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6" r:id="rId2"/>
  </p:sldMasterIdLst>
  <p:notesMasterIdLst>
    <p:notesMasterId r:id="rId22"/>
  </p:notesMasterIdLst>
  <p:handoutMasterIdLst>
    <p:handoutMasterId r:id="rId23"/>
  </p:handoutMasterIdLst>
  <p:sldIdLst>
    <p:sldId id="531" r:id="rId3"/>
    <p:sldId id="1846" r:id="rId4"/>
    <p:sldId id="1859" r:id="rId5"/>
    <p:sldId id="1848" r:id="rId6"/>
    <p:sldId id="1847" r:id="rId7"/>
    <p:sldId id="1849" r:id="rId8"/>
    <p:sldId id="1850" r:id="rId9"/>
    <p:sldId id="1851" r:id="rId10"/>
    <p:sldId id="1852" r:id="rId11"/>
    <p:sldId id="1853" r:id="rId12"/>
    <p:sldId id="1213" r:id="rId13"/>
    <p:sldId id="1574" r:id="rId14"/>
    <p:sldId id="1647" r:id="rId15"/>
    <p:sldId id="1578" r:id="rId16"/>
    <p:sldId id="1854" r:id="rId17"/>
    <p:sldId id="1857" r:id="rId18"/>
    <p:sldId id="1858" r:id="rId19"/>
    <p:sldId id="1855" r:id="rId20"/>
    <p:sldId id="1071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051">
          <p15:clr>
            <a:srgbClr val="A4A3A4"/>
          </p15:clr>
        </p15:guide>
        <p15:guide id="2" pos="277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E03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987" autoAdjust="0"/>
    <p:restoredTop sz="94078" autoAdjust="0"/>
  </p:normalViewPr>
  <p:slideViewPr>
    <p:cSldViewPr>
      <p:cViewPr varScale="1">
        <p:scale>
          <a:sx n="64" d="100"/>
          <a:sy n="64" d="100"/>
        </p:scale>
        <p:origin x="1132" y="52"/>
      </p:cViewPr>
      <p:guideLst>
        <p:guide orient="horz" pos="2051"/>
        <p:guide pos="27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699" cy="480060"/>
          </a:xfrm>
          <a:prstGeom prst="rect">
            <a:avLst/>
          </a:prstGeom>
        </p:spPr>
        <p:txBody>
          <a:bodyPr vert="horz" wrap="square" lIns="95079" tIns="47540" rIns="95079" bIns="47540" numCol="1" anchor="t" anchorCtr="0" compatLnSpc="1"/>
          <a:lstStyle>
            <a:lvl1pPr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843" y="0"/>
            <a:ext cx="3169699" cy="480060"/>
          </a:xfrm>
          <a:prstGeom prst="rect">
            <a:avLst/>
          </a:prstGeom>
        </p:spPr>
        <p:txBody>
          <a:bodyPr vert="horz" wrap="square" lIns="95079" tIns="47540" rIns="95079" bIns="47540" numCol="1" anchor="t" anchorCtr="0" compatLnSpc="1"/>
          <a:lstStyle>
            <a:lvl1pPr algn="r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B73FA27-DCC6-4E70-910F-C809B1191B7A}" type="datetime1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96"/>
            <a:ext cx="3169699" cy="480060"/>
          </a:xfrm>
          <a:prstGeom prst="rect">
            <a:avLst/>
          </a:prstGeom>
        </p:spPr>
        <p:txBody>
          <a:bodyPr vert="horz" wrap="square" lIns="95079" tIns="47540" rIns="95079" bIns="47540" numCol="1" anchor="b" anchorCtr="0" compatLnSpc="1"/>
          <a:lstStyle>
            <a:lvl1pPr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843" y="9119496"/>
            <a:ext cx="3169699" cy="480060"/>
          </a:xfrm>
          <a:prstGeom prst="rect">
            <a:avLst/>
          </a:prstGeom>
        </p:spPr>
        <p:txBody>
          <a:bodyPr vert="horz" wrap="square" lIns="95079" tIns="47540" rIns="95079" bIns="47540" numCol="1" anchor="b" anchorCtr="0" compatLnSpc="1"/>
          <a:lstStyle>
            <a:lvl1pPr algn="r">
              <a:defRPr sz="1200"/>
            </a:lvl1pPr>
          </a:lstStyle>
          <a:p>
            <a:fld id="{927E57F5-D023-4195-B9BB-9FA0D68339EE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699" cy="480060"/>
          </a:xfrm>
          <a:prstGeom prst="rect">
            <a:avLst/>
          </a:prstGeom>
        </p:spPr>
        <p:txBody>
          <a:bodyPr vert="horz" wrap="square" lIns="96658" tIns="48329" rIns="96658" bIns="48329" numCol="1" anchor="t" anchorCtr="0" compatLnSpc="1"/>
          <a:lstStyle>
            <a:lvl1pPr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843" y="0"/>
            <a:ext cx="3169699" cy="480060"/>
          </a:xfrm>
          <a:prstGeom prst="rect">
            <a:avLst/>
          </a:prstGeom>
        </p:spPr>
        <p:txBody>
          <a:bodyPr vert="horz" wrap="square" lIns="96658" tIns="48329" rIns="96658" bIns="48329" numCol="1" anchor="t" anchorCtr="0" compatLnSpc="1"/>
          <a:lstStyle>
            <a:lvl1pPr algn="r"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B90A55B6-78BA-4440-8F5D-0AB22528B07F}" type="datetime1">
              <a:rPr lang="en-US" smtClean="0"/>
              <a:t>6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8" tIns="48329" rIns="96658" bIns="4832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53" y="4560570"/>
            <a:ext cx="5851496" cy="4320540"/>
          </a:xfrm>
          <a:prstGeom prst="rect">
            <a:avLst/>
          </a:prstGeom>
        </p:spPr>
        <p:txBody>
          <a:bodyPr vert="horz" lIns="96658" tIns="48329" rIns="96658" bIns="48329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96"/>
            <a:ext cx="3169699" cy="480060"/>
          </a:xfrm>
          <a:prstGeom prst="rect">
            <a:avLst/>
          </a:prstGeom>
        </p:spPr>
        <p:txBody>
          <a:bodyPr vert="horz" wrap="square" lIns="96658" tIns="48329" rIns="96658" bIns="48329" numCol="1" anchor="b" anchorCtr="0" compatLnSpc="1"/>
          <a:lstStyle>
            <a:lvl1pPr>
              <a:defRPr sz="1200" smtClean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843" y="9119496"/>
            <a:ext cx="3169699" cy="480060"/>
          </a:xfrm>
          <a:prstGeom prst="rect">
            <a:avLst/>
          </a:prstGeom>
        </p:spPr>
        <p:txBody>
          <a:bodyPr vert="horz" wrap="square" lIns="96658" tIns="48329" rIns="96658" bIns="48329" numCol="1" anchor="b" anchorCtr="0" compatLnSpc="1"/>
          <a:lstStyle>
            <a:lvl1pPr algn="r">
              <a:defRPr sz="1200"/>
            </a:lvl1pPr>
          </a:lstStyle>
          <a:p>
            <a:fld id="{5EF2C7D5-A3B9-4A3F-A3C3-38DD0F061759}" type="slidenum">
              <a:rPr lang="en-US" altLang="en-US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fld id="{762903DF-7627-4477-BEC9-58DD6FA03911}" type="slidenum">
              <a:rPr lang="zh-CN" altLang="en-US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672D7-8E2D-4611-973D-F4591A707C34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/>
              <a:t>左边的是</a:t>
            </a:r>
            <a:r>
              <a:rPr lang="en-US" altLang="zh-CN"/>
              <a:t>CSNS</a:t>
            </a:r>
            <a:r>
              <a:rPr lang="zh-CN" altLang="en-US"/>
              <a:t>关于</a:t>
            </a:r>
            <a:r>
              <a:rPr lang="en-US" altLang="zh-CN"/>
              <a:t>eV</a:t>
            </a:r>
            <a:r>
              <a:rPr lang="zh-CN" altLang="en-US"/>
              <a:t>极化器（也就是氦三极化技术）的进展。过去一年，我们完成了国内的首个氦三容器灌制工艺，产生了国内最高的氦三极化率，正在建设一台极化中子测试束线，目前所有的制作</a:t>
            </a:r>
            <a:r>
              <a:rPr lang="en-US" altLang="zh-CN"/>
              <a:t>eV</a:t>
            </a:r>
            <a:r>
              <a:rPr lang="zh-CN" altLang="en-US"/>
              <a:t>中子极化器的技术都已经就绪。</a:t>
            </a:r>
          </a:p>
          <a:p>
            <a:endParaRPr lang="zh-CN" altLang="en-US"/>
          </a:p>
          <a:p>
            <a:r>
              <a:rPr lang="zh-CN" altLang="en-US"/>
              <a:t>右边是我们提出的利用</a:t>
            </a:r>
            <a:r>
              <a:rPr lang="en-US" altLang="zh-CN"/>
              <a:t>YBCO</a:t>
            </a:r>
            <a:r>
              <a:rPr lang="zh-CN" altLang="en-US"/>
              <a:t>高温超导薄膜研制的一台普适性极化中子反转器，具有效率高，占地小等优点，目前在研制过程中，预期</a:t>
            </a:r>
            <a:r>
              <a:rPr lang="en-US" altLang="zh-CN"/>
              <a:t>2020</a:t>
            </a:r>
            <a:r>
              <a:rPr lang="zh-CN" altLang="en-US"/>
              <a:t>年底可以完成样机测试。我们也针对此中子反转器申请并获批了专利。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527B5-CD37-4BDB-9EFC-5459BE6E91D5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zh-CN" altLang="en-US">
                <a:sym typeface="+mn-ea"/>
              </a:rPr>
              <a:t>极化中子入射极化靶的过程中有</a:t>
            </a:r>
            <a:r>
              <a:rPr lang="en-US" altLang="zh-CN">
                <a:sym typeface="+mn-ea"/>
              </a:rPr>
              <a:t>P violation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T violation</a:t>
            </a:r>
            <a:r>
              <a:rPr lang="zh-CN" altLang="en-US">
                <a:sym typeface="+mn-ea"/>
              </a:rPr>
              <a:t>的</a:t>
            </a:r>
            <a:r>
              <a:rPr lang="en-US" altLang="zh-CN">
                <a:sym typeface="+mn-ea"/>
              </a:rPr>
              <a:t>component</a:t>
            </a:r>
            <a:r>
              <a:rPr lang="zh-CN" altLang="en-US">
                <a:sym typeface="+mn-ea"/>
              </a:rPr>
              <a:t>，但非常小，无法被测量。对于某些特殊的极化靶，例如</a:t>
            </a:r>
            <a:r>
              <a:rPr lang="en-US" altLang="zh-CN">
                <a:sym typeface="+mn-ea"/>
              </a:rPr>
              <a:t>139La</a:t>
            </a:r>
            <a:r>
              <a:rPr lang="zh-CN" altLang="en-US">
                <a:sym typeface="+mn-ea"/>
              </a:rPr>
              <a:t>，由于</a:t>
            </a:r>
            <a:r>
              <a:rPr lang="en-US" altLang="zh-CN">
                <a:sym typeface="+mn-ea"/>
              </a:rPr>
              <a:t>s-wave</a:t>
            </a:r>
            <a:r>
              <a:rPr lang="zh-CN" altLang="en-US">
                <a:sym typeface="+mn-ea"/>
              </a:rPr>
              <a:t>和</a:t>
            </a:r>
            <a:r>
              <a:rPr lang="en-US" altLang="zh-CN">
                <a:sym typeface="+mn-ea"/>
              </a:rPr>
              <a:t>p-wave</a:t>
            </a:r>
            <a:r>
              <a:rPr lang="zh-CN" altLang="en-US">
                <a:sym typeface="+mn-ea"/>
              </a:rPr>
              <a:t>的共振，可以提高这个</a:t>
            </a:r>
            <a:r>
              <a:rPr lang="en-US" altLang="zh-CN">
                <a:sym typeface="+mn-ea"/>
              </a:rPr>
              <a:t>component4-6</a:t>
            </a:r>
            <a:r>
              <a:rPr lang="zh-CN" altLang="en-US">
                <a:sym typeface="+mn-ea"/>
              </a:rPr>
              <a:t>个数量级，可以被测量到，其对应的</a:t>
            </a:r>
            <a:r>
              <a:rPr lang="en-US" altLang="zh-CN">
                <a:sym typeface="+mn-ea"/>
              </a:rPr>
              <a:t>CP violation level</a:t>
            </a:r>
            <a:r>
              <a:rPr lang="zh-CN" altLang="en-US">
                <a:sym typeface="+mn-ea"/>
              </a:rPr>
              <a:t>比现有的中子</a:t>
            </a:r>
            <a:r>
              <a:rPr lang="en-US" altLang="zh-CN">
                <a:sym typeface="+mn-ea"/>
              </a:rPr>
              <a:t>EDM</a:t>
            </a:r>
            <a:r>
              <a:rPr lang="zh-CN" altLang="en-US">
                <a:sym typeface="+mn-ea"/>
              </a:rPr>
              <a:t>测量还要高</a:t>
            </a:r>
            <a:r>
              <a:rPr lang="en-US" altLang="zh-CN">
                <a:sym typeface="+mn-ea"/>
              </a:rPr>
              <a:t>1-2</a:t>
            </a:r>
            <a:r>
              <a:rPr lang="zh-CN" altLang="en-US">
                <a:sym typeface="+mn-ea"/>
              </a:rPr>
              <a:t>个数量级。这也是</a:t>
            </a:r>
            <a:r>
              <a:rPr lang="en-US" altLang="zh-CN">
                <a:sym typeface="+mn-ea"/>
              </a:rPr>
              <a:t>NOPTREX collaboration</a:t>
            </a:r>
            <a:r>
              <a:rPr lang="zh-CN" altLang="en-US">
                <a:sym typeface="+mn-ea"/>
              </a:rPr>
              <a:t>的起源。</a:t>
            </a:r>
          </a:p>
          <a:p>
            <a:endParaRPr lang="zh-CN" altLang="en-US">
              <a:sym typeface="+mn-ea"/>
            </a:endParaRPr>
          </a:p>
          <a:p>
            <a:r>
              <a:rPr lang="zh-CN" altLang="en-US">
                <a:sym typeface="+mn-ea"/>
              </a:rPr>
              <a:t>目前，整个</a:t>
            </a:r>
            <a:r>
              <a:rPr lang="en-US" altLang="zh-CN">
                <a:sym typeface="+mn-ea"/>
              </a:rPr>
              <a:t>collaboration</a:t>
            </a:r>
            <a:r>
              <a:rPr lang="zh-CN" altLang="en-US">
                <a:sym typeface="+mn-ea"/>
              </a:rPr>
              <a:t>包括美国、日本、欧洲、中国等国家</a:t>
            </a:r>
            <a:r>
              <a:rPr lang="en-US" altLang="zh-CN">
                <a:sym typeface="+mn-ea"/>
              </a:rPr>
              <a:t>30</a:t>
            </a:r>
            <a:r>
              <a:rPr lang="zh-CN" altLang="en-US">
                <a:sym typeface="+mn-ea"/>
              </a:rPr>
              <a:t>多个</a:t>
            </a:r>
            <a:r>
              <a:rPr lang="en-US" altLang="zh-CN">
                <a:sym typeface="+mn-ea"/>
              </a:rPr>
              <a:t>institution</a:t>
            </a:r>
            <a:r>
              <a:rPr lang="zh-CN" altLang="en-US">
                <a:sym typeface="+mn-ea"/>
              </a:rPr>
              <a:t>，计划的实验将在</a:t>
            </a:r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个中子源同时进行。这不同于传统的</a:t>
            </a:r>
            <a:r>
              <a:rPr lang="en-US" altLang="zh-CN">
                <a:sym typeface="+mn-ea"/>
              </a:rPr>
              <a:t>nEDM</a:t>
            </a:r>
            <a:r>
              <a:rPr lang="zh-CN" altLang="en-US">
                <a:sym typeface="+mn-ea"/>
              </a:rPr>
              <a:t>实验，这将是一个</a:t>
            </a:r>
            <a:r>
              <a:rPr lang="en-US" altLang="zh-CN">
                <a:sym typeface="+mn-ea"/>
              </a:rPr>
              <a:t>collaborative</a:t>
            </a:r>
            <a:r>
              <a:rPr lang="zh-CN" altLang="en-US">
                <a:sym typeface="+mn-ea"/>
              </a:rPr>
              <a:t>实验，因为每个地方的数据都需要被整合在一起，对应于不同的</a:t>
            </a:r>
            <a:r>
              <a:rPr lang="en-US" altLang="zh-CN">
                <a:sym typeface="+mn-ea"/>
              </a:rPr>
              <a:t>T-violation channel</a:t>
            </a:r>
            <a:r>
              <a:rPr lang="zh-CN" altLang="en-US">
                <a:sym typeface="+mn-ea"/>
              </a:rPr>
              <a:t>。</a:t>
            </a:r>
            <a:r>
              <a:rPr lang="en-US" altLang="zh-CN">
                <a:sym typeface="+mn-ea"/>
              </a:rPr>
              <a:t>zhe'ye</a:t>
            </a:r>
            <a:endParaRPr lang="zh-CN" alt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F527B5-CD37-4BDB-9EFC-5459BE6E91D5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 bwMode="auto">
          <a:xfrm>
            <a:off x="5791200" y="0"/>
            <a:ext cx="3365146" cy="6858000"/>
          </a:xfrm>
          <a:prstGeom prst="rect">
            <a:avLst/>
          </a:prstGeom>
          <a:solidFill>
            <a:schemeClr val="tx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2" cstate="screen"/>
          <a:srcRect t="1250" r="1844"/>
          <a:stretch>
            <a:fillRect/>
          </a:stretch>
        </p:blipFill>
        <p:spPr>
          <a:xfrm>
            <a:off x="180975" y="0"/>
            <a:ext cx="8975371" cy="677227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3228" y="236887"/>
            <a:ext cx="4160172" cy="877163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278" y="1761403"/>
            <a:ext cx="3255297" cy="75713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>
            <a:off x="4313033" y="660860"/>
            <a:ext cx="4626281" cy="4663439"/>
          </a:xfrm>
          <a:prstGeom prst="rect">
            <a:avLst/>
          </a:prstGeom>
        </p:spPr>
      </p:pic>
      <p:sp>
        <p:nvSpPr>
          <p:cNvPr id="10" name="TextBox 9"/>
          <p:cNvSpPr txBox="1"/>
          <p:nvPr userDrawn="1"/>
        </p:nvSpPr>
        <p:spPr>
          <a:xfrm>
            <a:off x="202278" y="6293793"/>
            <a:ext cx="21146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0" dirty="0">
                <a:solidFill>
                  <a:schemeClr val="tx2"/>
                </a:solidFill>
              </a:rPr>
              <a:t>ORNL is managed by UT-Battelle </a:t>
            </a:r>
            <a:br>
              <a:rPr lang="en-US" sz="1000" b="0" dirty="0">
                <a:solidFill>
                  <a:schemeClr val="tx2"/>
                </a:solidFill>
              </a:rPr>
            </a:br>
            <a:r>
              <a:rPr lang="en-US" sz="1000" b="0" dirty="0">
                <a:solidFill>
                  <a:schemeClr val="tx2"/>
                </a:solidFill>
              </a:rPr>
              <a:t>for the US Department of Energy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448550" y="6338371"/>
            <a:ext cx="1329900" cy="31676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860" y="244475"/>
            <a:ext cx="8636290" cy="4847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6560" y="1443385"/>
            <a:ext cx="8642640" cy="4195415"/>
          </a:xfrm>
        </p:spPr>
        <p:txBody>
          <a:bodyPr/>
          <a:lstStyle>
            <a:lvl1pPr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482725" indent="-222250">
              <a:buFont typeface="Arial" panose="020B0604020202020204" pitchFamily="34" charset="0"/>
              <a:buChar char="•"/>
              <a:defRPr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r>
              <a:rPr lang="en-US" dirty="0" smtClean="0"/>
              <a:t>Princeton Universit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bg>
      <p:bgPr>
        <a:gradFill rotWithShape="0">
          <a:gsLst>
            <a:gs pos="0">
              <a:srgbClr val="CCCCFF"/>
            </a:gs>
            <a:gs pos="100000">
              <a:srgbClr val="666699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82563"/>
            <a:ext cx="82296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2"/>
          </p:nvPr>
        </p:nvSpPr>
        <p:spPr>
          <a:xfrm>
            <a:off x="5334000" y="6242050"/>
            <a:ext cx="259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S PGothic" panose="020B0600070205080204" pitchFamily="34" charset="-128"/>
                <a:cs typeface="MS PGothic" panose="020B0600070205080204" pitchFamily="34" charset="-128"/>
              </a:rPr>
              <a:t>Hall C   01/15/11   J. Mei</a:t>
            </a:r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14"/>
          </p:nvPr>
        </p:nvSpPr>
        <p:spPr bwMode="auto">
          <a:xfrm>
            <a:off x="8001000" y="6245225"/>
            <a:ext cx="685800" cy="476250"/>
          </a:xfrm>
          <a:prstGeom prst="rect">
            <a:avLst/>
          </a:prstGeom>
          <a:ln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>
              <a:buClrTx/>
            </a:pPr>
            <a:fld id="{9A0DB2DC-4C9A-4742-B13C-FB6460FD3503}" type="slidenum">
              <a:rPr lang="zh-CN" altLang="en-US" sz="1600" dirty="0">
                <a:ea typeface="宋体" panose="02010600030101010101" pitchFamily="2" charset="-122"/>
              </a:rPr>
              <a:t>‹#›</a:t>
            </a:fld>
            <a:endParaRPr lang="zh-CN" altLang="en-US" sz="1600" dirty="0">
              <a:ea typeface="宋体" panose="02010600030101010101" pitchFamily="2" charset="-122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SSppt母板首页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8305800" y="6477000"/>
            <a:ext cx="184150" cy="225425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8000"/>
              </a:lnSpc>
              <a:defRPr/>
            </a:pPr>
            <a:endParaRPr lang="zh-CN" altLang="zh-CN" sz="1000">
              <a:solidFill>
                <a:schemeClr val="bg2"/>
              </a:solidFill>
              <a:latin typeface="Impact" panose="020B0806030902050204" pitchFamily="34" charset="0"/>
            </a:endParaRP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685800" y="2339975"/>
            <a:ext cx="7772400" cy="1470025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1709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600200"/>
          </a:xfrm>
        </p:spPr>
        <p:txBody>
          <a:bodyPr/>
          <a:lstStyle>
            <a:lvl1pPr marL="0" indent="0" algn="ctr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Tx/>
              <a:buNone/>
              <a:defRPr sz="2200">
                <a:solidFill>
                  <a:schemeClr val="bg1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9F352-FD94-4807-AE9E-611DE288446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860" y="244475"/>
            <a:ext cx="8636290" cy="484748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0047" y="1363057"/>
            <a:ext cx="4198258" cy="4275744"/>
          </a:xfrm>
        </p:spPr>
        <p:txBody>
          <a:bodyPr/>
          <a:lstStyle>
            <a:lvl1pPr>
              <a:defRPr lang="en-US" dirty="0" smtClean="0"/>
            </a:lvl1pPr>
            <a:lvl2pPr>
              <a:defRPr lang="en-US" dirty="0" smtClean="0"/>
            </a:lvl2pPr>
            <a:lvl3pPr>
              <a:defRPr lang="en-US" dirty="0" smtClean="0"/>
            </a:lvl3pPr>
            <a:lvl4pPr>
              <a:defRPr lang="en-US" dirty="0" smtClean="0"/>
            </a:lvl4pPr>
            <a:lvl5pPr>
              <a:defRPr lang="en-US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97398" y="1363057"/>
            <a:ext cx="4198258" cy="4275744"/>
          </a:xfrm>
        </p:spPr>
        <p:txBody>
          <a:bodyPr/>
          <a:lstStyle>
            <a:lvl1pPr>
              <a:defRPr lang="en-US" dirty="0" smtClean="0"/>
            </a:lvl1pPr>
            <a:lvl2pPr>
              <a:defRPr lang="en-US" dirty="0" smtClean="0"/>
            </a:lvl2pPr>
            <a:lvl3pPr>
              <a:defRPr lang="en-US" dirty="0" smtClean="0"/>
            </a:lvl3pPr>
            <a:lvl4pPr>
              <a:defRPr lang="en-US" dirty="0" smtClean="0"/>
            </a:lvl4pPr>
            <a:lvl5pPr>
              <a:defRPr lang="en-US" dirty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61A6D-0BE8-4926-A3CB-869BE67852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447800"/>
            <a:ext cx="3992563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4563" y="1447800"/>
            <a:ext cx="399415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A3009-2E07-4C53-8F77-E034F8E6918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D34ED-F126-4416-ADC0-CD2D8783AC1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C2FEFB-DED4-478F-A8C5-19A4F9DA134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CD09C4-77C1-4ECB-8989-7EF4ED8527F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555-F5C3-4348-9BFE-99E931101B3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82825-C507-4EF0-8FA3-334999202DE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7C9DE-CC5A-48BC-8379-20C05F5BD49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15125" y="838200"/>
            <a:ext cx="2033588" cy="55626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838200"/>
            <a:ext cx="5953125" cy="55626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A2E51-3B44-4094-B7C2-65FE04114AA1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38200"/>
            <a:ext cx="62484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EDC44-18DC-4C52-8F8D-B548F223D852}" type="slidenum">
              <a:rPr lang="zh-CN" altLang="en-US"/>
              <a:t>‹#›</a:t>
            </a:fld>
            <a:endParaRPr lang="en-US" altLang="zh-CN" sz="1400">
              <a:solidFill>
                <a:schemeClr val="tx1"/>
              </a:solidFill>
              <a:latin typeface="+mn-lt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3860" y="244475"/>
            <a:ext cx="8628678" cy="484748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5948" y="1204686"/>
            <a:ext cx="4192528" cy="821190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5948" y="2025876"/>
            <a:ext cx="4192528" cy="36746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482725" indent="-222250">
              <a:buFont typeface="Arial" panose="020B0604020202020204" pitchFamily="34" charset="0"/>
              <a:buChar char="•"/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9200"/>
            <a:ext cx="4194175" cy="821190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40390"/>
            <a:ext cx="4194175" cy="367461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 marL="1482725" indent="-222250">
              <a:def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838200"/>
            <a:ext cx="6248400" cy="457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447800"/>
            <a:ext cx="3992563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754563" y="1447800"/>
            <a:ext cx="3994150" cy="4953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EBD63D-1EF5-4E11-9A84-F4B07759953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>
            <a:off x="0" y="0"/>
            <a:ext cx="9144000" cy="764704"/>
          </a:xfrm>
          <a:prstGeom prst="rect">
            <a:avLst/>
          </a:prstGeom>
          <a:solidFill>
            <a:srgbClr val="071F6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392980" y="182085"/>
            <a:ext cx="7859456" cy="582619"/>
          </a:xfrm>
        </p:spPr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Arial Black" panose="020B0A04020102020204" pitchFamily="34" charset="0"/>
              </a:defRPr>
            </a:lvl1pPr>
          </a:lstStyle>
          <a:p>
            <a:endParaRPr lang="en-US" altLang="zh-CN" dirty="0" smtClean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385" y="244475"/>
            <a:ext cx="3911890" cy="1117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/>
          <p:nvPr userDrawn="1"/>
        </p:nvSpPr>
        <p:spPr bwMode="auto">
          <a:xfrm>
            <a:off x="5791200" y="0"/>
            <a:ext cx="3365146" cy="6858000"/>
          </a:xfrm>
          <a:prstGeom prst="rect">
            <a:avLst/>
          </a:prstGeom>
          <a:solidFill>
            <a:schemeClr val="bg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 userDrawn="1"/>
        </p:nvCxnSpPr>
        <p:spPr>
          <a:xfrm>
            <a:off x="5791200" y="0"/>
            <a:ext cx="0" cy="6858000"/>
          </a:xfrm>
          <a:prstGeom prst="straightConnector1">
            <a:avLst/>
          </a:prstGeom>
          <a:ln w="38100">
            <a:solidFill>
              <a:schemeClr val="tx2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 cstate="screen"/>
          <a:stretch>
            <a:fillRect/>
          </a:stretch>
        </p:blipFill>
        <p:spPr>
          <a:xfrm>
            <a:off x="7448550" y="6338371"/>
            <a:ext cx="1329900" cy="3167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 rotWithShape="1">
          <a:blip r:embed="rId3" cstate="screen"/>
          <a:srcRect t="1250" r="1844"/>
          <a:stretch>
            <a:fillRect/>
          </a:stretch>
        </p:blipFill>
        <p:spPr>
          <a:xfrm>
            <a:off x="180975" y="0"/>
            <a:ext cx="8975371" cy="677227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385" y="244475"/>
            <a:ext cx="8628678" cy="484748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g Chart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44475"/>
            <a:ext cx="8229600" cy="48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/>
            </a:lvl1pPr>
          </a:lstStyle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3505200" y="6602373"/>
            <a:ext cx="2133600" cy="178813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defRPr sz="9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FDE934FF-F4E1-47C5-9CA5-30A81DDE2BE4}" type="datetimeFigureOut">
              <a:rPr lang="en-US" smtClean="0"/>
              <a:t>6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B3561BA9-CDCF-4958-B8AB-66F3BF063E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5.jpeg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183860" y="244475"/>
            <a:ext cx="8628678" cy="4847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88688" y="1445477"/>
            <a:ext cx="8642640" cy="40409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flipH="1">
            <a:off x="22860" y="6513195"/>
            <a:ext cx="314960" cy="1524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0" tIns="0" rIns="0" bIns="0"/>
          <a:lstStyle/>
          <a:p>
            <a:pPr algn="r" defTabSz="172720">
              <a:lnSpc>
                <a:spcPct val="90000"/>
              </a:lnSpc>
              <a:tabLst>
                <a:tab pos="229870" algn="l"/>
              </a:tabLst>
              <a:defRPr/>
            </a:pPr>
            <a:fld id="{040BB257-551A-4736-B50F-DCF1BA034C06}" type="slidenum">
              <a:rPr lang="en-US" sz="1000" smtClean="0">
                <a:solidFill>
                  <a:schemeClr val="bg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 kern="1200">
          <a:solidFill>
            <a:schemeClr val="tx2"/>
          </a:solidFill>
          <a:latin typeface="Arial Black" panose="020B0A04020102020204" pitchFamily="34" charset="0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000">
          <a:solidFill>
            <a:srgbClr val="006C3A"/>
          </a:solidFill>
          <a:latin typeface="Arial Black" panose="020B0A04020102020204" pitchFamily="34" charset="0"/>
        </a:defRPr>
      </a:lvl9pPr>
    </p:titleStyle>
    <p:bodyStyle>
      <a:lvl1pPr marL="230505" indent="-230505" algn="l" rtl="0" eaLnBrk="1" fontAlgn="base" hangingPunct="1">
        <a:lnSpc>
          <a:spcPct val="90000"/>
        </a:lnSpc>
        <a:spcBef>
          <a:spcPts val="14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25475" indent="-279400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30505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144905" indent="-173355" algn="l" rtl="0" eaLnBrk="1" fontAlgn="base" hangingPunct="1">
        <a:lnSpc>
          <a:spcPct val="90000"/>
        </a:lnSpc>
        <a:spcBef>
          <a:spcPts val="8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82725" indent="-222250" algn="l" rtl="0" eaLnBrk="1" fontAlgn="base" hangingPunct="1">
        <a:lnSpc>
          <a:spcPct val="90000"/>
        </a:lnSpc>
        <a:spcBef>
          <a:spcPts val="600"/>
        </a:spcBef>
        <a:spcAft>
          <a:spcPct val="0"/>
        </a:spcAft>
        <a:buClr>
          <a:schemeClr val="tx2"/>
        </a:buClr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未标题-2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838200"/>
            <a:ext cx="624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447800"/>
            <a:ext cx="8139113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24625"/>
            <a:ext cx="303213" cy="1809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0" hangingPunct="0">
              <a:defRPr sz="900">
                <a:solidFill>
                  <a:srgbClr val="4D5E68"/>
                </a:solidFill>
                <a:latin typeface="Impact" panose="020B080603090205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039F960-ECE4-42B8-9ED1-393ED15D0FF0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216070" name="Rectangle 6"/>
          <p:cNvSpPr>
            <a:spLocks noChangeArrowheads="1"/>
          </p:cNvSpPr>
          <p:nvPr/>
        </p:nvSpPr>
        <p:spPr bwMode="auto">
          <a:xfrm>
            <a:off x="7872413" y="6513513"/>
            <a:ext cx="509587" cy="1920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algn="r" eaLnBrk="0" hangingPunct="0">
              <a:defRPr/>
            </a:pPr>
            <a:r>
              <a:rPr lang="en-US" altLang="zh-CN" sz="900">
                <a:solidFill>
                  <a:srgbClr val="4D5E68"/>
                </a:solidFill>
                <a:latin typeface="Impact" panose="020B0806030902050204" pitchFamily="34" charset="0"/>
              </a:rPr>
              <a:t>Page</a:t>
            </a:r>
          </a:p>
        </p:txBody>
      </p:sp>
      <p:sp>
        <p:nvSpPr>
          <p:cNvPr id="216071" name="Rectangle 7"/>
          <p:cNvSpPr>
            <a:spLocks noChangeArrowheads="1"/>
          </p:cNvSpPr>
          <p:nvPr/>
        </p:nvSpPr>
        <p:spPr bwMode="auto">
          <a:xfrm>
            <a:off x="468313" y="6524625"/>
            <a:ext cx="3810000" cy="192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algn="l" eaLnBrk="0" hangingPunct="0">
              <a:defRPr/>
            </a:pPr>
            <a:r>
              <a:rPr lang="zh-CN" altLang="en-US" sz="900">
                <a:solidFill>
                  <a:schemeClr val="bg1"/>
                </a:solidFill>
                <a:latin typeface="Impact" panose="020B0806030902050204" pitchFamily="34" charset="0"/>
              </a:rPr>
              <a:t>散裂中子源进展汇报  </a:t>
            </a:r>
            <a:fld id="{1E90D562-15B5-4A62-A774-704A070B651F}" type="datetime4">
              <a:rPr lang="en-US" altLang="en-US" sz="900">
                <a:solidFill>
                  <a:schemeClr val="bg1"/>
                </a:solidFill>
                <a:latin typeface="Impact" panose="020B0806030902050204" pitchFamily="34" charset="0"/>
              </a:rPr>
              <a:t>June 15, 2021</a:t>
            </a:fld>
            <a:endParaRPr lang="zh-CN" altLang="en-US" sz="900">
              <a:solidFill>
                <a:schemeClr val="bg1"/>
              </a:solidFill>
              <a:latin typeface="Impact" panose="020B080603090205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</p:sldLayoutIdLst>
  <p:transition>
    <p:fade/>
  </p:transition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2200" b="1">
          <a:solidFill>
            <a:srgbClr val="4D5E68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30000"/>
        </a:spcBef>
        <a:spcAft>
          <a:spcPct val="20000"/>
        </a:spcAft>
        <a:buClr>
          <a:schemeClr val="tx1"/>
        </a:buClr>
        <a:buChar char="•"/>
        <a:defRPr sz="2100" b="1">
          <a:solidFill>
            <a:srgbClr val="1679BA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20000"/>
        </a:spcAft>
        <a:buClr>
          <a:schemeClr val="tx1"/>
        </a:buClr>
        <a:buChar char="–"/>
        <a:defRPr sz="1900" b="1">
          <a:solidFill>
            <a:srgbClr val="4D5E68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anose="05000000000000000000" pitchFamily="2" charset="2"/>
        <a:buChar char="§"/>
        <a:defRPr sz="2400" b="1">
          <a:solidFill>
            <a:srgbClr val="4D5E68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4D5E68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rgbClr val="4D5E68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rgbClr val="4D5E68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rgbClr val="4D5E68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rgbClr val="4D5E68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rgbClr val="4D5E68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xfrm>
            <a:off x="20955" y="572770"/>
            <a:ext cx="9123045" cy="7327265"/>
          </a:xfrm>
        </p:spPr>
        <p:txBody>
          <a:bodyPr wrap="square"/>
          <a:lstStyle/>
          <a:p>
            <a:pPr algn="ctr" eaLnBrk="1" hangingPunct="1">
              <a:lnSpc>
                <a:spcPct val="120000"/>
              </a:lnSpc>
              <a:spcBef>
                <a:spcPts val="3000"/>
              </a:spcBef>
              <a:defRPr/>
            </a:pPr>
            <a: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  <a:t>Opportunities with </a:t>
            </a:r>
            <a:b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</a:br>
            <a: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  <a:t>fundamental  neutron physics</a:t>
            </a:r>
            <a:b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</a:br>
            <a: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  <a:t/>
            </a:r>
            <a:br>
              <a:rPr lang="en-US" altLang="zh-CN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</a:br>
            <a:r>
              <a:rPr lang="zh-CN" altLang="en-US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  <a:t/>
            </a:r>
            <a:br>
              <a:rPr lang="zh-CN" altLang="en-US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</a:br>
            <a:r>
              <a:rPr lang="en-US" altLang="en-US" sz="32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32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</a:br>
            <a:r>
              <a:rPr lang="en-US" altLang="en-US" sz="32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  <a:t/>
            </a:r>
            <a:br>
              <a:rPr lang="en-US" altLang="en-US" sz="3200" b="1" i="1" dirty="0">
                <a:solidFill>
                  <a:srgbClr val="006600"/>
                </a:solidFill>
                <a:latin typeface="Times New Roman" panose="02020603050405020304" pitchFamily="18" charset="0"/>
              </a:rPr>
            </a:b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童 欣</a:t>
            </a:r>
            <a:b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高能所</a:t>
            </a:r>
            <a:br>
              <a:rPr lang="zh-CN" altLang="en-US" sz="32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</a:br>
            <a:r>
              <a:rPr lang="en-US" altLang="zh-CN" sz="32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/>
            </a:r>
            <a:br>
              <a:rPr lang="en-US" altLang="zh-CN" sz="32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</a:br>
            <a:r>
              <a:rPr lang="en-US" altLang="zh-CN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  <a:t/>
            </a:r>
            <a:br>
              <a:rPr lang="en-US" altLang="zh-CN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rPr>
            </a:br>
            <a:endParaRPr lang="zh-CN" altLang="en-US" sz="2400" b="1" dirty="0" smtClean="0">
              <a:solidFill>
                <a:srgbClr val="0E03E3"/>
              </a:solidFill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8" name="Picture 5" descr="I:\工作\照片\效果图 logo等\CSNSlogo.png"/>
          <p:cNvPicPr>
            <a:picLocks noChangeAspect="1" noChangeArrowheads="1"/>
          </p:cNvPicPr>
          <p:nvPr/>
        </p:nvPicPr>
        <p:blipFill>
          <a:blip r:embed="rId3" cstate="screen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-71502" y="-971086"/>
            <a:ext cx="1009060" cy="571504"/>
          </a:xfrm>
          <a:prstGeom prst="rect">
            <a:avLst/>
          </a:prstGeom>
          <a:noFill/>
        </p:spPr>
      </p:pic>
      <p:sp>
        <p:nvSpPr>
          <p:cNvPr id="2" name="Text Box 1"/>
          <p:cNvSpPr txBox="1"/>
          <p:nvPr/>
        </p:nvSpPr>
        <p:spPr>
          <a:xfrm>
            <a:off x="1343660" y="2743200"/>
            <a:ext cx="6357620" cy="13093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lnSpc>
                <a:spcPct val="90000"/>
              </a:lnSpc>
            </a:pPr>
            <a:endParaRPr lang="zh-CN" altLang="en-US" sz="4400" b="1" dirty="0">
              <a:solidFill>
                <a:srgbClr val="006600"/>
              </a:solidFill>
              <a:latin typeface="Times New Roman" panose="02020603050405020304" pitchFamily="18" charset="0"/>
              <a:sym typeface="+mn-ea"/>
            </a:endParaRPr>
          </a:p>
          <a:p>
            <a:pPr algn="ctr">
              <a:lnSpc>
                <a:spcPct val="90000"/>
              </a:lnSpc>
            </a:pPr>
            <a:r>
              <a:rPr lang="zh-CN" altLang="en-US" sz="4400" b="1" dirty="0">
                <a:solidFill>
                  <a:srgbClr val="006600"/>
                </a:solidFill>
                <a:latin typeface="Times New Roman" panose="02020603050405020304" pitchFamily="18" charset="0"/>
                <a:sym typeface="+mn-ea"/>
              </a:rPr>
              <a:t>中子于粒子物理中的应用</a:t>
            </a:r>
            <a:endParaRPr lang="zh-CN" altLang="en-US" sz="4400" b="1" dirty="0" smtClean="0">
              <a:solidFill>
                <a:srgbClr val="006600"/>
              </a:solidFill>
              <a:latin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ransition advTm="14687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183860" y="244475"/>
            <a:ext cx="863629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incomplete list of Fundamental neutron experiments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448945" y="1013460"/>
            <a:ext cx="6230620" cy="5813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Neutron interaction with the Earth's gravitational field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Correlations in neutron decay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Limits on neutron charge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Determinations of neutron scattering length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Determinations of neutron magnetic moment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Limits on possible new short range interaction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Search of neutron anti-neutron oscillation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ym typeface="+mn-ea"/>
              </a:rPr>
              <a:t>Search for other sources of time-reversal violation</a:t>
            </a: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>
              <a:sym typeface="+mn-ea"/>
            </a:endParaRP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Neutron's Weak coupling with nucleons</a:t>
            </a: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sym typeface="+mn-ea"/>
              </a:rPr>
              <a:t>Search for a non-zero neutron electrical dipole moment</a:t>
            </a:r>
            <a:endParaRPr lang="en-US" sz="1800" dirty="0">
              <a:solidFill>
                <a:srgbClr val="0E03E3"/>
              </a:solidFill>
              <a:sym typeface="+mn-ea"/>
            </a:endParaRP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E03E3"/>
              </a:solidFill>
              <a:sym typeface="+mn-ea"/>
            </a:endParaRP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  <a:sym typeface="+mn-ea"/>
              </a:rPr>
              <a:t>Determination of neutron lifetime</a:t>
            </a:r>
            <a:endParaRPr lang="en-US" sz="1800" dirty="0">
              <a:solidFill>
                <a:srgbClr val="0E03E3"/>
              </a:solidFill>
            </a:endParaRPr>
          </a:p>
          <a:p>
            <a:pPr marL="0" indent="0" algn="l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1800" dirty="0"/>
              <a:t> 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1800" dirty="0"/>
          </a:p>
        </p:txBody>
      </p:sp>
      <p:sp>
        <p:nvSpPr>
          <p:cNvPr id="2" name="文本框 1"/>
          <p:cNvSpPr txBox="1"/>
          <p:nvPr/>
        </p:nvSpPr>
        <p:spPr>
          <a:xfrm>
            <a:off x="6868160" y="1013460"/>
            <a:ext cx="1292860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GRAVITY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6164898" y="1452880"/>
            <a:ext cx="276542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WEAK INTERACTION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7197408" y="1946275"/>
            <a:ext cx="74739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E&amp;M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5976303" y="2416810"/>
            <a:ext cx="307530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STRONG INTERACTION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7173913" y="2931795"/>
            <a:ext cx="74739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E&amp;M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7223761" y="3473450"/>
            <a:ext cx="647700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180899" y="3973195"/>
            <a:ext cx="73342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BAU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7202806" y="4401185"/>
            <a:ext cx="690880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CPT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6215698" y="4932680"/>
            <a:ext cx="276542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WEAK INTERACTION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7261226" y="5874385"/>
            <a:ext cx="647700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???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6854508" y="5420995"/>
            <a:ext cx="1396365" cy="36830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000" b="1" dirty="0">
                <a:solidFill>
                  <a:srgbClr val="FF0000"/>
                </a:solidFill>
              </a:rPr>
              <a:t>E&amp;M, CPT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ilities with fundamental neutron physics</a:t>
            </a:r>
          </a:p>
        </p:txBody>
      </p:sp>
      <p:pic>
        <p:nvPicPr>
          <p:cNvPr id="27650" name="图片 11" descr="徽标, 公司名称&#10;&#10;已生成极高可信度的说明"/>
          <p:cNvPicPr>
            <a:picLocks noChangeAspect="1"/>
          </p:cNvPicPr>
          <p:nvPr/>
        </p:nvPicPr>
        <p:blipFill>
          <a:blip r:embed="rId2"/>
          <a:srcRect t="40115" r="1791" b="35786"/>
          <a:stretch>
            <a:fillRect/>
          </a:stretch>
        </p:blipFill>
        <p:spPr>
          <a:xfrm>
            <a:off x="125413" y="1704975"/>
            <a:ext cx="1327150" cy="7064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2" name="Freeform 250"/>
          <p:cNvSpPr/>
          <p:nvPr/>
        </p:nvSpPr>
        <p:spPr bwMode="auto">
          <a:xfrm>
            <a:off x="7483475" y="3819525"/>
            <a:ext cx="26988" cy="7938"/>
          </a:xfrm>
          <a:custGeom>
            <a:avLst/>
            <a:gdLst>
              <a:gd name="T0" fmla="*/ 0 w 54"/>
              <a:gd name="T1" fmla="*/ 0 h 19"/>
              <a:gd name="T2" fmla="*/ 0 w 54"/>
              <a:gd name="T3" fmla="*/ 0 h 19"/>
              <a:gd name="T4" fmla="*/ 1 w 54"/>
              <a:gd name="T5" fmla="*/ 0 h 19"/>
              <a:gd name="T6" fmla="*/ 0 w 54"/>
              <a:gd name="T7" fmla="*/ 0 h 19"/>
              <a:gd name="T8" fmla="*/ 0 60000 65536"/>
              <a:gd name="T9" fmla="*/ 0 60000 65536"/>
              <a:gd name="T10" fmla="*/ 0 60000 65536"/>
              <a:gd name="T11" fmla="*/ 0 60000 65536"/>
              <a:gd name="T12" fmla="*/ 0 w 54"/>
              <a:gd name="T13" fmla="*/ 0 h 19"/>
              <a:gd name="T14" fmla="*/ 54 w 54"/>
              <a:gd name="T15" fmla="*/ 19 h 1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4" h="19">
                <a:moveTo>
                  <a:pt x="0" y="0"/>
                </a:moveTo>
                <a:lnTo>
                  <a:pt x="3" y="19"/>
                </a:lnTo>
                <a:lnTo>
                  <a:pt x="54" y="10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3" name="Freeform 251"/>
          <p:cNvSpPr/>
          <p:nvPr/>
        </p:nvSpPr>
        <p:spPr bwMode="auto">
          <a:xfrm>
            <a:off x="7370763" y="4633913"/>
            <a:ext cx="360363" cy="709613"/>
          </a:xfrm>
          <a:custGeom>
            <a:avLst/>
            <a:gdLst>
              <a:gd name="T0" fmla="*/ 0 w 750"/>
              <a:gd name="T1" fmla="*/ 33 h 1564"/>
              <a:gd name="T2" fmla="*/ 0 w 750"/>
              <a:gd name="T3" fmla="*/ 34 h 1564"/>
              <a:gd name="T4" fmla="*/ 1 w 750"/>
              <a:gd name="T5" fmla="*/ 34 h 1564"/>
              <a:gd name="T6" fmla="*/ 1 w 750"/>
              <a:gd name="T7" fmla="*/ 36 h 1564"/>
              <a:gd name="T8" fmla="*/ 4 w 750"/>
              <a:gd name="T9" fmla="*/ 36 h 1564"/>
              <a:gd name="T10" fmla="*/ 3 w 750"/>
              <a:gd name="T11" fmla="*/ 35 h 1564"/>
              <a:gd name="T12" fmla="*/ 4 w 750"/>
              <a:gd name="T13" fmla="*/ 33 h 1564"/>
              <a:gd name="T14" fmla="*/ 5 w 750"/>
              <a:gd name="T15" fmla="*/ 33 h 1564"/>
              <a:gd name="T16" fmla="*/ 7 w 750"/>
              <a:gd name="T17" fmla="*/ 30 h 1564"/>
              <a:gd name="T18" fmla="*/ 5 w 750"/>
              <a:gd name="T19" fmla="*/ 28 h 1564"/>
              <a:gd name="T20" fmla="*/ 7 w 750"/>
              <a:gd name="T21" fmla="*/ 27 h 1564"/>
              <a:gd name="T22" fmla="*/ 7 w 750"/>
              <a:gd name="T23" fmla="*/ 25 h 1564"/>
              <a:gd name="T24" fmla="*/ 8 w 750"/>
              <a:gd name="T25" fmla="*/ 24 h 1564"/>
              <a:gd name="T26" fmla="*/ 7 w 750"/>
              <a:gd name="T27" fmla="*/ 24 h 1564"/>
              <a:gd name="T28" fmla="*/ 9 w 750"/>
              <a:gd name="T29" fmla="*/ 24 h 1564"/>
              <a:gd name="T30" fmla="*/ 9 w 750"/>
              <a:gd name="T31" fmla="*/ 23 h 1564"/>
              <a:gd name="T32" fmla="*/ 8 w 750"/>
              <a:gd name="T33" fmla="*/ 24 h 1564"/>
              <a:gd name="T34" fmla="*/ 7 w 750"/>
              <a:gd name="T35" fmla="*/ 23 h 1564"/>
              <a:gd name="T36" fmla="*/ 7 w 750"/>
              <a:gd name="T37" fmla="*/ 22 h 1564"/>
              <a:gd name="T38" fmla="*/ 10 w 750"/>
              <a:gd name="T39" fmla="*/ 22 h 1564"/>
              <a:gd name="T40" fmla="*/ 10 w 750"/>
              <a:gd name="T41" fmla="*/ 19 h 1564"/>
              <a:gd name="T42" fmla="*/ 14 w 750"/>
              <a:gd name="T43" fmla="*/ 19 h 1564"/>
              <a:gd name="T44" fmla="*/ 15 w 750"/>
              <a:gd name="T45" fmla="*/ 17 h 1564"/>
              <a:gd name="T46" fmla="*/ 13 w 750"/>
              <a:gd name="T47" fmla="*/ 13 h 1564"/>
              <a:gd name="T48" fmla="*/ 14 w 750"/>
              <a:gd name="T49" fmla="*/ 9 h 1564"/>
              <a:gd name="T50" fmla="*/ 17 w 750"/>
              <a:gd name="T51" fmla="*/ 6 h 1564"/>
              <a:gd name="T52" fmla="*/ 17 w 750"/>
              <a:gd name="T53" fmla="*/ 4 h 1564"/>
              <a:gd name="T54" fmla="*/ 17 w 750"/>
              <a:gd name="T55" fmla="*/ 4 h 1564"/>
              <a:gd name="T56" fmla="*/ 16 w 750"/>
              <a:gd name="T57" fmla="*/ 6 h 1564"/>
              <a:gd name="T58" fmla="*/ 13 w 750"/>
              <a:gd name="T59" fmla="*/ 6 h 1564"/>
              <a:gd name="T60" fmla="*/ 14 w 750"/>
              <a:gd name="T61" fmla="*/ 4 h 1564"/>
              <a:gd name="T62" fmla="*/ 10 w 750"/>
              <a:gd name="T63" fmla="*/ 1 h 1564"/>
              <a:gd name="T64" fmla="*/ 8 w 750"/>
              <a:gd name="T65" fmla="*/ 0 h 1564"/>
              <a:gd name="T66" fmla="*/ 8 w 750"/>
              <a:gd name="T67" fmla="*/ 1 h 1564"/>
              <a:gd name="T68" fmla="*/ 7 w 750"/>
              <a:gd name="T69" fmla="*/ 0 h 1564"/>
              <a:gd name="T70" fmla="*/ 5 w 750"/>
              <a:gd name="T71" fmla="*/ 1 h 1564"/>
              <a:gd name="T72" fmla="*/ 5 w 750"/>
              <a:gd name="T73" fmla="*/ 3 h 1564"/>
              <a:gd name="T74" fmla="*/ 4 w 750"/>
              <a:gd name="T75" fmla="*/ 3 h 1564"/>
              <a:gd name="T76" fmla="*/ 4 w 750"/>
              <a:gd name="T77" fmla="*/ 5 h 1564"/>
              <a:gd name="T78" fmla="*/ 3 w 750"/>
              <a:gd name="T79" fmla="*/ 7 h 1564"/>
              <a:gd name="T80" fmla="*/ 3 w 750"/>
              <a:gd name="T81" fmla="*/ 11 h 1564"/>
              <a:gd name="T82" fmla="*/ 3 w 750"/>
              <a:gd name="T83" fmla="*/ 14 h 1564"/>
              <a:gd name="T84" fmla="*/ 2 w 750"/>
              <a:gd name="T85" fmla="*/ 17 h 1564"/>
              <a:gd name="T86" fmla="*/ 1 w 750"/>
              <a:gd name="T87" fmla="*/ 24 h 1564"/>
              <a:gd name="T88" fmla="*/ 2 w 750"/>
              <a:gd name="T89" fmla="*/ 26 h 1564"/>
              <a:gd name="T90" fmla="*/ 1 w 750"/>
              <a:gd name="T91" fmla="*/ 27 h 1564"/>
              <a:gd name="T92" fmla="*/ 1 w 750"/>
              <a:gd name="T93" fmla="*/ 29 h 1564"/>
              <a:gd name="T94" fmla="*/ 0 w 750"/>
              <a:gd name="T95" fmla="*/ 33 h 1564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750"/>
              <a:gd name="T145" fmla="*/ 0 h 1564"/>
              <a:gd name="T146" fmla="*/ 750 w 750"/>
              <a:gd name="T147" fmla="*/ 1564 h 1564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750" h="1564">
                <a:moveTo>
                  <a:pt x="0" y="1446"/>
                </a:moveTo>
                <a:lnTo>
                  <a:pt x="7" y="1480"/>
                </a:lnTo>
                <a:lnTo>
                  <a:pt x="38" y="1467"/>
                </a:lnTo>
                <a:lnTo>
                  <a:pt x="52" y="1546"/>
                </a:lnTo>
                <a:lnTo>
                  <a:pt x="188" y="1564"/>
                </a:lnTo>
                <a:lnTo>
                  <a:pt x="152" y="1523"/>
                </a:lnTo>
                <a:lnTo>
                  <a:pt x="181" y="1418"/>
                </a:lnTo>
                <a:lnTo>
                  <a:pt x="206" y="1438"/>
                </a:lnTo>
                <a:lnTo>
                  <a:pt x="290" y="1288"/>
                </a:lnTo>
                <a:lnTo>
                  <a:pt x="226" y="1205"/>
                </a:lnTo>
                <a:lnTo>
                  <a:pt x="299" y="1154"/>
                </a:lnTo>
                <a:lnTo>
                  <a:pt x="311" y="1077"/>
                </a:lnTo>
                <a:lnTo>
                  <a:pt x="345" y="1044"/>
                </a:lnTo>
                <a:lnTo>
                  <a:pt x="317" y="1030"/>
                </a:lnTo>
                <a:lnTo>
                  <a:pt x="374" y="1030"/>
                </a:lnTo>
                <a:lnTo>
                  <a:pt x="368" y="992"/>
                </a:lnTo>
                <a:lnTo>
                  <a:pt x="341" y="1019"/>
                </a:lnTo>
                <a:lnTo>
                  <a:pt x="317" y="990"/>
                </a:lnTo>
                <a:lnTo>
                  <a:pt x="313" y="932"/>
                </a:lnTo>
                <a:lnTo>
                  <a:pt x="415" y="939"/>
                </a:lnTo>
                <a:lnTo>
                  <a:pt x="425" y="824"/>
                </a:lnTo>
                <a:lnTo>
                  <a:pt x="587" y="806"/>
                </a:lnTo>
                <a:lnTo>
                  <a:pt x="634" y="725"/>
                </a:lnTo>
                <a:lnTo>
                  <a:pt x="570" y="582"/>
                </a:lnTo>
                <a:lnTo>
                  <a:pt x="601" y="398"/>
                </a:lnTo>
                <a:lnTo>
                  <a:pt x="750" y="249"/>
                </a:lnTo>
                <a:lnTo>
                  <a:pt x="744" y="181"/>
                </a:lnTo>
                <a:lnTo>
                  <a:pt x="718" y="179"/>
                </a:lnTo>
                <a:lnTo>
                  <a:pt x="676" y="261"/>
                </a:lnTo>
                <a:lnTo>
                  <a:pt x="572" y="255"/>
                </a:lnTo>
                <a:lnTo>
                  <a:pt x="593" y="165"/>
                </a:lnTo>
                <a:lnTo>
                  <a:pt x="413" y="25"/>
                </a:lnTo>
                <a:lnTo>
                  <a:pt x="350" y="14"/>
                </a:lnTo>
                <a:lnTo>
                  <a:pt x="344" y="42"/>
                </a:lnTo>
                <a:lnTo>
                  <a:pt x="276" y="0"/>
                </a:lnTo>
                <a:lnTo>
                  <a:pt x="234" y="52"/>
                </a:lnTo>
                <a:lnTo>
                  <a:pt x="229" y="107"/>
                </a:lnTo>
                <a:lnTo>
                  <a:pt x="187" y="130"/>
                </a:lnTo>
                <a:lnTo>
                  <a:pt x="188" y="238"/>
                </a:lnTo>
                <a:lnTo>
                  <a:pt x="143" y="299"/>
                </a:lnTo>
                <a:lnTo>
                  <a:pt x="109" y="451"/>
                </a:lnTo>
                <a:lnTo>
                  <a:pt x="135" y="594"/>
                </a:lnTo>
                <a:lnTo>
                  <a:pt x="85" y="716"/>
                </a:lnTo>
                <a:lnTo>
                  <a:pt x="52" y="1021"/>
                </a:lnTo>
                <a:lnTo>
                  <a:pt x="79" y="1132"/>
                </a:lnTo>
                <a:lnTo>
                  <a:pt x="54" y="1142"/>
                </a:lnTo>
                <a:lnTo>
                  <a:pt x="65" y="1241"/>
                </a:lnTo>
                <a:lnTo>
                  <a:pt x="0" y="144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4" name="Freeform 252"/>
          <p:cNvSpPr/>
          <p:nvPr/>
        </p:nvSpPr>
        <p:spPr bwMode="auto">
          <a:xfrm>
            <a:off x="7458075" y="5354638"/>
            <a:ext cx="63500" cy="60325"/>
          </a:xfrm>
          <a:custGeom>
            <a:avLst/>
            <a:gdLst>
              <a:gd name="T0" fmla="*/ 0 w 132"/>
              <a:gd name="T1" fmla="*/ 0 h 134"/>
              <a:gd name="T2" fmla="*/ 0 w 132"/>
              <a:gd name="T3" fmla="*/ 3 h 134"/>
              <a:gd name="T4" fmla="*/ 3 w 132"/>
              <a:gd name="T5" fmla="*/ 2 h 134"/>
              <a:gd name="T6" fmla="*/ 1 w 132"/>
              <a:gd name="T7" fmla="*/ 1 h 134"/>
              <a:gd name="T8" fmla="*/ 0 w 132"/>
              <a:gd name="T9" fmla="*/ 0 h 13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2"/>
              <a:gd name="T16" fmla="*/ 0 h 134"/>
              <a:gd name="T17" fmla="*/ 132 w 132"/>
              <a:gd name="T18" fmla="*/ 134 h 13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2" h="134">
                <a:moveTo>
                  <a:pt x="0" y="0"/>
                </a:moveTo>
                <a:lnTo>
                  <a:pt x="2" y="134"/>
                </a:lnTo>
                <a:lnTo>
                  <a:pt x="132" y="119"/>
                </a:lnTo>
                <a:lnTo>
                  <a:pt x="29" y="64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5" name="Freeform 253"/>
          <p:cNvSpPr/>
          <p:nvPr/>
        </p:nvSpPr>
        <p:spPr bwMode="auto">
          <a:xfrm>
            <a:off x="7440613" y="4384675"/>
            <a:ext cx="217488" cy="273050"/>
          </a:xfrm>
          <a:custGeom>
            <a:avLst/>
            <a:gdLst>
              <a:gd name="T0" fmla="*/ 0 w 454"/>
              <a:gd name="T1" fmla="*/ 1 h 601"/>
              <a:gd name="T2" fmla="*/ 1 w 454"/>
              <a:gd name="T3" fmla="*/ 3 h 601"/>
              <a:gd name="T4" fmla="*/ 0 w 454"/>
              <a:gd name="T5" fmla="*/ 6 h 601"/>
              <a:gd name="T6" fmla="*/ 1 w 454"/>
              <a:gd name="T7" fmla="*/ 7 h 601"/>
              <a:gd name="T8" fmla="*/ 1 w 454"/>
              <a:gd name="T9" fmla="*/ 7 h 601"/>
              <a:gd name="T10" fmla="*/ 0 w 454"/>
              <a:gd name="T11" fmla="*/ 8 h 601"/>
              <a:gd name="T12" fmla="*/ 1 w 454"/>
              <a:gd name="T13" fmla="*/ 10 h 601"/>
              <a:gd name="T14" fmla="*/ 1 w 454"/>
              <a:gd name="T15" fmla="*/ 14 h 601"/>
              <a:gd name="T16" fmla="*/ 2 w 454"/>
              <a:gd name="T17" fmla="*/ 14 h 601"/>
              <a:gd name="T18" fmla="*/ 3 w 454"/>
              <a:gd name="T19" fmla="*/ 13 h 601"/>
              <a:gd name="T20" fmla="*/ 5 w 454"/>
              <a:gd name="T21" fmla="*/ 14 h 601"/>
              <a:gd name="T22" fmla="*/ 5 w 454"/>
              <a:gd name="T23" fmla="*/ 13 h 601"/>
              <a:gd name="T24" fmla="*/ 6 w 454"/>
              <a:gd name="T25" fmla="*/ 13 h 601"/>
              <a:gd name="T26" fmla="*/ 7 w 454"/>
              <a:gd name="T27" fmla="*/ 11 h 601"/>
              <a:gd name="T28" fmla="*/ 9 w 454"/>
              <a:gd name="T29" fmla="*/ 10 h 601"/>
              <a:gd name="T30" fmla="*/ 10 w 454"/>
              <a:gd name="T31" fmla="*/ 11 h 601"/>
              <a:gd name="T32" fmla="*/ 11 w 454"/>
              <a:gd name="T33" fmla="*/ 9 h 601"/>
              <a:gd name="T34" fmla="*/ 10 w 454"/>
              <a:gd name="T35" fmla="*/ 7 h 601"/>
              <a:gd name="T36" fmla="*/ 9 w 454"/>
              <a:gd name="T37" fmla="*/ 7 h 601"/>
              <a:gd name="T38" fmla="*/ 8 w 454"/>
              <a:gd name="T39" fmla="*/ 4 h 601"/>
              <a:gd name="T40" fmla="*/ 4 w 454"/>
              <a:gd name="T41" fmla="*/ 2 h 601"/>
              <a:gd name="T42" fmla="*/ 4 w 454"/>
              <a:gd name="T43" fmla="*/ 0 h 601"/>
              <a:gd name="T44" fmla="*/ 1 w 454"/>
              <a:gd name="T45" fmla="*/ 1 h 601"/>
              <a:gd name="T46" fmla="*/ 0 w 454"/>
              <a:gd name="T47" fmla="*/ 1 h 601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454"/>
              <a:gd name="T73" fmla="*/ 0 h 601"/>
              <a:gd name="T74" fmla="*/ 454 w 454"/>
              <a:gd name="T75" fmla="*/ 601 h 601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454" h="601">
                <a:moveTo>
                  <a:pt x="0" y="61"/>
                </a:moveTo>
                <a:lnTo>
                  <a:pt x="32" y="123"/>
                </a:lnTo>
                <a:lnTo>
                  <a:pt x="11" y="262"/>
                </a:lnTo>
                <a:lnTo>
                  <a:pt x="32" y="277"/>
                </a:lnTo>
                <a:lnTo>
                  <a:pt x="24" y="295"/>
                </a:lnTo>
                <a:lnTo>
                  <a:pt x="2" y="352"/>
                </a:lnTo>
                <a:lnTo>
                  <a:pt x="42" y="433"/>
                </a:lnTo>
                <a:lnTo>
                  <a:pt x="65" y="598"/>
                </a:lnTo>
                <a:lnTo>
                  <a:pt x="93" y="601"/>
                </a:lnTo>
                <a:lnTo>
                  <a:pt x="135" y="549"/>
                </a:lnTo>
                <a:lnTo>
                  <a:pt x="203" y="591"/>
                </a:lnTo>
                <a:lnTo>
                  <a:pt x="209" y="563"/>
                </a:lnTo>
                <a:lnTo>
                  <a:pt x="272" y="574"/>
                </a:lnTo>
                <a:lnTo>
                  <a:pt x="293" y="456"/>
                </a:lnTo>
                <a:lnTo>
                  <a:pt x="406" y="433"/>
                </a:lnTo>
                <a:lnTo>
                  <a:pt x="441" y="472"/>
                </a:lnTo>
                <a:lnTo>
                  <a:pt x="454" y="381"/>
                </a:lnTo>
                <a:lnTo>
                  <a:pt x="431" y="302"/>
                </a:lnTo>
                <a:lnTo>
                  <a:pt x="366" y="298"/>
                </a:lnTo>
                <a:lnTo>
                  <a:pt x="342" y="180"/>
                </a:lnTo>
                <a:lnTo>
                  <a:pt x="170" y="100"/>
                </a:lnTo>
                <a:lnTo>
                  <a:pt x="159" y="0"/>
                </a:lnTo>
                <a:lnTo>
                  <a:pt x="46" y="65"/>
                </a:lnTo>
                <a:lnTo>
                  <a:pt x="0" y="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6" name="Freeform 254"/>
          <p:cNvSpPr/>
          <p:nvPr/>
        </p:nvSpPr>
        <p:spPr bwMode="auto">
          <a:xfrm>
            <a:off x="7362825" y="4090988"/>
            <a:ext cx="714375" cy="801688"/>
          </a:xfrm>
          <a:custGeom>
            <a:avLst/>
            <a:gdLst>
              <a:gd name="T0" fmla="*/ 1 w 1487"/>
              <a:gd name="T1" fmla="*/ 15 h 1768"/>
              <a:gd name="T2" fmla="*/ 3 w 1487"/>
              <a:gd name="T3" fmla="*/ 15 h 1768"/>
              <a:gd name="T4" fmla="*/ 4 w 1487"/>
              <a:gd name="T5" fmla="*/ 17 h 1768"/>
              <a:gd name="T6" fmla="*/ 7 w 1487"/>
              <a:gd name="T7" fmla="*/ 15 h 1768"/>
              <a:gd name="T8" fmla="*/ 11 w 1487"/>
              <a:gd name="T9" fmla="*/ 19 h 1768"/>
              <a:gd name="T10" fmla="*/ 14 w 1487"/>
              <a:gd name="T11" fmla="*/ 22 h 1768"/>
              <a:gd name="T12" fmla="*/ 14 w 1487"/>
              <a:gd name="T13" fmla="*/ 26 h 1768"/>
              <a:gd name="T14" fmla="*/ 16 w 1487"/>
              <a:gd name="T15" fmla="*/ 29 h 1768"/>
              <a:gd name="T16" fmla="*/ 17 w 1487"/>
              <a:gd name="T17" fmla="*/ 30 h 1768"/>
              <a:gd name="T18" fmla="*/ 18 w 1487"/>
              <a:gd name="T19" fmla="*/ 32 h 1768"/>
              <a:gd name="T20" fmla="*/ 14 w 1487"/>
              <a:gd name="T21" fmla="*/ 37 h 1768"/>
              <a:gd name="T22" fmla="*/ 18 w 1487"/>
              <a:gd name="T23" fmla="*/ 39 h 1768"/>
              <a:gd name="T24" fmla="*/ 18 w 1487"/>
              <a:gd name="T25" fmla="*/ 41 h 1768"/>
              <a:gd name="T26" fmla="*/ 23 w 1487"/>
              <a:gd name="T27" fmla="*/ 32 h 1768"/>
              <a:gd name="T28" fmla="*/ 28 w 1487"/>
              <a:gd name="T29" fmla="*/ 29 h 1768"/>
              <a:gd name="T30" fmla="*/ 31 w 1487"/>
              <a:gd name="T31" fmla="*/ 23 h 1768"/>
              <a:gd name="T32" fmla="*/ 34 w 1487"/>
              <a:gd name="T33" fmla="*/ 15 h 1768"/>
              <a:gd name="T34" fmla="*/ 34 w 1487"/>
              <a:gd name="T35" fmla="*/ 11 h 1768"/>
              <a:gd name="T36" fmla="*/ 30 w 1487"/>
              <a:gd name="T37" fmla="*/ 8 h 1768"/>
              <a:gd name="T38" fmla="*/ 26 w 1487"/>
              <a:gd name="T39" fmla="*/ 7 h 1768"/>
              <a:gd name="T40" fmla="*/ 23 w 1487"/>
              <a:gd name="T41" fmla="*/ 6 h 1768"/>
              <a:gd name="T42" fmla="*/ 22 w 1487"/>
              <a:gd name="T43" fmla="*/ 7 h 1768"/>
              <a:gd name="T44" fmla="*/ 21 w 1487"/>
              <a:gd name="T45" fmla="*/ 7 h 1768"/>
              <a:gd name="T46" fmla="*/ 21 w 1487"/>
              <a:gd name="T47" fmla="*/ 4 h 1768"/>
              <a:gd name="T48" fmla="*/ 19 w 1487"/>
              <a:gd name="T49" fmla="*/ 3 h 1768"/>
              <a:gd name="T50" fmla="*/ 15 w 1487"/>
              <a:gd name="T51" fmla="*/ 3 h 1768"/>
              <a:gd name="T52" fmla="*/ 12 w 1487"/>
              <a:gd name="T53" fmla="*/ 3 h 1768"/>
              <a:gd name="T54" fmla="*/ 12 w 1487"/>
              <a:gd name="T55" fmla="*/ 0 h 1768"/>
              <a:gd name="T56" fmla="*/ 8 w 1487"/>
              <a:gd name="T57" fmla="*/ 1 h 1768"/>
              <a:gd name="T58" fmla="*/ 9 w 1487"/>
              <a:gd name="T59" fmla="*/ 3 h 1768"/>
              <a:gd name="T60" fmla="*/ 6 w 1487"/>
              <a:gd name="T61" fmla="*/ 4 h 1768"/>
              <a:gd name="T62" fmla="*/ 4 w 1487"/>
              <a:gd name="T63" fmla="*/ 4 h 1768"/>
              <a:gd name="T64" fmla="*/ 3 w 1487"/>
              <a:gd name="T65" fmla="*/ 5 h 1768"/>
              <a:gd name="T66" fmla="*/ 3 w 1487"/>
              <a:gd name="T67" fmla="*/ 9 h 1768"/>
              <a:gd name="T68" fmla="*/ 0 w 1487"/>
              <a:gd name="T69" fmla="*/ 13 h 1768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1487"/>
              <a:gd name="T106" fmla="*/ 0 h 1768"/>
              <a:gd name="T107" fmla="*/ 1487 w 1487"/>
              <a:gd name="T108" fmla="*/ 1768 h 1768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1487" h="1768">
                <a:moveTo>
                  <a:pt x="0" y="559"/>
                </a:moveTo>
                <a:lnTo>
                  <a:pt x="31" y="642"/>
                </a:lnTo>
                <a:lnTo>
                  <a:pt x="82" y="670"/>
                </a:lnTo>
                <a:lnTo>
                  <a:pt x="125" y="637"/>
                </a:lnTo>
                <a:lnTo>
                  <a:pt x="125" y="712"/>
                </a:lnTo>
                <a:lnTo>
                  <a:pt x="157" y="712"/>
                </a:lnTo>
                <a:lnTo>
                  <a:pt x="203" y="716"/>
                </a:lnTo>
                <a:lnTo>
                  <a:pt x="316" y="651"/>
                </a:lnTo>
                <a:lnTo>
                  <a:pt x="327" y="751"/>
                </a:lnTo>
                <a:lnTo>
                  <a:pt x="499" y="831"/>
                </a:lnTo>
                <a:lnTo>
                  <a:pt x="523" y="949"/>
                </a:lnTo>
                <a:lnTo>
                  <a:pt x="588" y="953"/>
                </a:lnTo>
                <a:lnTo>
                  <a:pt x="611" y="1032"/>
                </a:lnTo>
                <a:lnTo>
                  <a:pt x="598" y="1123"/>
                </a:lnTo>
                <a:lnTo>
                  <a:pt x="606" y="1214"/>
                </a:lnTo>
                <a:lnTo>
                  <a:pt x="689" y="1227"/>
                </a:lnTo>
                <a:lnTo>
                  <a:pt x="699" y="1289"/>
                </a:lnTo>
                <a:lnTo>
                  <a:pt x="740" y="1302"/>
                </a:lnTo>
                <a:lnTo>
                  <a:pt x="734" y="1379"/>
                </a:lnTo>
                <a:lnTo>
                  <a:pt x="760" y="1381"/>
                </a:lnTo>
                <a:lnTo>
                  <a:pt x="766" y="1449"/>
                </a:lnTo>
                <a:lnTo>
                  <a:pt x="617" y="1598"/>
                </a:lnTo>
                <a:lnTo>
                  <a:pt x="648" y="1590"/>
                </a:lnTo>
                <a:lnTo>
                  <a:pt x="760" y="1684"/>
                </a:lnTo>
                <a:lnTo>
                  <a:pt x="785" y="1721"/>
                </a:lnTo>
                <a:lnTo>
                  <a:pt x="775" y="1768"/>
                </a:lnTo>
                <a:lnTo>
                  <a:pt x="959" y="1503"/>
                </a:lnTo>
                <a:lnTo>
                  <a:pt x="969" y="1372"/>
                </a:lnTo>
                <a:lnTo>
                  <a:pt x="1112" y="1252"/>
                </a:lnTo>
                <a:lnTo>
                  <a:pt x="1205" y="1252"/>
                </a:lnTo>
                <a:lnTo>
                  <a:pt x="1245" y="1210"/>
                </a:lnTo>
                <a:lnTo>
                  <a:pt x="1320" y="1009"/>
                </a:lnTo>
                <a:lnTo>
                  <a:pt x="1330" y="811"/>
                </a:lnTo>
                <a:lnTo>
                  <a:pt x="1473" y="623"/>
                </a:lnTo>
                <a:lnTo>
                  <a:pt x="1487" y="541"/>
                </a:lnTo>
                <a:lnTo>
                  <a:pt x="1465" y="459"/>
                </a:lnTo>
                <a:lnTo>
                  <a:pt x="1406" y="449"/>
                </a:lnTo>
                <a:lnTo>
                  <a:pt x="1309" y="363"/>
                </a:lnTo>
                <a:lnTo>
                  <a:pt x="1120" y="347"/>
                </a:lnTo>
                <a:lnTo>
                  <a:pt x="1105" y="295"/>
                </a:lnTo>
                <a:lnTo>
                  <a:pt x="1019" y="256"/>
                </a:lnTo>
                <a:lnTo>
                  <a:pt x="983" y="257"/>
                </a:lnTo>
                <a:lnTo>
                  <a:pt x="932" y="336"/>
                </a:lnTo>
                <a:lnTo>
                  <a:pt x="931" y="309"/>
                </a:lnTo>
                <a:lnTo>
                  <a:pt x="852" y="321"/>
                </a:lnTo>
                <a:lnTo>
                  <a:pt x="886" y="307"/>
                </a:lnTo>
                <a:lnTo>
                  <a:pt x="854" y="245"/>
                </a:lnTo>
                <a:lnTo>
                  <a:pt x="914" y="160"/>
                </a:lnTo>
                <a:lnTo>
                  <a:pt x="851" y="50"/>
                </a:lnTo>
                <a:lnTo>
                  <a:pt x="796" y="137"/>
                </a:lnTo>
                <a:lnTo>
                  <a:pt x="744" y="132"/>
                </a:lnTo>
                <a:lnTo>
                  <a:pt x="660" y="144"/>
                </a:lnTo>
                <a:lnTo>
                  <a:pt x="554" y="161"/>
                </a:lnTo>
                <a:lnTo>
                  <a:pt x="531" y="115"/>
                </a:lnTo>
                <a:lnTo>
                  <a:pt x="538" y="31"/>
                </a:lnTo>
                <a:lnTo>
                  <a:pt x="509" y="0"/>
                </a:lnTo>
                <a:lnTo>
                  <a:pt x="409" y="53"/>
                </a:lnTo>
                <a:lnTo>
                  <a:pt x="347" y="37"/>
                </a:lnTo>
                <a:lnTo>
                  <a:pt x="363" y="122"/>
                </a:lnTo>
                <a:lnTo>
                  <a:pt x="401" y="133"/>
                </a:lnTo>
                <a:lnTo>
                  <a:pt x="306" y="192"/>
                </a:lnTo>
                <a:lnTo>
                  <a:pt x="265" y="171"/>
                </a:lnTo>
                <a:lnTo>
                  <a:pt x="243" y="141"/>
                </a:lnTo>
                <a:lnTo>
                  <a:pt x="155" y="157"/>
                </a:lnTo>
                <a:lnTo>
                  <a:pt x="181" y="202"/>
                </a:lnTo>
                <a:lnTo>
                  <a:pt x="144" y="205"/>
                </a:lnTo>
                <a:lnTo>
                  <a:pt x="165" y="284"/>
                </a:lnTo>
                <a:lnTo>
                  <a:pt x="148" y="410"/>
                </a:lnTo>
                <a:lnTo>
                  <a:pt x="51" y="458"/>
                </a:lnTo>
                <a:lnTo>
                  <a:pt x="0" y="55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7" name="Freeform 255"/>
          <p:cNvSpPr/>
          <p:nvPr/>
        </p:nvSpPr>
        <p:spPr bwMode="auto">
          <a:xfrm>
            <a:off x="7083425" y="3819525"/>
            <a:ext cx="12700" cy="52388"/>
          </a:xfrm>
          <a:custGeom>
            <a:avLst/>
            <a:gdLst>
              <a:gd name="T0" fmla="*/ 0 w 31"/>
              <a:gd name="T1" fmla="*/ 1 h 115"/>
              <a:gd name="T2" fmla="*/ 0 w 31"/>
              <a:gd name="T3" fmla="*/ 3 h 115"/>
              <a:gd name="T4" fmla="*/ 1 w 31"/>
              <a:gd name="T5" fmla="*/ 0 h 115"/>
              <a:gd name="T6" fmla="*/ 0 w 31"/>
              <a:gd name="T7" fmla="*/ 1 h 115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115"/>
              <a:gd name="T14" fmla="*/ 31 w 31"/>
              <a:gd name="T15" fmla="*/ 115 h 11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115">
                <a:moveTo>
                  <a:pt x="0" y="25"/>
                </a:moveTo>
                <a:lnTo>
                  <a:pt x="11" y="115"/>
                </a:lnTo>
                <a:lnTo>
                  <a:pt x="31" y="0"/>
                </a:lnTo>
                <a:lnTo>
                  <a:pt x="0" y="2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8" name="Freeform 256"/>
          <p:cNvSpPr/>
          <p:nvPr/>
        </p:nvSpPr>
        <p:spPr bwMode="auto">
          <a:xfrm>
            <a:off x="6130925" y="2428875"/>
            <a:ext cx="1565275" cy="873125"/>
          </a:xfrm>
          <a:custGeom>
            <a:avLst/>
            <a:gdLst>
              <a:gd name="T0" fmla="*/ 6 w 3259"/>
              <a:gd name="T1" fmla="*/ 5 h 1930"/>
              <a:gd name="T2" fmla="*/ 9 w 3259"/>
              <a:gd name="T3" fmla="*/ 5 h 1930"/>
              <a:gd name="T4" fmla="*/ 13 w 3259"/>
              <a:gd name="T5" fmla="*/ 5 h 1930"/>
              <a:gd name="T6" fmla="*/ 21 w 3259"/>
              <a:gd name="T7" fmla="*/ 5 h 1930"/>
              <a:gd name="T8" fmla="*/ 23 w 3259"/>
              <a:gd name="T9" fmla="*/ 7 h 1930"/>
              <a:gd name="T10" fmla="*/ 30 w 3259"/>
              <a:gd name="T11" fmla="*/ 9 h 1930"/>
              <a:gd name="T12" fmla="*/ 29 w 3259"/>
              <a:gd name="T13" fmla="*/ 7 h 1930"/>
              <a:gd name="T14" fmla="*/ 34 w 3259"/>
              <a:gd name="T15" fmla="*/ 8 h 1930"/>
              <a:gd name="T16" fmla="*/ 39 w 3259"/>
              <a:gd name="T17" fmla="*/ 7 h 1930"/>
              <a:gd name="T18" fmla="*/ 39 w 3259"/>
              <a:gd name="T19" fmla="*/ 7 h 1930"/>
              <a:gd name="T20" fmla="*/ 40 w 3259"/>
              <a:gd name="T21" fmla="*/ 7 h 1930"/>
              <a:gd name="T22" fmla="*/ 42 w 3259"/>
              <a:gd name="T23" fmla="*/ 5 h 1930"/>
              <a:gd name="T24" fmla="*/ 40 w 3259"/>
              <a:gd name="T25" fmla="*/ 0 h 1930"/>
              <a:gd name="T26" fmla="*/ 43 w 3259"/>
              <a:gd name="T27" fmla="*/ 3 h 1930"/>
              <a:gd name="T28" fmla="*/ 44 w 3259"/>
              <a:gd name="T29" fmla="*/ 5 h 1930"/>
              <a:gd name="T30" fmla="*/ 47 w 3259"/>
              <a:gd name="T31" fmla="*/ 7 h 1930"/>
              <a:gd name="T32" fmla="*/ 49 w 3259"/>
              <a:gd name="T33" fmla="*/ 6 h 1930"/>
              <a:gd name="T34" fmla="*/ 53 w 3259"/>
              <a:gd name="T35" fmla="*/ 5 h 1930"/>
              <a:gd name="T36" fmla="*/ 53 w 3259"/>
              <a:gd name="T37" fmla="*/ 9 h 1930"/>
              <a:gd name="T38" fmla="*/ 48 w 3259"/>
              <a:gd name="T39" fmla="*/ 10 h 1930"/>
              <a:gd name="T40" fmla="*/ 46 w 3259"/>
              <a:gd name="T41" fmla="*/ 12 h 1930"/>
              <a:gd name="T42" fmla="*/ 44 w 3259"/>
              <a:gd name="T43" fmla="*/ 15 h 1930"/>
              <a:gd name="T44" fmla="*/ 43 w 3259"/>
              <a:gd name="T45" fmla="*/ 16 h 1930"/>
              <a:gd name="T46" fmla="*/ 41 w 3259"/>
              <a:gd name="T47" fmla="*/ 18 h 1930"/>
              <a:gd name="T48" fmla="*/ 43 w 3259"/>
              <a:gd name="T49" fmla="*/ 24 h 1930"/>
              <a:gd name="T50" fmla="*/ 49 w 3259"/>
              <a:gd name="T51" fmla="*/ 28 h 1930"/>
              <a:gd name="T52" fmla="*/ 52 w 3259"/>
              <a:gd name="T53" fmla="*/ 31 h 1930"/>
              <a:gd name="T54" fmla="*/ 54 w 3259"/>
              <a:gd name="T55" fmla="*/ 33 h 1930"/>
              <a:gd name="T56" fmla="*/ 57 w 3259"/>
              <a:gd name="T57" fmla="*/ 26 h 1930"/>
              <a:gd name="T58" fmla="*/ 56 w 3259"/>
              <a:gd name="T59" fmla="*/ 21 h 1930"/>
              <a:gd name="T60" fmla="*/ 56 w 3259"/>
              <a:gd name="T61" fmla="*/ 18 h 1930"/>
              <a:gd name="T62" fmla="*/ 59 w 3259"/>
              <a:gd name="T63" fmla="*/ 16 h 1930"/>
              <a:gd name="T64" fmla="*/ 63 w 3259"/>
              <a:gd name="T65" fmla="*/ 20 h 1930"/>
              <a:gd name="T66" fmla="*/ 62 w 3259"/>
              <a:gd name="T67" fmla="*/ 22 h 1930"/>
              <a:gd name="T68" fmla="*/ 65 w 3259"/>
              <a:gd name="T69" fmla="*/ 22 h 1930"/>
              <a:gd name="T70" fmla="*/ 67 w 3259"/>
              <a:gd name="T71" fmla="*/ 21 h 1930"/>
              <a:gd name="T72" fmla="*/ 68 w 3259"/>
              <a:gd name="T73" fmla="*/ 22 h 1930"/>
              <a:gd name="T74" fmla="*/ 69 w 3259"/>
              <a:gd name="T75" fmla="*/ 22 h 1930"/>
              <a:gd name="T76" fmla="*/ 70 w 3259"/>
              <a:gd name="T77" fmla="*/ 24 h 1930"/>
              <a:gd name="T78" fmla="*/ 70 w 3259"/>
              <a:gd name="T79" fmla="*/ 26 h 1930"/>
              <a:gd name="T80" fmla="*/ 74 w 3259"/>
              <a:gd name="T81" fmla="*/ 28 h 1930"/>
              <a:gd name="T82" fmla="*/ 74 w 3259"/>
              <a:gd name="T83" fmla="*/ 30 h 1930"/>
              <a:gd name="T84" fmla="*/ 76 w 3259"/>
              <a:gd name="T85" fmla="*/ 31 h 1930"/>
              <a:gd name="T86" fmla="*/ 62 w 3259"/>
              <a:gd name="T87" fmla="*/ 38 h 1930"/>
              <a:gd name="T88" fmla="*/ 66 w 3259"/>
              <a:gd name="T89" fmla="*/ 37 h 1930"/>
              <a:gd name="T90" fmla="*/ 70 w 3259"/>
              <a:gd name="T91" fmla="*/ 40 h 1930"/>
              <a:gd name="T92" fmla="*/ 71 w 3259"/>
              <a:gd name="T93" fmla="*/ 40 h 1930"/>
              <a:gd name="T94" fmla="*/ 69 w 3259"/>
              <a:gd name="T95" fmla="*/ 40 h 1930"/>
              <a:gd name="T96" fmla="*/ 65 w 3259"/>
              <a:gd name="T97" fmla="*/ 40 h 1930"/>
              <a:gd name="T98" fmla="*/ 58 w 3259"/>
              <a:gd name="T99" fmla="*/ 41 h 1930"/>
              <a:gd name="T100" fmla="*/ 55 w 3259"/>
              <a:gd name="T101" fmla="*/ 43 h 1930"/>
              <a:gd name="T102" fmla="*/ 52 w 3259"/>
              <a:gd name="T103" fmla="*/ 43 h 1930"/>
              <a:gd name="T104" fmla="*/ 54 w 3259"/>
              <a:gd name="T105" fmla="*/ 41 h 1930"/>
              <a:gd name="T106" fmla="*/ 50 w 3259"/>
              <a:gd name="T107" fmla="*/ 37 h 1930"/>
              <a:gd name="T108" fmla="*/ 48 w 3259"/>
              <a:gd name="T109" fmla="*/ 36 h 1930"/>
              <a:gd name="T110" fmla="*/ 41 w 3259"/>
              <a:gd name="T111" fmla="*/ 35 h 1930"/>
              <a:gd name="T112" fmla="*/ 15 w 3259"/>
              <a:gd name="T113" fmla="*/ 34 h 1930"/>
              <a:gd name="T114" fmla="*/ 11 w 3259"/>
              <a:gd name="T115" fmla="*/ 31 h 1930"/>
              <a:gd name="T116" fmla="*/ 10 w 3259"/>
              <a:gd name="T117" fmla="*/ 26 h 1930"/>
              <a:gd name="T118" fmla="*/ 3 w 3259"/>
              <a:gd name="T119" fmla="*/ 21 h 1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3259"/>
              <a:gd name="T181" fmla="*/ 0 h 1930"/>
              <a:gd name="T182" fmla="*/ 3259 w 3259"/>
              <a:gd name="T183" fmla="*/ 1930 h 1930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3259" h="1930">
                <a:moveTo>
                  <a:pt x="0" y="855"/>
                </a:moveTo>
                <a:lnTo>
                  <a:pt x="0" y="178"/>
                </a:lnTo>
                <a:lnTo>
                  <a:pt x="260" y="266"/>
                </a:lnTo>
                <a:lnTo>
                  <a:pt x="243" y="231"/>
                </a:lnTo>
                <a:lnTo>
                  <a:pt x="271" y="210"/>
                </a:lnTo>
                <a:lnTo>
                  <a:pt x="432" y="135"/>
                </a:lnTo>
                <a:lnTo>
                  <a:pt x="308" y="226"/>
                </a:lnTo>
                <a:lnTo>
                  <a:pt x="377" y="200"/>
                </a:lnTo>
                <a:lnTo>
                  <a:pt x="377" y="218"/>
                </a:lnTo>
                <a:lnTo>
                  <a:pt x="511" y="137"/>
                </a:lnTo>
                <a:lnTo>
                  <a:pt x="493" y="111"/>
                </a:lnTo>
                <a:lnTo>
                  <a:pt x="580" y="207"/>
                </a:lnTo>
                <a:lnTo>
                  <a:pt x="636" y="151"/>
                </a:lnTo>
                <a:lnTo>
                  <a:pt x="630" y="207"/>
                </a:lnTo>
                <a:lnTo>
                  <a:pt x="699" y="168"/>
                </a:lnTo>
                <a:lnTo>
                  <a:pt x="891" y="235"/>
                </a:lnTo>
                <a:lnTo>
                  <a:pt x="981" y="234"/>
                </a:lnTo>
                <a:lnTo>
                  <a:pt x="1029" y="275"/>
                </a:lnTo>
                <a:lnTo>
                  <a:pt x="972" y="310"/>
                </a:lnTo>
                <a:lnTo>
                  <a:pt x="1006" y="323"/>
                </a:lnTo>
                <a:lnTo>
                  <a:pt x="1181" y="306"/>
                </a:lnTo>
                <a:lnTo>
                  <a:pt x="1255" y="364"/>
                </a:lnTo>
                <a:lnTo>
                  <a:pt x="1268" y="402"/>
                </a:lnTo>
                <a:lnTo>
                  <a:pt x="1286" y="376"/>
                </a:lnTo>
                <a:lnTo>
                  <a:pt x="1255" y="323"/>
                </a:lnTo>
                <a:lnTo>
                  <a:pt x="1339" y="260"/>
                </a:lnTo>
                <a:lnTo>
                  <a:pt x="1256" y="300"/>
                </a:lnTo>
                <a:lnTo>
                  <a:pt x="1231" y="281"/>
                </a:lnTo>
                <a:lnTo>
                  <a:pt x="1330" y="234"/>
                </a:lnTo>
                <a:lnTo>
                  <a:pt x="1383" y="302"/>
                </a:lnTo>
                <a:lnTo>
                  <a:pt x="1441" y="300"/>
                </a:lnTo>
                <a:lnTo>
                  <a:pt x="1474" y="331"/>
                </a:lnTo>
                <a:lnTo>
                  <a:pt x="1628" y="323"/>
                </a:lnTo>
                <a:lnTo>
                  <a:pt x="1622" y="302"/>
                </a:lnTo>
                <a:lnTo>
                  <a:pt x="1668" y="342"/>
                </a:lnTo>
                <a:lnTo>
                  <a:pt x="1674" y="310"/>
                </a:lnTo>
                <a:lnTo>
                  <a:pt x="1639" y="321"/>
                </a:lnTo>
                <a:lnTo>
                  <a:pt x="1614" y="279"/>
                </a:lnTo>
                <a:lnTo>
                  <a:pt x="1672" y="275"/>
                </a:lnTo>
                <a:lnTo>
                  <a:pt x="1691" y="306"/>
                </a:lnTo>
                <a:lnTo>
                  <a:pt x="1714" y="296"/>
                </a:lnTo>
                <a:lnTo>
                  <a:pt x="1706" y="345"/>
                </a:lnTo>
                <a:lnTo>
                  <a:pt x="1746" y="369"/>
                </a:lnTo>
                <a:lnTo>
                  <a:pt x="1734" y="302"/>
                </a:lnTo>
                <a:lnTo>
                  <a:pt x="1810" y="262"/>
                </a:lnTo>
                <a:lnTo>
                  <a:pt x="1790" y="231"/>
                </a:lnTo>
                <a:lnTo>
                  <a:pt x="1768" y="253"/>
                </a:lnTo>
                <a:lnTo>
                  <a:pt x="1808" y="196"/>
                </a:lnTo>
                <a:lnTo>
                  <a:pt x="1696" y="154"/>
                </a:lnTo>
                <a:lnTo>
                  <a:pt x="1707" y="55"/>
                </a:lnTo>
                <a:lnTo>
                  <a:pt x="1734" y="57"/>
                </a:lnTo>
                <a:lnTo>
                  <a:pt x="1752" y="0"/>
                </a:lnTo>
                <a:lnTo>
                  <a:pt x="1832" y="55"/>
                </a:lnTo>
                <a:lnTo>
                  <a:pt x="1834" y="92"/>
                </a:lnTo>
                <a:lnTo>
                  <a:pt x="1891" y="143"/>
                </a:lnTo>
                <a:lnTo>
                  <a:pt x="1853" y="142"/>
                </a:lnTo>
                <a:lnTo>
                  <a:pt x="1869" y="160"/>
                </a:lnTo>
                <a:lnTo>
                  <a:pt x="1847" y="181"/>
                </a:lnTo>
                <a:lnTo>
                  <a:pt x="1913" y="196"/>
                </a:lnTo>
                <a:lnTo>
                  <a:pt x="1896" y="207"/>
                </a:lnTo>
                <a:lnTo>
                  <a:pt x="1935" y="291"/>
                </a:lnTo>
                <a:lnTo>
                  <a:pt x="1971" y="216"/>
                </a:lnTo>
                <a:lnTo>
                  <a:pt x="2017" y="243"/>
                </a:lnTo>
                <a:lnTo>
                  <a:pt x="2029" y="295"/>
                </a:lnTo>
                <a:lnTo>
                  <a:pt x="2007" y="310"/>
                </a:lnTo>
                <a:lnTo>
                  <a:pt x="2051" y="369"/>
                </a:lnTo>
                <a:lnTo>
                  <a:pt x="2077" y="356"/>
                </a:lnTo>
                <a:lnTo>
                  <a:pt x="2112" y="261"/>
                </a:lnTo>
                <a:lnTo>
                  <a:pt x="2152" y="252"/>
                </a:lnTo>
                <a:lnTo>
                  <a:pt x="2122" y="172"/>
                </a:lnTo>
                <a:lnTo>
                  <a:pt x="2229" y="180"/>
                </a:lnTo>
                <a:lnTo>
                  <a:pt x="2276" y="226"/>
                </a:lnTo>
                <a:lnTo>
                  <a:pt x="2258" y="249"/>
                </a:lnTo>
                <a:lnTo>
                  <a:pt x="2280" y="261"/>
                </a:lnTo>
                <a:lnTo>
                  <a:pt x="2230" y="276"/>
                </a:lnTo>
                <a:lnTo>
                  <a:pt x="2274" y="379"/>
                </a:lnTo>
                <a:lnTo>
                  <a:pt x="2203" y="431"/>
                </a:lnTo>
                <a:lnTo>
                  <a:pt x="2176" y="408"/>
                </a:lnTo>
                <a:lnTo>
                  <a:pt x="2186" y="444"/>
                </a:lnTo>
                <a:lnTo>
                  <a:pt x="2078" y="419"/>
                </a:lnTo>
                <a:lnTo>
                  <a:pt x="2101" y="453"/>
                </a:lnTo>
                <a:lnTo>
                  <a:pt x="2060" y="504"/>
                </a:lnTo>
                <a:lnTo>
                  <a:pt x="1945" y="464"/>
                </a:lnTo>
                <a:lnTo>
                  <a:pt x="1987" y="507"/>
                </a:lnTo>
                <a:lnTo>
                  <a:pt x="2067" y="515"/>
                </a:lnTo>
                <a:lnTo>
                  <a:pt x="2012" y="599"/>
                </a:lnTo>
                <a:lnTo>
                  <a:pt x="1953" y="595"/>
                </a:lnTo>
                <a:lnTo>
                  <a:pt x="1924" y="640"/>
                </a:lnTo>
                <a:lnTo>
                  <a:pt x="1818" y="603"/>
                </a:lnTo>
                <a:lnTo>
                  <a:pt x="1913" y="640"/>
                </a:lnTo>
                <a:lnTo>
                  <a:pt x="1928" y="675"/>
                </a:lnTo>
                <a:lnTo>
                  <a:pt x="1853" y="688"/>
                </a:lnTo>
                <a:lnTo>
                  <a:pt x="1869" y="698"/>
                </a:lnTo>
                <a:lnTo>
                  <a:pt x="1848" y="701"/>
                </a:lnTo>
                <a:lnTo>
                  <a:pt x="1848" y="736"/>
                </a:lnTo>
                <a:lnTo>
                  <a:pt x="1769" y="783"/>
                </a:lnTo>
                <a:lnTo>
                  <a:pt x="1757" y="937"/>
                </a:lnTo>
                <a:lnTo>
                  <a:pt x="1785" y="973"/>
                </a:lnTo>
                <a:lnTo>
                  <a:pt x="1826" y="952"/>
                </a:lnTo>
                <a:lnTo>
                  <a:pt x="1846" y="1070"/>
                </a:lnTo>
                <a:lnTo>
                  <a:pt x="1905" y="1047"/>
                </a:lnTo>
                <a:lnTo>
                  <a:pt x="1978" y="1079"/>
                </a:lnTo>
                <a:lnTo>
                  <a:pt x="2123" y="1166"/>
                </a:lnTo>
                <a:lnTo>
                  <a:pt x="2112" y="1200"/>
                </a:lnTo>
                <a:lnTo>
                  <a:pt x="2128" y="1175"/>
                </a:lnTo>
                <a:lnTo>
                  <a:pt x="2238" y="1184"/>
                </a:lnTo>
                <a:lnTo>
                  <a:pt x="2238" y="1311"/>
                </a:lnTo>
                <a:lnTo>
                  <a:pt x="2271" y="1355"/>
                </a:lnTo>
                <a:lnTo>
                  <a:pt x="2248" y="1365"/>
                </a:lnTo>
                <a:lnTo>
                  <a:pt x="2302" y="1388"/>
                </a:lnTo>
                <a:lnTo>
                  <a:pt x="2287" y="1428"/>
                </a:lnTo>
                <a:lnTo>
                  <a:pt x="2341" y="1426"/>
                </a:lnTo>
                <a:lnTo>
                  <a:pt x="2412" y="1358"/>
                </a:lnTo>
                <a:lnTo>
                  <a:pt x="2379" y="1342"/>
                </a:lnTo>
                <a:lnTo>
                  <a:pt x="2341" y="1219"/>
                </a:lnTo>
                <a:lnTo>
                  <a:pt x="2474" y="1112"/>
                </a:lnTo>
                <a:lnTo>
                  <a:pt x="2456" y="1112"/>
                </a:lnTo>
                <a:lnTo>
                  <a:pt x="2424" y="985"/>
                </a:lnTo>
                <a:lnTo>
                  <a:pt x="2375" y="952"/>
                </a:lnTo>
                <a:lnTo>
                  <a:pt x="2440" y="899"/>
                </a:lnTo>
                <a:lnTo>
                  <a:pt x="2418" y="871"/>
                </a:lnTo>
                <a:lnTo>
                  <a:pt x="2426" y="825"/>
                </a:lnTo>
                <a:lnTo>
                  <a:pt x="2401" y="818"/>
                </a:lnTo>
                <a:lnTo>
                  <a:pt x="2426" y="772"/>
                </a:lnTo>
                <a:lnTo>
                  <a:pt x="2397" y="741"/>
                </a:lnTo>
                <a:lnTo>
                  <a:pt x="2416" y="702"/>
                </a:lnTo>
                <a:lnTo>
                  <a:pt x="2516" y="729"/>
                </a:lnTo>
                <a:lnTo>
                  <a:pt x="2563" y="706"/>
                </a:lnTo>
                <a:lnTo>
                  <a:pt x="2652" y="772"/>
                </a:lnTo>
                <a:lnTo>
                  <a:pt x="2652" y="799"/>
                </a:lnTo>
                <a:lnTo>
                  <a:pt x="2726" y="803"/>
                </a:lnTo>
                <a:lnTo>
                  <a:pt x="2733" y="867"/>
                </a:lnTo>
                <a:lnTo>
                  <a:pt x="2666" y="870"/>
                </a:lnTo>
                <a:lnTo>
                  <a:pt x="2724" y="881"/>
                </a:lnTo>
                <a:lnTo>
                  <a:pt x="2743" y="918"/>
                </a:lnTo>
                <a:lnTo>
                  <a:pt x="2681" y="974"/>
                </a:lnTo>
                <a:lnTo>
                  <a:pt x="2770" y="947"/>
                </a:lnTo>
                <a:lnTo>
                  <a:pt x="2775" y="994"/>
                </a:lnTo>
                <a:lnTo>
                  <a:pt x="2736" y="1013"/>
                </a:lnTo>
                <a:lnTo>
                  <a:pt x="2792" y="964"/>
                </a:lnTo>
                <a:lnTo>
                  <a:pt x="2797" y="996"/>
                </a:lnTo>
                <a:lnTo>
                  <a:pt x="2849" y="950"/>
                </a:lnTo>
                <a:lnTo>
                  <a:pt x="2860" y="974"/>
                </a:lnTo>
                <a:lnTo>
                  <a:pt x="2894" y="906"/>
                </a:lnTo>
                <a:lnTo>
                  <a:pt x="2880" y="893"/>
                </a:lnTo>
                <a:lnTo>
                  <a:pt x="2922" y="855"/>
                </a:lnTo>
                <a:lnTo>
                  <a:pt x="2969" y="927"/>
                </a:lnTo>
                <a:lnTo>
                  <a:pt x="2928" y="943"/>
                </a:lnTo>
                <a:lnTo>
                  <a:pt x="2974" y="935"/>
                </a:lnTo>
                <a:lnTo>
                  <a:pt x="2989" y="963"/>
                </a:lnTo>
                <a:lnTo>
                  <a:pt x="2959" y="973"/>
                </a:lnTo>
                <a:lnTo>
                  <a:pt x="2997" y="978"/>
                </a:lnTo>
                <a:lnTo>
                  <a:pt x="2974" y="998"/>
                </a:lnTo>
                <a:lnTo>
                  <a:pt x="2998" y="994"/>
                </a:lnTo>
                <a:lnTo>
                  <a:pt x="3019" y="1024"/>
                </a:lnTo>
                <a:lnTo>
                  <a:pt x="3006" y="1040"/>
                </a:lnTo>
                <a:lnTo>
                  <a:pt x="3042" y="1066"/>
                </a:lnTo>
                <a:lnTo>
                  <a:pt x="2983" y="1092"/>
                </a:lnTo>
                <a:lnTo>
                  <a:pt x="3025" y="1092"/>
                </a:lnTo>
                <a:lnTo>
                  <a:pt x="3017" y="1116"/>
                </a:lnTo>
                <a:lnTo>
                  <a:pt x="3082" y="1140"/>
                </a:lnTo>
                <a:lnTo>
                  <a:pt x="3104" y="1198"/>
                </a:lnTo>
                <a:lnTo>
                  <a:pt x="3130" y="1177"/>
                </a:lnTo>
                <a:lnTo>
                  <a:pt x="3193" y="1216"/>
                </a:lnTo>
                <a:lnTo>
                  <a:pt x="3053" y="1267"/>
                </a:lnTo>
                <a:lnTo>
                  <a:pt x="3082" y="1296"/>
                </a:lnTo>
                <a:lnTo>
                  <a:pt x="3199" y="1238"/>
                </a:lnTo>
                <a:lnTo>
                  <a:pt x="3199" y="1286"/>
                </a:lnTo>
                <a:lnTo>
                  <a:pt x="3255" y="1278"/>
                </a:lnTo>
                <a:lnTo>
                  <a:pt x="3259" y="1301"/>
                </a:lnTo>
                <a:lnTo>
                  <a:pt x="3235" y="1301"/>
                </a:lnTo>
                <a:lnTo>
                  <a:pt x="3259" y="1361"/>
                </a:lnTo>
                <a:lnTo>
                  <a:pt x="3092" y="1473"/>
                </a:lnTo>
                <a:lnTo>
                  <a:pt x="2857" y="1473"/>
                </a:lnTo>
                <a:lnTo>
                  <a:pt x="2754" y="1551"/>
                </a:lnTo>
                <a:lnTo>
                  <a:pt x="2671" y="1665"/>
                </a:lnTo>
                <a:lnTo>
                  <a:pt x="2754" y="1577"/>
                </a:lnTo>
                <a:lnTo>
                  <a:pt x="2882" y="1528"/>
                </a:lnTo>
                <a:lnTo>
                  <a:pt x="2928" y="1566"/>
                </a:lnTo>
                <a:lnTo>
                  <a:pt x="2844" y="1599"/>
                </a:lnTo>
                <a:lnTo>
                  <a:pt x="2914" y="1614"/>
                </a:lnTo>
                <a:lnTo>
                  <a:pt x="2894" y="1649"/>
                </a:lnTo>
                <a:lnTo>
                  <a:pt x="2945" y="1714"/>
                </a:lnTo>
                <a:lnTo>
                  <a:pt x="3046" y="1737"/>
                </a:lnTo>
                <a:lnTo>
                  <a:pt x="3076" y="1656"/>
                </a:lnTo>
                <a:lnTo>
                  <a:pt x="3076" y="1707"/>
                </a:lnTo>
                <a:lnTo>
                  <a:pt x="3098" y="1700"/>
                </a:lnTo>
                <a:lnTo>
                  <a:pt x="3052" y="1750"/>
                </a:lnTo>
                <a:lnTo>
                  <a:pt x="2934" y="1785"/>
                </a:lnTo>
                <a:lnTo>
                  <a:pt x="2890" y="1848"/>
                </a:lnTo>
                <a:lnTo>
                  <a:pt x="2860" y="1794"/>
                </a:lnTo>
                <a:lnTo>
                  <a:pt x="2973" y="1746"/>
                </a:lnTo>
                <a:lnTo>
                  <a:pt x="2914" y="1749"/>
                </a:lnTo>
                <a:lnTo>
                  <a:pt x="2922" y="1714"/>
                </a:lnTo>
                <a:lnTo>
                  <a:pt x="2826" y="1753"/>
                </a:lnTo>
                <a:lnTo>
                  <a:pt x="2797" y="1729"/>
                </a:lnTo>
                <a:lnTo>
                  <a:pt x="2797" y="1656"/>
                </a:lnTo>
                <a:lnTo>
                  <a:pt x="2735" y="1634"/>
                </a:lnTo>
                <a:lnTo>
                  <a:pt x="2687" y="1750"/>
                </a:lnTo>
                <a:lnTo>
                  <a:pt x="2493" y="1794"/>
                </a:lnTo>
                <a:lnTo>
                  <a:pt x="2358" y="1838"/>
                </a:lnTo>
                <a:lnTo>
                  <a:pt x="2339" y="1860"/>
                </a:lnTo>
                <a:lnTo>
                  <a:pt x="2366" y="1865"/>
                </a:lnTo>
                <a:lnTo>
                  <a:pt x="2373" y="1883"/>
                </a:lnTo>
                <a:lnTo>
                  <a:pt x="2210" y="1930"/>
                </a:lnTo>
                <a:lnTo>
                  <a:pt x="2218" y="1907"/>
                </a:lnTo>
                <a:lnTo>
                  <a:pt x="2230" y="1892"/>
                </a:lnTo>
                <a:lnTo>
                  <a:pt x="2237" y="1871"/>
                </a:lnTo>
                <a:lnTo>
                  <a:pt x="2263" y="1853"/>
                </a:lnTo>
                <a:lnTo>
                  <a:pt x="2265" y="1750"/>
                </a:lnTo>
                <a:lnTo>
                  <a:pt x="2296" y="1785"/>
                </a:lnTo>
                <a:lnTo>
                  <a:pt x="2342" y="1772"/>
                </a:lnTo>
                <a:lnTo>
                  <a:pt x="2300" y="1714"/>
                </a:lnTo>
                <a:lnTo>
                  <a:pt x="2162" y="1684"/>
                </a:lnTo>
                <a:lnTo>
                  <a:pt x="2155" y="1684"/>
                </a:lnTo>
                <a:lnTo>
                  <a:pt x="2139" y="1602"/>
                </a:lnTo>
                <a:lnTo>
                  <a:pt x="2112" y="1607"/>
                </a:lnTo>
                <a:lnTo>
                  <a:pt x="2088" y="1560"/>
                </a:lnTo>
                <a:lnTo>
                  <a:pt x="2060" y="1557"/>
                </a:lnTo>
                <a:lnTo>
                  <a:pt x="2060" y="1584"/>
                </a:lnTo>
                <a:lnTo>
                  <a:pt x="2020" y="1545"/>
                </a:lnTo>
                <a:lnTo>
                  <a:pt x="1956" y="1602"/>
                </a:lnTo>
                <a:lnTo>
                  <a:pt x="1773" y="1560"/>
                </a:lnTo>
                <a:lnTo>
                  <a:pt x="1753" y="1520"/>
                </a:lnTo>
                <a:lnTo>
                  <a:pt x="1752" y="1546"/>
                </a:lnTo>
                <a:lnTo>
                  <a:pt x="698" y="1546"/>
                </a:lnTo>
                <a:lnTo>
                  <a:pt x="682" y="1501"/>
                </a:lnTo>
                <a:lnTo>
                  <a:pt x="626" y="1488"/>
                </a:lnTo>
                <a:lnTo>
                  <a:pt x="629" y="1459"/>
                </a:lnTo>
                <a:lnTo>
                  <a:pt x="511" y="1422"/>
                </a:lnTo>
                <a:lnTo>
                  <a:pt x="525" y="1400"/>
                </a:lnTo>
                <a:lnTo>
                  <a:pt x="496" y="1346"/>
                </a:lnTo>
                <a:lnTo>
                  <a:pt x="466" y="1342"/>
                </a:lnTo>
                <a:lnTo>
                  <a:pt x="403" y="1225"/>
                </a:lnTo>
                <a:lnTo>
                  <a:pt x="415" y="1189"/>
                </a:lnTo>
                <a:lnTo>
                  <a:pt x="418" y="1127"/>
                </a:lnTo>
                <a:lnTo>
                  <a:pt x="347" y="1092"/>
                </a:lnTo>
                <a:lnTo>
                  <a:pt x="210" y="887"/>
                </a:lnTo>
                <a:lnTo>
                  <a:pt x="135" y="945"/>
                </a:lnTo>
                <a:lnTo>
                  <a:pt x="112" y="917"/>
                </a:lnTo>
                <a:lnTo>
                  <a:pt x="107" y="912"/>
                </a:lnTo>
                <a:lnTo>
                  <a:pt x="72" y="855"/>
                </a:lnTo>
                <a:lnTo>
                  <a:pt x="0" y="855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9" name="Freeform 257"/>
          <p:cNvSpPr/>
          <p:nvPr/>
        </p:nvSpPr>
        <p:spPr bwMode="auto">
          <a:xfrm>
            <a:off x="6365875" y="3082925"/>
            <a:ext cx="90488" cy="57150"/>
          </a:xfrm>
          <a:custGeom>
            <a:avLst/>
            <a:gdLst>
              <a:gd name="T0" fmla="*/ 0 w 191"/>
              <a:gd name="T1" fmla="*/ 0 h 128"/>
              <a:gd name="T2" fmla="*/ 2 w 191"/>
              <a:gd name="T3" fmla="*/ 1 h 128"/>
              <a:gd name="T4" fmla="*/ 4 w 191"/>
              <a:gd name="T5" fmla="*/ 3 h 128"/>
              <a:gd name="T6" fmla="*/ 3 w 191"/>
              <a:gd name="T7" fmla="*/ 3 h 128"/>
              <a:gd name="T8" fmla="*/ 0 w 191"/>
              <a:gd name="T9" fmla="*/ 0 h 1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1"/>
              <a:gd name="T16" fmla="*/ 0 h 128"/>
              <a:gd name="T17" fmla="*/ 191 w 191"/>
              <a:gd name="T18" fmla="*/ 128 h 1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1" h="128">
                <a:moveTo>
                  <a:pt x="0" y="0"/>
                </a:moveTo>
                <a:lnTo>
                  <a:pt x="103" y="27"/>
                </a:lnTo>
                <a:lnTo>
                  <a:pt x="191" y="128"/>
                </a:lnTo>
                <a:lnTo>
                  <a:pt x="140" y="109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0" name="Freeform 258"/>
          <p:cNvSpPr/>
          <p:nvPr/>
        </p:nvSpPr>
        <p:spPr bwMode="auto">
          <a:xfrm>
            <a:off x="6407150" y="2327275"/>
            <a:ext cx="192088" cy="131763"/>
          </a:xfrm>
          <a:custGeom>
            <a:avLst/>
            <a:gdLst>
              <a:gd name="T0" fmla="*/ 0 w 399"/>
              <a:gd name="T1" fmla="*/ 5 h 289"/>
              <a:gd name="T2" fmla="*/ 0 w 399"/>
              <a:gd name="T3" fmla="*/ 4 h 289"/>
              <a:gd name="T4" fmla="*/ 2 w 399"/>
              <a:gd name="T5" fmla="*/ 1 h 289"/>
              <a:gd name="T6" fmla="*/ 1 w 399"/>
              <a:gd name="T7" fmla="*/ 0 h 289"/>
              <a:gd name="T8" fmla="*/ 4 w 399"/>
              <a:gd name="T9" fmla="*/ 0 h 289"/>
              <a:gd name="T10" fmla="*/ 6 w 399"/>
              <a:gd name="T11" fmla="*/ 1 h 289"/>
              <a:gd name="T12" fmla="*/ 7 w 399"/>
              <a:gd name="T13" fmla="*/ 1 h 289"/>
              <a:gd name="T14" fmla="*/ 9 w 399"/>
              <a:gd name="T15" fmla="*/ 2 h 289"/>
              <a:gd name="T16" fmla="*/ 5 w 399"/>
              <a:gd name="T17" fmla="*/ 5 h 289"/>
              <a:gd name="T18" fmla="*/ 5 w 399"/>
              <a:gd name="T19" fmla="*/ 6 h 289"/>
              <a:gd name="T20" fmla="*/ 3 w 399"/>
              <a:gd name="T21" fmla="*/ 7 h 289"/>
              <a:gd name="T22" fmla="*/ 2 w 399"/>
              <a:gd name="T23" fmla="*/ 6 h 289"/>
              <a:gd name="T24" fmla="*/ 0 w 399"/>
              <a:gd name="T25" fmla="*/ 5 h 28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99"/>
              <a:gd name="T40" fmla="*/ 0 h 289"/>
              <a:gd name="T41" fmla="*/ 399 w 399"/>
              <a:gd name="T42" fmla="*/ 289 h 28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99" h="289">
                <a:moveTo>
                  <a:pt x="0" y="220"/>
                </a:moveTo>
                <a:lnTo>
                  <a:pt x="15" y="182"/>
                </a:lnTo>
                <a:lnTo>
                  <a:pt x="76" y="63"/>
                </a:lnTo>
                <a:lnTo>
                  <a:pt x="47" y="11"/>
                </a:lnTo>
                <a:lnTo>
                  <a:pt x="171" y="0"/>
                </a:lnTo>
                <a:lnTo>
                  <a:pt x="257" y="48"/>
                </a:lnTo>
                <a:lnTo>
                  <a:pt x="312" y="21"/>
                </a:lnTo>
                <a:lnTo>
                  <a:pt x="399" y="88"/>
                </a:lnTo>
                <a:lnTo>
                  <a:pt x="217" y="195"/>
                </a:lnTo>
                <a:lnTo>
                  <a:pt x="200" y="259"/>
                </a:lnTo>
                <a:lnTo>
                  <a:pt x="112" y="289"/>
                </a:lnTo>
                <a:lnTo>
                  <a:pt x="70" y="239"/>
                </a:lnTo>
                <a:lnTo>
                  <a:pt x="0" y="22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1" name="Freeform 259"/>
          <p:cNvSpPr/>
          <p:nvPr/>
        </p:nvSpPr>
        <p:spPr bwMode="auto">
          <a:xfrm>
            <a:off x="6464300" y="2206625"/>
            <a:ext cx="133350" cy="73025"/>
          </a:xfrm>
          <a:custGeom>
            <a:avLst/>
            <a:gdLst>
              <a:gd name="T0" fmla="*/ 0 w 279"/>
              <a:gd name="T1" fmla="*/ 3 h 161"/>
              <a:gd name="T2" fmla="*/ 1 w 279"/>
              <a:gd name="T3" fmla="*/ 3 h 161"/>
              <a:gd name="T4" fmla="*/ 2 w 279"/>
              <a:gd name="T5" fmla="*/ 3 h 161"/>
              <a:gd name="T6" fmla="*/ 2 w 279"/>
              <a:gd name="T7" fmla="*/ 4 h 161"/>
              <a:gd name="T8" fmla="*/ 3 w 279"/>
              <a:gd name="T9" fmla="*/ 3 h 161"/>
              <a:gd name="T10" fmla="*/ 3 w 279"/>
              <a:gd name="T11" fmla="*/ 3 h 161"/>
              <a:gd name="T12" fmla="*/ 3 w 279"/>
              <a:gd name="T13" fmla="*/ 3 h 161"/>
              <a:gd name="T14" fmla="*/ 4 w 279"/>
              <a:gd name="T15" fmla="*/ 2 h 161"/>
              <a:gd name="T16" fmla="*/ 4 w 279"/>
              <a:gd name="T17" fmla="*/ 1 h 161"/>
              <a:gd name="T18" fmla="*/ 5 w 279"/>
              <a:gd name="T19" fmla="*/ 3 h 161"/>
              <a:gd name="T20" fmla="*/ 6 w 279"/>
              <a:gd name="T21" fmla="*/ 2 h 161"/>
              <a:gd name="T22" fmla="*/ 5 w 279"/>
              <a:gd name="T23" fmla="*/ 1 h 161"/>
              <a:gd name="T24" fmla="*/ 6 w 279"/>
              <a:gd name="T25" fmla="*/ 1 h 161"/>
              <a:gd name="T26" fmla="*/ 5 w 279"/>
              <a:gd name="T27" fmla="*/ 0 h 161"/>
              <a:gd name="T28" fmla="*/ 3 w 279"/>
              <a:gd name="T29" fmla="*/ 1 h 161"/>
              <a:gd name="T30" fmla="*/ 0 w 279"/>
              <a:gd name="T31" fmla="*/ 3 h 16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79"/>
              <a:gd name="T49" fmla="*/ 0 h 161"/>
              <a:gd name="T50" fmla="*/ 279 w 279"/>
              <a:gd name="T51" fmla="*/ 161 h 16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79" h="161">
                <a:moveTo>
                  <a:pt x="0" y="125"/>
                </a:moveTo>
                <a:lnTo>
                  <a:pt x="62" y="148"/>
                </a:lnTo>
                <a:lnTo>
                  <a:pt x="78" y="122"/>
                </a:lnTo>
                <a:lnTo>
                  <a:pt x="93" y="161"/>
                </a:lnTo>
                <a:lnTo>
                  <a:pt x="122" y="146"/>
                </a:lnTo>
                <a:lnTo>
                  <a:pt x="116" y="108"/>
                </a:lnTo>
                <a:lnTo>
                  <a:pt x="147" y="130"/>
                </a:lnTo>
                <a:lnTo>
                  <a:pt x="164" y="72"/>
                </a:lnTo>
                <a:lnTo>
                  <a:pt x="189" y="67"/>
                </a:lnTo>
                <a:lnTo>
                  <a:pt x="198" y="121"/>
                </a:lnTo>
                <a:lnTo>
                  <a:pt x="258" y="80"/>
                </a:lnTo>
                <a:lnTo>
                  <a:pt x="241" y="33"/>
                </a:lnTo>
                <a:lnTo>
                  <a:pt x="279" y="23"/>
                </a:lnTo>
                <a:lnTo>
                  <a:pt x="240" y="0"/>
                </a:lnTo>
                <a:lnTo>
                  <a:pt x="136" y="23"/>
                </a:lnTo>
                <a:lnTo>
                  <a:pt x="0" y="125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2" name="Freeform 260"/>
          <p:cNvSpPr/>
          <p:nvPr/>
        </p:nvSpPr>
        <p:spPr bwMode="auto">
          <a:xfrm>
            <a:off x="6535738" y="2374900"/>
            <a:ext cx="328613" cy="177800"/>
          </a:xfrm>
          <a:custGeom>
            <a:avLst/>
            <a:gdLst>
              <a:gd name="T0" fmla="*/ 0 w 688"/>
              <a:gd name="T1" fmla="*/ 3 h 394"/>
              <a:gd name="T2" fmla="*/ 1 w 688"/>
              <a:gd name="T3" fmla="*/ 2 h 394"/>
              <a:gd name="T4" fmla="*/ 0 w 688"/>
              <a:gd name="T5" fmla="*/ 2 h 394"/>
              <a:gd name="T6" fmla="*/ 2 w 688"/>
              <a:gd name="T7" fmla="*/ 1 h 394"/>
              <a:gd name="T8" fmla="*/ 4 w 688"/>
              <a:gd name="T9" fmla="*/ 0 h 394"/>
              <a:gd name="T10" fmla="*/ 4 w 688"/>
              <a:gd name="T11" fmla="*/ 1 h 394"/>
              <a:gd name="T12" fmla="*/ 4 w 688"/>
              <a:gd name="T13" fmla="*/ 1 h 394"/>
              <a:gd name="T14" fmla="*/ 5 w 688"/>
              <a:gd name="T15" fmla="*/ 1 h 394"/>
              <a:gd name="T16" fmla="*/ 7 w 688"/>
              <a:gd name="T17" fmla="*/ 1 h 394"/>
              <a:gd name="T18" fmla="*/ 6 w 688"/>
              <a:gd name="T19" fmla="*/ 2 h 394"/>
              <a:gd name="T20" fmla="*/ 8 w 688"/>
              <a:gd name="T21" fmla="*/ 2 h 394"/>
              <a:gd name="T22" fmla="*/ 7 w 688"/>
              <a:gd name="T23" fmla="*/ 1 h 394"/>
              <a:gd name="T24" fmla="*/ 8 w 688"/>
              <a:gd name="T25" fmla="*/ 1 h 394"/>
              <a:gd name="T26" fmla="*/ 9 w 688"/>
              <a:gd name="T27" fmla="*/ 3 h 394"/>
              <a:gd name="T28" fmla="*/ 10 w 688"/>
              <a:gd name="T29" fmla="*/ 3 h 394"/>
              <a:gd name="T30" fmla="*/ 9 w 688"/>
              <a:gd name="T31" fmla="*/ 0 h 394"/>
              <a:gd name="T32" fmla="*/ 10 w 688"/>
              <a:gd name="T33" fmla="*/ 0 h 394"/>
              <a:gd name="T34" fmla="*/ 12 w 688"/>
              <a:gd name="T35" fmla="*/ 1 h 394"/>
              <a:gd name="T36" fmla="*/ 12 w 688"/>
              <a:gd name="T37" fmla="*/ 4 h 394"/>
              <a:gd name="T38" fmla="*/ 16 w 688"/>
              <a:gd name="T39" fmla="*/ 6 h 394"/>
              <a:gd name="T40" fmla="*/ 16 w 688"/>
              <a:gd name="T41" fmla="*/ 7 h 394"/>
              <a:gd name="T42" fmla="*/ 15 w 688"/>
              <a:gd name="T43" fmla="*/ 7 h 394"/>
              <a:gd name="T44" fmla="*/ 14 w 688"/>
              <a:gd name="T45" fmla="*/ 7 h 394"/>
              <a:gd name="T46" fmla="*/ 15 w 688"/>
              <a:gd name="T47" fmla="*/ 8 h 394"/>
              <a:gd name="T48" fmla="*/ 14 w 688"/>
              <a:gd name="T49" fmla="*/ 9 h 394"/>
              <a:gd name="T50" fmla="*/ 12 w 688"/>
              <a:gd name="T51" fmla="*/ 8 h 394"/>
              <a:gd name="T52" fmla="*/ 11 w 688"/>
              <a:gd name="T53" fmla="*/ 7 h 394"/>
              <a:gd name="T54" fmla="*/ 8 w 688"/>
              <a:gd name="T55" fmla="*/ 9 h 394"/>
              <a:gd name="T56" fmla="*/ 5 w 688"/>
              <a:gd name="T57" fmla="*/ 9 h 394"/>
              <a:gd name="T58" fmla="*/ 4 w 688"/>
              <a:gd name="T59" fmla="*/ 8 h 394"/>
              <a:gd name="T60" fmla="*/ 3 w 688"/>
              <a:gd name="T61" fmla="*/ 8 h 394"/>
              <a:gd name="T62" fmla="*/ 1 w 688"/>
              <a:gd name="T63" fmla="*/ 6 h 394"/>
              <a:gd name="T64" fmla="*/ 6 w 688"/>
              <a:gd name="T65" fmla="*/ 6 h 394"/>
              <a:gd name="T66" fmla="*/ 1 w 688"/>
              <a:gd name="T67" fmla="*/ 5 h 394"/>
              <a:gd name="T68" fmla="*/ 1 w 688"/>
              <a:gd name="T69" fmla="*/ 5 h 394"/>
              <a:gd name="T70" fmla="*/ 3 w 688"/>
              <a:gd name="T71" fmla="*/ 4 h 394"/>
              <a:gd name="T72" fmla="*/ 1 w 688"/>
              <a:gd name="T73" fmla="*/ 4 h 394"/>
              <a:gd name="T74" fmla="*/ 1 w 688"/>
              <a:gd name="T75" fmla="*/ 3 h 394"/>
              <a:gd name="T76" fmla="*/ 0 w 688"/>
              <a:gd name="T77" fmla="*/ 3 h 394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w 688"/>
              <a:gd name="T118" fmla="*/ 0 h 394"/>
              <a:gd name="T119" fmla="*/ 688 w 688"/>
              <a:gd name="T120" fmla="*/ 394 h 394"/>
            </a:gdLst>
            <a:ahLst/>
            <a:cxnLst>
              <a:cxn ang="T78">
                <a:pos x="T0" y="T1"/>
              </a:cxn>
              <a:cxn ang="T79">
                <a:pos x="T2" y="T3"/>
              </a:cxn>
              <a:cxn ang="T80">
                <a:pos x="T4" y="T5"/>
              </a:cxn>
              <a:cxn ang="T81">
                <a:pos x="T6" y="T7"/>
              </a:cxn>
              <a:cxn ang="T82">
                <a:pos x="T8" y="T9"/>
              </a:cxn>
              <a:cxn ang="T83">
                <a:pos x="T10" y="T11"/>
              </a:cxn>
              <a:cxn ang="T84">
                <a:pos x="T12" y="T13"/>
              </a:cxn>
              <a:cxn ang="T85">
                <a:pos x="T14" y="T15"/>
              </a:cxn>
              <a:cxn ang="T86">
                <a:pos x="T16" y="T17"/>
              </a:cxn>
              <a:cxn ang="T87">
                <a:pos x="T18" y="T19"/>
              </a:cxn>
              <a:cxn ang="T88">
                <a:pos x="T20" y="T21"/>
              </a:cxn>
              <a:cxn ang="T89">
                <a:pos x="T22" y="T23"/>
              </a:cxn>
              <a:cxn ang="T90">
                <a:pos x="T24" y="T25"/>
              </a:cxn>
              <a:cxn ang="T91">
                <a:pos x="T26" y="T27"/>
              </a:cxn>
              <a:cxn ang="T92">
                <a:pos x="T28" y="T29"/>
              </a:cxn>
              <a:cxn ang="T93">
                <a:pos x="T30" y="T31"/>
              </a:cxn>
              <a:cxn ang="T94">
                <a:pos x="T32" y="T33"/>
              </a:cxn>
              <a:cxn ang="T95">
                <a:pos x="T34" y="T35"/>
              </a:cxn>
              <a:cxn ang="T96">
                <a:pos x="T36" y="T37"/>
              </a:cxn>
              <a:cxn ang="T97">
                <a:pos x="T38" y="T39"/>
              </a:cxn>
              <a:cxn ang="T98">
                <a:pos x="T40" y="T41"/>
              </a:cxn>
              <a:cxn ang="T99">
                <a:pos x="T42" y="T43"/>
              </a:cxn>
              <a:cxn ang="T100">
                <a:pos x="T44" y="T45"/>
              </a:cxn>
              <a:cxn ang="T101">
                <a:pos x="T46" y="T47"/>
              </a:cxn>
              <a:cxn ang="T102">
                <a:pos x="T48" y="T49"/>
              </a:cxn>
              <a:cxn ang="T103">
                <a:pos x="T50" y="T51"/>
              </a:cxn>
              <a:cxn ang="T104">
                <a:pos x="T52" y="T53"/>
              </a:cxn>
              <a:cxn ang="T105">
                <a:pos x="T54" y="T55"/>
              </a:cxn>
              <a:cxn ang="T106">
                <a:pos x="T56" y="T57"/>
              </a:cxn>
              <a:cxn ang="T107">
                <a:pos x="T58" y="T59"/>
              </a:cxn>
              <a:cxn ang="T108">
                <a:pos x="T60" y="T61"/>
              </a:cxn>
              <a:cxn ang="T109">
                <a:pos x="T62" y="T63"/>
              </a:cxn>
              <a:cxn ang="T110">
                <a:pos x="T64" y="T65"/>
              </a:cxn>
              <a:cxn ang="T111">
                <a:pos x="T66" y="T67"/>
              </a:cxn>
              <a:cxn ang="T112">
                <a:pos x="T68" y="T69"/>
              </a:cxn>
              <a:cxn ang="T113">
                <a:pos x="T70" y="T71"/>
              </a:cxn>
              <a:cxn ang="T114">
                <a:pos x="T72" y="T73"/>
              </a:cxn>
              <a:cxn ang="T115">
                <a:pos x="T74" y="T75"/>
              </a:cxn>
              <a:cxn ang="T116">
                <a:pos x="T76" y="T77"/>
              </a:cxn>
            </a:cxnLst>
            <a:rect l="T117" t="T118" r="T119" b="T120"/>
            <a:pathLst>
              <a:path w="688" h="394">
                <a:moveTo>
                  <a:pt x="0" y="128"/>
                </a:moveTo>
                <a:lnTo>
                  <a:pt x="37" y="96"/>
                </a:lnTo>
                <a:lnTo>
                  <a:pt x="17" y="80"/>
                </a:lnTo>
                <a:lnTo>
                  <a:pt x="101" y="23"/>
                </a:lnTo>
                <a:lnTo>
                  <a:pt x="168" y="0"/>
                </a:lnTo>
                <a:lnTo>
                  <a:pt x="189" y="40"/>
                </a:lnTo>
                <a:lnTo>
                  <a:pt x="166" y="65"/>
                </a:lnTo>
                <a:lnTo>
                  <a:pt x="226" y="32"/>
                </a:lnTo>
                <a:lnTo>
                  <a:pt x="296" y="59"/>
                </a:lnTo>
                <a:lnTo>
                  <a:pt x="268" y="88"/>
                </a:lnTo>
                <a:lnTo>
                  <a:pt x="349" y="69"/>
                </a:lnTo>
                <a:lnTo>
                  <a:pt x="326" y="35"/>
                </a:lnTo>
                <a:lnTo>
                  <a:pt x="356" y="39"/>
                </a:lnTo>
                <a:lnTo>
                  <a:pt x="416" y="146"/>
                </a:lnTo>
                <a:lnTo>
                  <a:pt x="439" y="120"/>
                </a:lnTo>
                <a:lnTo>
                  <a:pt x="414" y="4"/>
                </a:lnTo>
                <a:lnTo>
                  <a:pt x="466" y="5"/>
                </a:lnTo>
                <a:lnTo>
                  <a:pt x="521" y="47"/>
                </a:lnTo>
                <a:lnTo>
                  <a:pt x="552" y="191"/>
                </a:lnTo>
                <a:lnTo>
                  <a:pt x="688" y="261"/>
                </a:lnTo>
                <a:lnTo>
                  <a:pt x="686" y="299"/>
                </a:lnTo>
                <a:lnTo>
                  <a:pt x="651" y="283"/>
                </a:lnTo>
                <a:lnTo>
                  <a:pt x="609" y="308"/>
                </a:lnTo>
                <a:lnTo>
                  <a:pt x="665" y="341"/>
                </a:lnTo>
                <a:lnTo>
                  <a:pt x="612" y="371"/>
                </a:lnTo>
                <a:lnTo>
                  <a:pt x="525" y="354"/>
                </a:lnTo>
                <a:lnTo>
                  <a:pt x="476" y="315"/>
                </a:lnTo>
                <a:lnTo>
                  <a:pt x="359" y="380"/>
                </a:lnTo>
                <a:lnTo>
                  <a:pt x="218" y="394"/>
                </a:lnTo>
                <a:lnTo>
                  <a:pt x="189" y="333"/>
                </a:lnTo>
                <a:lnTo>
                  <a:pt x="111" y="329"/>
                </a:lnTo>
                <a:lnTo>
                  <a:pt x="60" y="274"/>
                </a:lnTo>
                <a:lnTo>
                  <a:pt x="263" y="242"/>
                </a:lnTo>
                <a:lnTo>
                  <a:pt x="53" y="226"/>
                </a:lnTo>
                <a:lnTo>
                  <a:pt x="28" y="192"/>
                </a:lnTo>
                <a:lnTo>
                  <a:pt x="134" y="157"/>
                </a:lnTo>
                <a:lnTo>
                  <a:pt x="37" y="164"/>
                </a:lnTo>
                <a:lnTo>
                  <a:pt x="42" y="146"/>
                </a:lnTo>
                <a:lnTo>
                  <a:pt x="0" y="128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3" name="Freeform 261"/>
          <p:cNvSpPr/>
          <p:nvPr/>
        </p:nvSpPr>
        <p:spPr bwMode="auto">
          <a:xfrm>
            <a:off x="6557963" y="2235200"/>
            <a:ext cx="225425" cy="98425"/>
          </a:xfrm>
          <a:custGeom>
            <a:avLst/>
            <a:gdLst>
              <a:gd name="T0" fmla="*/ 0 w 468"/>
              <a:gd name="T1" fmla="*/ 3 h 217"/>
              <a:gd name="T2" fmla="*/ 0 w 468"/>
              <a:gd name="T3" fmla="*/ 3 h 217"/>
              <a:gd name="T4" fmla="*/ 2 w 468"/>
              <a:gd name="T5" fmla="*/ 3 h 217"/>
              <a:gd name="T6" fmla="*/ 0 w 468"/>
              <a:gd name="T7" fmla="*/ 3 h 217"/>
              <a:gd name="T8" fmla="*/ 3 w 468"/>
              <a:gd name="T9" fmla="*/ 2 h 217"/>
              <a:gd name="T10" fmla="*/ 1 w 468"/>
              <a:gd name="T11" fmla="*/ 2 h 217"/>
              <a:gd name="T12" fmla="*/ 1 w 468"/>
              <a:gd name="T13" fmla="*/ 1 h 217"/>
              <a:gd name="T14" fmla="*/ 3 w 468"/>
              <a:gd name="T15" fmla="*/ 1 h 217"/>
              <a:gd name="T16" fmla="*/ 1 w 468"/>
              <a:gd name="T17" fmla="*/ 1 h 217"/>
              <a:gd name="T18" fmla="*/ 3 w 468"/>
              <a:gd name="T19" fmla="*/ 1 h 217"/>
              <a:gd name="T20" fmla="*/ 5 w 468"/>
              <a:gd name="T21" fmla="*/ 1 h 217"/>
              <a:gd name="T22" fmla="*/ 6 w 468"/>
              <a:gd name="T23" fmla="*/ 3 h 217"/>
              <a:gd name="T24" fmla="*/ 8 w 468"/>
              <a:gd name="T25" fmla="*/ 3 h 217"/>
              <a:gd name="T26" fmla="*/ 7 w 468"/>
              <a:gd name="T27" fmla="*/ 2 h 217"/>
              <a:gd name="T28" fmla="*/ 7 w 468"/>
              <a:gd name="T29" fmla="*/ 1 h 217"/>
              <a:gd name="T30" fmla="*/ 7 w 468"/>
              <a:gd name="T31" fmla="*/ 1 h 217"/>
              <a:gd name="T32" fmla="*/ 8 w 468"/>
              <a:gd name="T33" fmla="*/ 0 h 217"/>
              <a:gd name="T34" fmla="*/ 9 w 468"/>
              <a:gd name="T35" fmla="*/ 1 h 217"/>
              <a:gd name="T36" fmla="*/ 8 w 468"/>
              <a:gd name="T37" fmla="*/ 2 h 217"/>
              <a:gd name="T38" fmla="*/ 9 w 468"/>
              <a:gd name="T39" fmla="*/ 2 h 217"/>
              <a:gd name="T40" fmla="*/ 9 w 468"/>
              <a:gd name="T41" fmla="*/ 2 h 217"/>
              <a:gd name="T42" fmla="*/ 10 w 468"/>
              <a:gd name="T43" fmla="*/ 3 h 217"/>
              <a:gd name="T44" fmla="*/ 10 w 468"/>
              <a:gd name="T45" fmla="*/ 2 h 217"/>
              <a:gd name="T46" fmla="*/ 11 w 468"/>
              <a:gd name="T47" fmla="*/ 3 h 217"/>
              <a:gd name="T48" fmla="*/ 11 w 468"/>
              <a:gd name="T49" fmla="*/ 4 h 217"/>
              <a:gd name="T50" fmla="*/ 8 w 468"/>
              <a:gd name="T51" fmla="*/ 4 h 217"/>
              <a:gd name="T52" fmla="*/ 5 w 468"/>
              <a:gd name="T53" fmla="*/ 5 h 217"/>
              <a:gd name="T54" fmla="*/ 3 w 468"/>
              <a:gd name="T55" fmla="*/ 4 h 217"/>
              <a:gd name="T56" fmla="*/ 6 w 468"/>
              <a:gd name="T57" fmla="*/ 3 h 217"/>
              <a:gd name="T58" fmla="*/ 3 w 468"/>
              <a:gd name="T59" fmla="*/ 4 h 217"/>
              <a:gd name="T60" fmla="*/ 4 w 468"/>
              <a:gd name="T61" fmla="*/ 3 h 217"/>
              <a:gd name="T62" fmla="*/ 3 w 468"/>
              <a:gd name="T63" fmla="*/ 4 h 217"/>
              <a:gd name="T64" fmla="*/ 1 w 468"/>
              <a:gd name="T65" fmla="*/ 4 h 217"/>
              <a:gd name="T66" fmla="*/ 0 w 468"/>
              <a:gd name="T67" fmla="*/ 3 h 217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468"/>
              <a:gd name="T103" fmla="*/ 0 h 217"/>
              <a:gd name="T104" fmla="*/ 468 w 468"/>
              <a:gd name="T105" fmla="*/ 217 h 217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468" h="217">
                <a:moveTo>
                  <a:pt x="0" y="143"/>
                </a:moveTo>
                <a:lnTo>
                  <a:pt x="18" y="125"/>
                </a:lnTo>
                <a:lnTo>
                  <a:pt x="100" y="105"/>
                </a:lnTo>
                <a:lnTo>
                  <a:pt x="18" y="109"/>
                </a:lnTo>
                <a:lnTo>
                  <a:pt x="113" y="88"/>
                </a:lnTo>
                <a:lnTo>
                  <a:pt x="36" y="88"/>
                </a:lnTo>
                <a:lnTo>
                  <a:pt x="44" y="64"/>
                </a:lnTo>
                <a:lnTo>
                  <a:pt x="115" y="63"/>
                </a:lnTo>
                <a:lnTo>
                  <a:pt x="64" y="57"/>
                </a:lnTo>
                <a:lnTo>
                  <a:pt x="106" y="36"/>
                </a:lnTo>
                <a:lnTo>
                  <a:pt x="200" y="63"/>
                </a:lnTo>
                <a:lnTo>
                  <a:pt x="247" y="117"/>
                </a:lnTo>
                <a:lnTo>
                  <a:pt x="334" y="120"/>
                </a:lnTo>
                <a:lnTo>
                  <a:pt x="300" y="88"/>
                </a:lnTo>
                <a:lnTo>
                  <a:pt x="317" y="65"/>
                </a:lnTo>
                <a:lnTo>
                  <a:pt x="280" y="40"/>
                </a:lnTo>
                <a:lnTo>
                  <a:pt x="342" y="0"/>
                </a:lnTo>
                <a:lnTo>
                  <a:pt x="366" y="48"/>
                </a:lnTo>
                <a:lnTo>
                  <a:pt x="349" y="69"/>
                </a:lnTo>
                <a:lnTo>
                  <a:pt x="384" y="76"/>
                </a:lnTo>
                <a:lnTo>
                  <a:pt x="369" y="99"/>
                </a:lnTo>
                <a:lnTo>
                  <a:pt x="414" y="107"/>
                </a:lnTo>
                <a:lnTo>
                  <a:pt x="439" y="75"/>
                </a:lnTo>
                <a:lnTo>
                  <a:pt x="468" y="111"/>
                </a:lnTo>
                <a:lnTo>
                  <a:pt x="446" y="161"/>
                </a:lnTo>
                <a:lnTo>
                  <a:pt x="344" y="157"/>
                </a:lnTo>
                <a:lnTo>
                  <a:pt x="191" y="217"/>
                </a:lnTo>
                <a:lnTo>
                  <a:pt x="129" y="187"/>
                </a:lnTo>
                <a:lnTo>
                  <a:pt x="259" y="137"/>
                </a:lnTo>
                <a:lnTo>
                  <a:pt x="146" y="167"/>
                </a:lnTo>
                <a:lnTo>
                  <a:pt x="165" y="128"/>
                </a:lnTo>
                <a:lnTo>
                  <a:pt x="108" y="170"/>
                </a:lnTo>
                <a:lnTo>
                  <a:pt x="44" y="157"/>
                </a:lnTo>
                <a:lnTo>
                  <a:pt x="0" y="143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4" name="Freeform 262"/>
          <p:cNvSpPr/>
          <p:nvPr/>
        </p:nvSpPr>
        <p:spPr bwMode="auto">
          <a:xfrm>
            <a:off x="6783388" y="2132013"/>
            <a:ext cx="115888" cy="60325"/>
          </a:xfrm>
          <a:custGeom>
            <a:avLst/>
            <a:gdLst>
              <a:gd name="T0" fmla="*/ 0 w 244"/>
              <a:gd name="T1" fmla="*/ 0 h 134"/>
              <a:gd name="T2" fmla="*/ 1 w 244"/>
              <a:gd name="T3" fmla="*/ 1 h 134"/>
              <a:gd name="T4" fmla="*/ 2 w 244"/>
              <a:gd name="T5" fmla="*/ 1 h 134"/>
              <a:gd name="T6" fmla="*/ 1 w 244"/>
              <a:gd name="T7" fmla="*/ 1 h 134"/>
              <a:gd name="T8" fmla="*/ 2 w 244"/>
              <a:gd name="T9" fmla="*/ 2 h 134"/>
              <a:gd name="T10" fmla="*/ 1 w 244"/>
              <a:gd name="T11" fmla="*/ 2 h 134"/>
              <a:gd name="T12" fmla="*/ 2 w 244"/>
              <a:gd name="T13" fmla="*/ 2 h 134"/>
              <a:gd name="T14" fmla="*/ 6 w 244"/>
              <a:gd name="T15" fmla="*/ 3 h 134"/>
              <a:gd name="T16" fmla="*/ 5 w 244"/>
              <a:gd name="T17" fmla="*/ 1 h 134"/>
              <a:gd name="T18" fmla="*/ 3 w 244"/>
              <a:gd name="T19" fmla="*/ 0 h 134"/>
              <a:gd name="T20" fmla="*/ 2 w 244"/>
              <a:gd name="T21" fmla="*/ 1 h 134"/>
              <a:gd name="T22" fmla="*/ 2 w 244"/>
              <a:gd name="T23" fmla="*/ 0 h 134"/>
              <a:gd name="T24" fmla="*/ 0 w 244"/>
              <a:gd name="T25" fmla="*/ 0 h 13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44"/>
              <a:gd name="T40" fmla="*/ 0 h 134"/>
              <a:gd name="T41" fmla="*/ 244 w 244"/>
              <a:gd name="T42" fmla="*/ 134 h 13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44" h="134">
                <a:moveTo>
                  <a:pt x="0" y="0"/>
                </a:moveTo>
                <a:lnTo>
                  <a:pt x="22" y="48"/>
                </a:lnTo>
                <a:lnTo>
                  <a:pt x="79" y="48"/>
                </a:lnTo>
                <a:lnTo>
                  <a:pt x="59" y="60"/>
                </a:lnTo>
                <a:lnTo>
                  <a:pt x="75" y="76"/>
                </a:lnTo>
                <a:lnTo>
                  <a:pt x="23" y="83"/>
                </a:lnTo>
                <a:lnTo>
                  <a:pt x="107" y="100"/>
                </a:lnTo>
                <a:lnTo>
                  <a:pt x="244" y="134"/>
                </a:lnTo>
                <a:lnTo>
                  <a:pt x="221" y="58"/>
                </a:lnTo>
                <a:lnTo>
                  <a:pt x="123" y="11"/>
                </a:lnTo>
                <a:lnTo>
                  <a:pt x="93" y="31"/>
                </a:lnTo>
                <a:lnTo>
                  <a:pt x="85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5" name="Freeform 263"/>
          <p:cNvSpPr/>
          <p:nvPr/>
        </p:nvSpPr>
        <p:spPr bwMode="auto">
          <a:xfrm>
            <a:off x="6835775" y="2247900"/>
            <a:ext cx="93663" cy="61913"/>
          </a:xfrm>
          <a:custGeom>
            <a:avLst/>
            <a:gdLst>
              <a:gd name="T0" fmla="*/ 0 w 195"/>
              <a:gd name="T1" fmla="*/ 2 h 137"/>
              <a:gd name="T2" fmla="*/ 1 w 195"/>
              <a:gd name="T3" fmla="*/ 1 h 137"/>
              <a:gd name="T4" fmla="*/ 1 w 195"/>
              <a:gd name="T5" fmla="*/ 1 h 137"/>
              <a:gd name="T6" fmla="*/ 0 w 195"/>
              <a:gd name="T7" fmla="*/ 1 h 137"/>
              <a:gd name="T8" fmla="*/ 1 w 195"/>
              <a:gd name="T9" fmla="*/ 0 h 137"/>
              <a:gd name="T10" fmla="*/ 2 w 195"/>
              <a:gd name="T11" fmla="*/ 1 h 137"/>
              <a:gd name="T12" fmla="*/ 1 w 195"/>
              <a:gd name="T13" fmla="*/ 0 h 137"/>
              <a:gd name="T14" fmla="*/ 4 w 195"/>
              <a:gd name="T15" fmla="*/ 0 h 137"/>
              <a:gd name="T16" fmla="*/ 5 w 195"/>
              <a:gd name="T17" fmla="*/ 2 h 137"/>
              <a:gd name="T18" fmla="*/ 4 w 195"/>
              <a:gd name="T19" fmla="*/ 2 h 137"/>
              <a:gd name="T20" fmla="*/ 4 w 195"/>
              <a:gd name="T21" fmla="*/ 3 h 137"/>
              <a:gd name="T22" fmla="*/ 2 w 195"/>
              <a:gd name="T23" fmla="*/ 3 h 137"/>
              <a:gd name="T24" fmla="*/ 2 w 195"/>
              <a:gd name="T25" fmla="*/ 3 h 137"/>
              <a:gd name="T26" fmla="*/ 2 w 195"/>
              <a:gd name="T27" fmla="*/ 2 h 137"/>
              <a:gd name="T28" fmla="*/ 3 w 195"/>
              <a:gd name="T29" fmla="*/ 2 h 137"/>
              <a:gd name="T30" fmla="*/ 0 w 195"/>
              <a:gd name="T31" fmla="*/ 2 h 13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5"/>
              <a:gd name="T49" fmla="*/ 0 h 137"/>
              <a:gd name="T50" fmla="*/ 195 w 195"/>
              <a:gd name="T51" fmla="*/ 137 h 13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5" h="137">
                <a:moveTo>
                  <a:pt x="0" y="90"/>
                </a:moveTo>
                <a:lnTo>
                  <a:pt x="23" y="58"/>
                </a:lnTo>
                <a:lnTo>
                  <a:pt x="58" y="64"/>
                </a:lnTo>
                <a:lnTo>
                  <a:pt x="11" y="30"/>
                </a:lnTo>
                <a:lnTo>
                  <a:pt x="24" y="10"/>
                </a:lnTo>
                <a:lnTo>
                  <a:pt x="99" y="54"/>
                </a:lnTo>
                <a:lnTo>
                  <a:pt x="57" y="7"/>
                </a:lnTo>
                <a:lnTo>
                  <a:pt x="175" y="0"/>
                </a:lnTo>
                <a:lnTo>
                  <a:pt x="195" y="100"/>
                </a:lnTo>
                <a:lnTo>
                  <a:pt x="171" y="83"/>
                </a:lnTo>
                <a:lnTo>
                  <a:pt x="170" y="137"/>
                </a:lnTo>
                <a:lnTo>
                  <a:pt x="76" y="131"/>
                </a:lnTo>
                <a:lnTo>
                  <a:pt x="92" y="117"/>
                </a:lnTo>
                <a:lnTo>
                  <a:pt x="69" y="98"/>
                </a:lnTo>
                <a:lnTo>
                  <a:pt x="138" y="69"/>
                </a:lnTo>
                <a:lnTo>
                  <a:pt x="0" y="9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6" name="Freeform 264"/>
          <p:cNvSpPr/>
          <p:nvPr/>
        </p:nvSpPr>
        <p:spPr bwMode="auto">
          <a:xfrm>
            <a:off x="6837363" y="2355850"/>
            <a:ext cx="109538" cy="96838"/>
          </a:xfrm>
          <a:custGeom>
            <a:avLst/>
            <a:gdLst>
              <a:gd name="T0" fmla="*/ 0 w 228"/>
              <a:gd name="T1" fmla="*/ 3 h 214"/>
              <a:gd name="T2" fmla="*/ 0 w 228"/>
              <a:gd name="T3" fmla="*/ 2 h 214"/>
              <a:gd name="T4" fmla="*/ 2 w 228"/>
              <a:gd name="T5" fmla="*/ 2 h 214"/>
              <a:gd name="T6" fmla="*/ 2 w 228"/>
              <a:gd name="T7" fmla="*/ 1 h 214"/>
              <a:gd name="T8" fmla="*/ 2 w 228"/>
              <a:gd name="T9" fmla="*/ 1 h 214"/>
              <a:gd name="T10" fmla="*/ 1 w 228"/>
              <a:gd name="T11" fmla="*/ 1 h 214"/>
              <a:gd name="T12" fmla="*/ 2 w 228"/>
              <a:gd name="T13" fmla="*/ 1 h 214"/>
              <a:gd name="T14" fmla="*/ 1 w 228"/>
              <a:gd name="T15" fmla="*/ 0 h 214"/>
              <a:gd name="T16" fmla="*/ 5 w 228"/>
              <a:gd name="T17" fmla="*/ 0 h 214"/>
              <a:gd name="T18" fmla="*/ 5 w 228"/>
              <a:gd name="T19" fmla="*/ 1 h 214"/>
              <a:gd name="T20" fmla="*/ 4 w 228"/>
              <a:gd name="T21" fmla="*/ 2 h 214"/>
              <a:gd name="T22" fmla="*/ 5 w 228"/>
              <a:gd name="T23" fmla="*/ 2 h 214"/>
              <a:gd name="T24" fmla="*/ 5 w 228"/>
              <a:gd name="T25" fmla="*/ 4 h 214"/>
              <a:gd name="T26" fmla="*/ 3 w 228"/>
              <a:gd name="T27" fmla="*/ 5 h 214"/>
              <a:gd name="T28" fmla="*/ 2 w 228"/>
              <a:gd name="T29" fmla="*/ 4 h 214"/>
              <a:gd name="T30" fmla="*/ 0 w 228"/>
              <a:gd name="T31" fmla="*/ 3 h 21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8"/>
              <a:gd name="T49" fmla="*/ 0 h 214"/>
              <a:gd name="T50" fmla="*/ 228 w 228"/>
              <a:gd name="T51" fmla="*/ 214 h 21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8" h="214">
                <a:moveTo>
                  <a:pt x="0" y="107"/>
                </a:moveTo>
                <a:lnTo>
                  <a:pt x="14" y="80"/>
                </a:lnTo>
                <a:lnTo>
                  <a:pt x="87" y="95"/>
                </a:lnTo>
                <a:lnTo>
                  <a:pt x="77" y="62"/>
                </a:lnTo>
                <a:lnTo>
                  <a:pt x="95" y="64"/>
                </a:lnTo>
                <a:lnTo>
                  <a:pt x="45" y="45"/>
                </a:lnTo>
                <a:lnTo>
                  <a:pt x="72" y="35"/>
                </a:lnTo>
                <a:lnTo>
                  <a:pt x="47" y="18"/>
                </a:lnTo>
                <a:lnTo>
                  <a:pt x="196" y="0"/>
                </a:lnTo>
                <a:lnTo>
                  <a:pt x="200" y="46"/>
                </a:lnTo>
                <a:lnTo>
                  <a:pt x="155" y="84"/>
                </a:lnTo>
                <a:lnTo>
                  <a:pt x="219" y="95"/>
                </a:lnTo>
                <a:lnTo>
                  <a:pt x="228" y="173"/>
                </a:lnTo>
                <a:lnTo>
                  <a:pt x="132" y="214"/>
                </a:lnTo>
                <a:lnTo>
                  <a:pt x="87" y="154"/>
                </a:lnTo>
                <a:lnTo>
                  <a:pt x="0" y="107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7" name="Freeform 265"/>
          <p:cNvSpPr/>
          <p:nvPr/>
        </p:nvSpPr>
        <p:spPr bwMode="auto">
          <a:xfrm>
            <a:off x="6915150" y="2147888"/>
            <a:ext cx="65088" cy="49213"/>
          </a:xfrm>
          <a:custGeom>
            <a:avLst/>
            <a:gdLst>
              <a:gd name="T0" fmla="*/ 0 w 136"/>
              <a:gd name="T1" fmla="*/ 0 h 109"/>
              <a:gd name="T2" fmla="*/ 0 w 136"/>
              <a:gd name="T3" fmla="*/ 1 h 109"/>
              <a:gd name="T4" fmla="*/ 1 w 136"/>
              <a:gd name="T5" fmla="*/ 2 h 109"/>
              <a:gd name="T6" fmla="*/ 1 w 136"/>
              <a:gd name="T7" fmla="*/ 2 h 109"/>
              <a:gd name="T8" fmla="*/ 1 w 136"/>
              <a:gd name="T9" fmla="*/ 3 h 109"/>
              <a:gd name="T10" fmla="*/ 3 w 136"/>
              <a:gd name="T11" fmla="*/ 2 h 109"/>
              <a:gd name="T12" fmla="*/ 3 w 136"/>
              <a:gd name="T13" fmla="*/ 1 h 109"/>
              <a:gd name="T14" fmla="*/ 0 w 136"/>
              <a:gd name="T15" fmla="*/ 0 h 10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6"/>
              <a:gd name="T25" fmla="*/ 0 h 109"/>
              <a:gd name="T26" fmla="*/ 136 w 136"/>
              <a:gd name="T27" fmla="*/ 109 h 10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6" h="109">
                <a:moveTo>
                  <a:pt x="0" y="0"/>
                </a:moveTo>
                <a:lnTo>
                  <a:pt x="18" y="65"/>
                </a:lnTo>
                <a:lnTo>
                  <a:pt x="59" y="71"/>
                </a:lnTo>
                <a:lnTo>
                  <a:pt x="23" y="79"/>
                </a:lnTo>
                <a:lnTo>
                  <a:pt x="42" y="109"/>
                </a:lnTo>
                <a:lnTo>
                  <a:pt x="127" y="91"/>
                </a:lnTo>
                <a:lnTo>
                  <a:pt x="136" y="54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8" name="Freeform 266"/>
          <p:cNvSpPr/>
          <p:nvPr/>
        </p:nvSpPr>
        <p:spPr bwMode="auto">
          <a:xfrm>
            <a:off x="6937375" y="2224088"/>
            <a:ext cx="317500" cy="109538"/>
          </a:xfrm>
          <a:custGeom>
            <a:avLst/>
            <a:gdLst>
              <a:gd name="T0" fmla="*/ 0 w 659"/>
              <a:gd name="T1" fmla="*/ 1 h 241"/>
              <a:gd name="T2" fmla="*/ 1 w 659"/>
              <a:gd name="T3" fmla="*/ 0 h 241"/>
              <a:gd name="T4" fmla="*/ 2 w 659"/>
              <a:gd name="T5" fmla="*/ 0 h 241"/>
              <a:gd name="T6" fmla="*/ 3 w 659"/>
              <a:gd name="T7" fmla="*/ 1 h 241"/>
              <a:gd name="T8" fmla="*/ 3 w 659"/>
              <a:gd name="T9" fmla="*/ 1 h 241"/>
              <a:gd name="T10" fmla="*/ 5 w 659"/>
              <a:gd name="T11" fmla="*/ 1 h 241"/>
              <a:gd name="T12" fmla="*/ 6 w 659"/>
              <a:gd name="T13" fmla="*/ 1 h 241"/>
              <a:gd name="T14" fmla="*/ 5 w 659"/>
              <a:gd name="T15" fmla="*/ 1 h 241"/>
              <a:gd name="T16" fmla="*/ 7 w 659"/>
              <a:gd name="T17" fmla="*/ 2 h 241"/>
              <a:gd name="T18" fmla="*/ 5 w 659"/>
              <a:gd name="T19" fmla="*/ 2 h 241"/>
              <a:gd name="T20" fmla="*/ 6 w 659"/>
              <a:gd name="T21" fmla="*/ 3 h 241"/>
              <a:gd name="T22" fmla="*/ 5 w 659"/>
              <a:gd name="T23" fmla="*/ 3 h 241"/>
              <a:gd name="T24" fmla="*/ 6 w 659"/>
              <a:gd name="T25" fmla="*/ 3 h 241"/>
              <a:gd name="T26" fmla="*/ 7 w 659"/>
              <a:gd name="T27" fmla="*/ 4 h 241"/>
              <a:gd name="T28" fmla="*/ 7 w 659"/>
              <a:gd name="T29" fmla="*/ 3 h 241"/>
              <a:gd name="T30" fmla="*/ 10 w 659"/>
              <a:gd name="T31" fmla="*/ 4 h 241"/>
              <a:gd name="T32" fmla="*/ 13 w 659"/>
              <a:gd name="T33" fmla="*/ 3 h 241"/>
              <a:gd name="T34" fmla="*/ 15 w 659"/>
              <a:gd name="T35" fmla="*/ 4 h 241"/>
              <a:gd name="T36" fmla="*/ 15 w 659"/>
              <a:gd name="T37" fmla="*/ 5 h 241"/>
              <a:gd name="T38" fmla="*/ 15 w 659"/>
              <a:gd name="T39" fmla="*/ 5 h 241"/>
              <a:gd name="T40" fmla="*/ 13 w 659"/>
              <a:gd name="T41" fmla="*/ 6 h 241"/>
              <a:gd name="T42" fmla="*/ 12 w 659"/>
              <a:gd name="T43" fmla="*/ 5 h 241"/>
              <a:gd name="T44" fmla="*/ 12 w 659"/>
              <a:gd name="T45" fmla="*/ 5 h 241"/>
              <a:gd name="T46" fmla="*/ 11 w 659"/>
              <a:gd name="T47" fmla="*/ 5 h 241"/>
              <a:gd name="T48" fmla="*/ 8 w 659"/>
              <a:gd name="T49" fmla="*/ 6 h 241"/>
              <a:gd name="T50" fmla="*/ 7 w 659"/>
              <a:gd name="T51" fmla="*/ 5 h 241"/>
              <a:gd name="T52" fmla="*/ 6 w 659"/>
              <a:gd name="T53" fmla="*/ 5 h 241"/>
              <a:gd name="T54" fmla="*/ 5 w 659"/>
              <a:gd name="T55" fmla="*/ 5 h 241"/>
              <a:gd name="T56" fmla="*/ 5 w 659"/>
              <a:gd name="T57" fmla="*/ 5 h 241"/>
              <a:gd name="T58" fmla="*/ 3 w 659"/>
              <a:gd name="T59" fmla="*/ 2 h 241"/>
              <a:gd name="T60" fmla="*/ 2 w 659"/>
              <a:gd name="T61" fmla="*/ 2 h 241"/>
              <a:gd name="T62" fmla="*/ 0 w 659"/>
              <a:gd name="T63" fmla="*/ 1 h 24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659"/>
              <a:gd name="T97" fmla="*/ 0 h 241"/>
              <a:gd name="T98" fmla="*/ 659 w 659"/>
              <a:gd name="T99" fmla="*/ 241 h 24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659" h="241">
                <a:moveTo>
                  <a:pt x="0" y="38"/>
                </a:moveTo>
                <a:lnTo>
                  <a:pt x="41" y="0"/>
                </a:lnTo>
                <a:lnTo>
                  <a:pt x="97" y="19"/>
                </a:lnTo>
                <a:lnTo>
                  <a:pt x="137" y="38"/>
                </a:lnTo>
                <a:lnTo>
                  <a:pt x="126" y="65"/>
                </a:lnTo>
                <a:lnTo>
                  <a:pt x="200" y="42"/>
                </a:lnTo>
                <a:lnTo>
                  <a:pt x="250" y="65"/>
                </a:lnTo>
                <a:lnTo>
                  <a:pt x="209" y="65"/>
                </a:lnTo>
                <a:lnTo>
                  <a:pt x="293" y="84"/>
                </a:lnTo>
                <a:lnTo>
                  <a:pt x="200" y="92"/>
                </a:lnTo>
                <a:lnTo>
                  <a:pt x="250" y="108"/>
                </a:lnTo>
                <a:lnTo>
                  <a:pt x="214" y="126"/>
                </a:lnTo>
                <a:lnTo>
                  <a:pt x="260" y="112"/>
                </a:lnTo>
                <a:lnTo>
                  <a:pt x="301" y="158"/>
                </a:lnTo>
                <a:lnTo>
                  <a:pt x="310" y="135"/>
                </a:lnTo>
                <a:lnTo>
                  <a:pt x="430" y="158"/>
                </a:lnTo>
                <a:lnTo>
                  <a:pt x="555" y="114"/>
                </a:lnTo>
                <a:lnTo>
                  <a:pt x="659" y="167"/>
                </a:lnTo>
                <a:lnTo>
                  <a:pt x="626" y="191"/>
                </a:lnTo>
                <a:lnTo>
                  <a:pt x="635" y="231"/>
                </a:lnTo>
                <a:lnTo>
                  <a:pt x="576" y="241"/>
                </a:lnTo>
                <a:lnTo>
                  <a:pt x="509" y="203"/>
                </a:lnTo>
                <a:lnTo>
                  <a:pt x="509" y="231"/>
                </a:lnTo>
                <a:lnTo>
                  <a:pt x="473" y="238"/>
                </a:lnTo>
                <a:lnTo>
                  <a:pt x="325" y="241"/>
                </a:lnTo>
                <a:lnTo>
                  <a:pt x="310" y="207"/>
                </a:lnTo>
                <a:lnTo>
                  <a:pt x="274" y="238"/>
                </a:lnTo>
                <a:lnTo>
                  <a:pt x="227" y="207"/>
                </a:lnTo>
                <a:lnTo>
                  <a:pt x="197" y="229"/>
                </a:lnTo>
                <a:lnTo>
                  <a:pt x="141" y="72"/>
                </a:lnTo>
                <a:lnTo>
                  <a:pt x="75" y="87"/>
                </a:lnTo>
                <a:lnTo>
                  <a:pt x="0" y="38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99" name="Freeform 267"/>
          <p:cNvSpPr/>
          <p:nvPr/>
        </p:nvSpPr>
        <p:spPr bwMode="auto">
          <a:xfrm>
            <a:off x="6951663" y="2036763"/>
            <a:ext cx="203200" cy="146050"/>
          </a:xfrm>
          <a:custGeom>
            <a:avLst/>
            <a:gdLst>
              <a:gd name="T0" fmla="*/ 0 w 428"/>
              <a:gd name="T1" fmla="*/ 2 h 323"/>
              <a:gd name="T2" fmla="*/ 2 w 428"/>
              <a:gd name="T3" fmla="*/ 2 h 323"/>
              <a:gd name="T4" fmla="*/ 1 w 428"/>
              <a:gd name="T5" fmla="*/ 1 h 323"/>
              <a:gd name="T6" fmla="*/ 3 w 428"/>
              <a:gd name="T7" fmla="*/ 1 h 323"/>
              <a:gd name="T8" fmla="*/ 1 w 428"/>
              <a:gd name="T9" fmla="*/ 0 h 323"/>
              <a:gd name="T10" fmla="*/ 4 w 428"/>
              <a:gd name="T11" fmla="*/ 1 h 323"/>
              <a:gd name="T12" fmla="*/ 5 w 428"/>
              <a:gd name="T13" fmla="*/ 2 h 323"/>
              <a:gd name="T14" fmla="*/ 6 w 428"/>
              <a:gd name="T15" fmla="*/ 2 h 323"/>
              <a:gd name="T16" fmla="*/ 7 w 428"/>
              <a:gd name="T17" fmla="*/ 3 h 323"/>
              <a:gd name="T18" fmla="*/ 7 w 428"/>
              <a:gd name="T19" fmla="*/ 2 h 323"/>
              <a:gd name="T20" fmla="*/ 8 w 428"/>
              <a:gd name="T21" fmla="*/ 2 h 323"/>
              <a:gd name="T22" fmla="*/ 7 w 428"/>
              <a:gd name="T23" fmla="*/ 3 h 323"/>
              <a:gd name="T24" fmla="*/ 8 w 428"/>
              <a:gd name="T25" fmla="*/ 3 h 323"/>
              <a:gd name="T26" fmla="*/ 8 w 428"/>
              <a:gd name="T27" fmla="*/ 4 h 323"/>
              <a:gd name="T28" fmla="*/ 9 w 428"/>
              <a:gd name="T29" fmla="*/ 4 h 323"/>
              <a:gd name="T30" fmla="*/ 10 w 428"/>
              <a:gd name="T31" fmla="*/ 5 h 323"/>
              <a:gd name="T32" fmla="*/ 8 w 428"/>
              <a:gd name="T33" fmla="*/ 5 h 323"/>
              <a:gd name="T34" fmla="*/ 7 w 428"/>
              <a:gd name="T35" fmla="*/ 6 h 323"/>
              <a:gd name="T36" fmla="*/ 7 w 428"/>
              <a:gd name="T37" fmla="*/ 5 h 323"/>
              <a:gd name="T38" fmla="*/ 7 w 428"/>
              <a:gd name="T39" fmla="*/ 7 h 323"/>
              <a:gd name="T40" fmla="*/ 5 w 428"/>
              <a:gd name="T41" fmla="*/ 6 h 323"/>
              <a:gd name="T42" fmla="*/ 6 w 428"/>
              <a:gd name="T43" fmla="*/ 7 h 323"/>
              <a:gd name="T44" fmla="*/ 4 w 428"/>
              <a:gd name="T45" fmla="*/ 7 h 323"/>
              <a:gd name="T46" fmla="*/ 3 w 428"/>
              <a:gd name="T47" fmla="*/ 7 h 323"/>
              <a:gd name="T48" fmla="*/ 4 w 428"/>
              <a:gd name="T49" fmla="*/ 7 h 323"/>
              <a:gd name="T50" fmla="*/ 3 w 428"/>
              <a:gd name="T51" fmla="*/ 7 h 323"/>
              <a:gd name="T52" fmla="*/ 3 w 428"/>
              <a:gd name="T53" fmla="*/ 6 h 323"/>
              <a:gd name="T54" fmla="*/ 3 w 428"/>
              <a:gd name="T55" fmla="*/ 6 h 323"/>
              <a:gd name="T56" fmla="*/ 2 w 428"/>
              <a:gd name="T57" fmla="*/ 5 h 323"/>
              <a:gd name="T58" fmla="*/ 5 w 428"/>
              <a:gd name="T59" fmla="*/ 5 h 323"/>
              <a:gd name="T60" fmla="*/ 1 w 428"/>
              <a:gd name="T61" fmla="*/ 5 h 323"/>
              <a:gd name="T62" fmla="*/ 1 w 428"/>
              <a:gd name="T63" fmla="*/ 4 h 323"/>
              <a:gd name="T64" fmla="*/ 2 w 428"/>
              <a:gd name="T65" fmla="*/ 4 h 323"/>
              <a:gd name="T66" fmla="*/ 0 w 428"/>
              <a:gd name="T67" fmla="*/ 3 h 323"/>
              <a:gd name="T68" fmla="*/ 1 w 428"/>
              <a:gd name="T69" fmla="*/ 3 h 323"/>
              <a:gd name="T70" fmla="*/ 0 w 428"/>
              <a:gd name="T71" fmla="*/ 3 h 323"/>
              <a:gd name="T72" fmla="*/ 2 w 428"/>
              <a:gd name="T73" fmla="*/ 3 h 323"/>
              <a:gd name="T74" fmla="*/ 0 w 428"/>
              <a:gd name="T75" fmla="*/ 2 h 32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28"/>
              <a:gd name="T115" fmla="*/ 0 h 323"/>
              <a:gd name="T116" fmla="*/ 428 w 428"/>
              <a:gd name="T117" fmla="*/ 323 h 32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28" h="323">
                <a:moveTo>
                  <a:pt x="0" y="103"/>
                </a:moveTo>
                <a:lnTo>
                  <a:pt x="103" y="84"/>
                </a:lnTo>
                <a:lnTo>
                  <a:pt x="52" y="39"/>
                </a:lnTo>
                <a:lnTo>
                  <a:pt x="140" y="20"/>
                </a:lnTo>
                <a:lnTo>
                  <a:pt x="67" y="0"/>
                </a:lnTo>
                <a:lnTo>
                  <a:pt x="184" y="25"/>
                </a:lnTo>
                <a:lnTo>
                  <a:pt x="217" y="85"/>
                </a:lnTo>
                <a:lnTo>
                  <a:pt x="277" y="87"/>
                </a:lnTo>
                <a:lnTo>
                  <a:pt x="299" y="130"/>
                </a:lnTo>
                <a:lnTo>
                  <a:pt x="305" y="100"/>
                </a:lnTo>
                <a:lnTo>
                  <a:pt x="332" y="103"/>
                </a:lnTo>
                <a:lnTo>
                  <a:pt x="320" y="130"/>
                </a:lnTo>
                <a:lnTo>
                  <a:pt x="354" y="150"/>
                </a:lnTo>
                <a:lnTo>
                  <a:pt x="332" y="177"/>
                </a:lnTo>
                <a:lnTo>
                  <a:pt x="401" y="175"/>
                </a:lnTo>
                <a:lnTo>
                  <a:pt x="428" y="217"/>
                </a:lnTo>
                <a:lnTo>
                  <a:pt x="350" y="230"/>
                </a:lnTo>
                <a:lnTo>
                  <a:pt x="327" y="271"/>
                </a:lnTo>
                <a:lnTo>
                  <a:pt x="310" y="229"/>
                </a:lnTo>
                <a:lnTo>
                  <a:pt x="290" y="322"/>
                </a:lnTo>
                <a:lnTo>
                  <a:pt x="237" y="273"/>
                </a:lnTo>
                <a:lnTo>
                  <a:pt x="265" y="323"/>
                </a:lnTo>
                <a:lnTo>
                  <a:pt x="162" y="317"/>
                </a:lnTo>
                <a:lnTo>
                  <a:pt x="133" y="290"/>
                </a:lnTo>
                <a:lnTo>
                  <a:pt x="180" y="287"/>
                </a:lnTo>
                <a:lnTo>
                  <a:pt x="129" y="277"/>
                </a:lnTo>
                <a:lnTo>
                  <a:pt x="113" y="263"/>
                </a:lnTo>
                <a:lnTo>
                  <a:pt x="140" y="261"/>
                </a:lnTo>
                <a:lnTo>
                  <a:pt x="100" y="240"/>
                </a:lnTo>
                <a:lnTo>
                  <a:pt x="235" y="211"/>
                </a:lnTo>
                <a:lnTo>
                  <a:pt x="67" y="217"/>
                </a:lnTo>
                <a:lnTo>
                  <a:pt x="39" y="184"/>
                </a:lnTo>
                <a:lnTo>
                  <a:pt x="100" y="171"/>
                </a:lnTo>
                <a:lnTo>
                  <a:pt x="7" y="150"/>
                </a:lnTo>
                <a:lnTo>
                  <a:pt x="27" y="148"/>
                </a:lnTo>
                <a:lnTo>
                  <a:pt x="3" y="127"/>
                </a:lnTo>
                <a:lnTo>
                  <a:pt x="103" y="127"/>
                </a:lnTo>
                <a:lnTo>
                  <a:pt x="0" y="103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0" name="Freeform 268"/>
          <p:cNvSpPr/>
          <p:nvPr/>
        </p:nvSpPr>
        <p:spPr bwMode="auto">
          <a:xfrm>
            <a:off x="6951663" y="2287588"/>
            <a:ext cx="49213" cy="38100"/>
          </a:xfrm>
          <a:custGeom>
            <a:avLst/>
            <a:gdLst>
              <a:gd name="T0" fmla="*/ 0 w 103"/>
              <a:gd name="T1" fmla="*/ 1 h 82"/>
              <a:gd name="T2" fmla="*/ 0 w 103"/>
              <a:gd name="T3" fmla="*/ 0 h 82"/>
              <a:gd name="T4" fmla="*/ 2 w 103"/>
              <a:gd name="T5" fmla="*/ 0 h 82"/>
              <a:gd name="T6" fmla="*/ 2 w 103"/>
              <a:gd name="T7" fmla="*/ 2 h 82"/>
              <a:gd name="T8" fmla="*/ 0 w 103"/>
              <a:gd name="T9" fmla="*/ 1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3"/>
              <a:gd name="T16" fmla="*/ 0 h 82"/>
              <a:gd name="T17" fmla="*/ 103 w 103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3" h="82">
                <a:moveTo>
                  <a:pt x="0" y="55"/>
                </a:moveTo>
                <a:lnTo>
                  <a:pt x="18" y="0"/>
                </a:lnTo>
                <a:lnTo>
                  <a:pt x="86" y="16"/>
                </a:lnTo>
                <a:lnTo>
                  <a:pt x="103" y="82"/>
                </a:lnTo>
                <a:lnTo>
                  <a:pt x="0" y="55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1" name="Freeform 269"/>
          <p:cNvSpPr/>
          <p:nvPr/>
        </p:nvSpPr>
        <p:spPr bwMode="auto">
          <a:xfrm>
            <a:off x="6953250" y="2197100"/>
            <a:ext cx="53975" cy="12700"/>
          </a:xfrm>
          <a:custGeom>
            <a:avLst/>
            <a:gdLst>
              <a:gd name="T0" fmla="*/ 0 w 116"/>
              <a:gd name="T1" fmla="*/ 0 h 29"/>
              <a:gd name="T2" fmla="*/ 1 w 116"/>
              <a:gd name="T3" fmla="*/ 1 h 29"/>
              <a:gd name="T4" fmla="*/ 2 w 116"/>
              <a:gd name="T5" fmla="*/ 0 h 29"/>
              <a:gd name="T6" fmla="*/ 1 w 116"/>
              <a:gd name="T7" fmla="*/ 0 h 29"/>
              <a:gd name="T8" fmla="*/ 0 w 116"/>
              <a:gd name="T9" fmla="*/ 0 h 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6"/>
              <a:gd name="T16" fmla="*/ 0 h 29"/>
              <a:gd name="T17" fmla="*/ 116 w 116"/>
              <a:gd name="T18" fmla="*/ 29 h 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6" h="29">
                <a:moveTo>
                  <a:pt x="0" y="12"/>
                </a:moveTo>
                <a:lnTo>
                  <a:pt x="26" y="29"/>
                </a:lnTo>
                <a:lnTo>
                  <a:pt x="116" y="12"/>
                </a:lnTo>
                <a:lnTo>
                  <a:pt x="31" y="0"/>
                </a:lnTo>
                <a:lnTo>
                  <a:pt x="0" y="12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2" name="Freeform 270"/>
          <p:cNvSpPr/>
          <p:nvPr/>
        </p:nvSpPr>
        <p:spPr bwMode="auto">
          <a:xfrm>
            <a:off x="6962775" y="2349500"/>
            <a:ext cx="98425" cy="79375"/>
          </a:xfrm>
          <a:custGeom>
            <a:avLst/>
            <a:gdLst>
              <a:gd name="T0" fmla="*/ 0 w 204"/>
              <a:gd name="T1" fmla="*/ 1 h 172"/>
              <a:gd name="T2" fmla="*/ 0 w 204"/>
              <a:gd name="T3" fmla="*/ 3 h 172"/>
              <a:gd name="T4" fmla="*/ 1 w 204"/>
              <a:gd name="T5" fmla="*/ 3 h 172"/>
              <a:gd name="T6" fmla="*/ 1 w 204"/>
              <a:gd name="T7" fmla="*/ 4 h 172"/>
              <a:gd name="T8" fmla="*/ 1 w 204"/>
              <a:gd name="T9" fmla="*/ 4 h 172"/>
              <a:gd name="T10" fmla="*/ 2 w 204"/>
              <a:gd name="T11" fmla="*/ 3 h 172"/>
              <a:gd name="T12" fmla="*/ 1 w 204"/>
              <a:gd name="T13" fmla="*/ 3 h 172"/>
              <a:gd name="T14" fmla="*/ 3 w 204"/>
              <a:gd name="T15" fmla="*/ 3 h 172"/>
              <a:gd name="T16" fmla="*/ 5 w 204"/>
              <a:gd name="T17" fmla="*/ 0 h 172"/>
              <a:gd name="T18" fmla="*/ 0 w 204"/>
              <a:gd name="T19" fmla="*/ 0 h 172"/>
              <a:gd name="T20" fmla="*/ 1 w 204"/>
              <a:gd name="T21" fmla="*/ 1 h 172"/>
              <a:gd name="T22" fmla="*/ 0 w 204"/>
              <a:gd name="T23" fmla="*/ 1 h 1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04"/>
              <a:gd name="T37" fmla="*/ 0 h 172"/>
              <a:gd name="T38" fmla="*/ 204 w 204"/>
              <a:gd name="T39" fmla="*/ 172 h 172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04" h="172">
                <a:moveTo>
                  <a:pt x="0" y="30"/>
                </a:moveTo>
                <a:lnTo>
                  <a:pt x="3" y="107"/>
                </a:lnTo>
                <a:lnTo>
                  <a:pt x="28" y="123"/>
                </a:lnTo>
                <a:lnTo>
                  <a:pt x="21" y="168"/>
                </a:lnTo>
                <a:lnTo>
                  <a:pt x="48" y="172"/>
                </a:lnTo>
                <a:lnTo>
                  <a:pt x="81" y="134"/>
                </a:lnTo>
                <a:lnTo>
                  <a:pt x="48" y="107"/>
                </a:lnTo>
                <a:lnTo>
                  <a:pt x="131" y="107"/>
                </a:lnTo>
                <a:lnTo>
                  <a:pt x="204" y="12"/>
                </a:lnTo>
                <a:lnTo>
                  <a:pt x="15" y="0"/>
                </a:lnTo>
                <a:lnTo>
                  <a:pt x="38" y="31"/>
                </a:lnTo>
                <a:lnTo>
                  <a:pt x="0" y="3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3" name="Freeform 271"/>
          <p:cNvSpPr/>
          <p:nvPr/>
        </p:nvSpPr>
        <p:spPr bwMode="auto">
          <a:xfrm>
            <a:off x="7029450" y="1949450"/>
            <a:ext cx="561975" cy="315913"/>
          </a:xfrm>
          <a:custGeom>
            <a:avLst/>
            <a:gdLst>
              <a:gd name="T0" fmla="*/ 1 w 1173"/>
              <a:gd name="T1" fmla="*/ 4 h 695"/>
              <a:gd name="T2" fmla="*/ 3 w 1173"/>
              <a:gd name="T3" fmla="*/ 5 h 695"/>
              <a:gd name="T4" fmla="*/ 7 w 1173"/>
              <a:gd name="T5" fmla="*/ 5 h 695"/>
              <a:gd name="T6" fmla="*/ 6 w 1173"/>
              <a:gd name="T7" fmla="*/ 5 h 695"/>
              <a:gd name="T8" fmla="*/ 5 w 1173"/>
              <a:gd name="T9" fmla="*/ 6 h 695"/>
              <a:gd name="T10" fmla="*/ 7 w 1173"/>
              <a:gd name="T11" fmla="*/ 6 h 695"/>
              <a:gd name="T12" fmla="*/ 11 w 1173"/>
              <a:gd name="T13" fmla="*/ 5 h 695"/>
              <a:gd name="T14" fmla="*/ 15 w 1173"/>
              <a:gd name="T15" fmla="*/ 5 h 695"/>
              <a:gd name="T16" fmla="*/ 11 w 1173"/>
              <a:gd name="T17" fmla="*/ 8 h 695"/>
              <a:gd name="T18" fmla="*/ 5 w 1173"/>
              <a:gd name="T19" fmla="*/ 7 h 695"/>
              <a:gd name="T20" fmla="*/ 5 w 1173"/>
              <a:gd name="T21" fmla="*/ 8 h 695"/>
              <a:gd name="T22" fmla="*/ 9 w 1173"/>
              <a:gd name="T23" fmla="*/ 10 h 695"/>
              <a:gd name="T24" fmla="*/ 6 w 1173"/>
              <a:gd name="T25" fmla="*/ 10 h 695"/>
              <a:gd name="T26" fmla="*/ 5 w 1173"/>
              <a:gd name="T27" fmla="*/ 11 h 695"/>
              <a:gd name="T28" fmla="*/ 7 w 1173"/>
              <a:gd name="T29" fmla="*/ 11 h 695"/>
              <a:gd name="T30" fmla="*/ 5 w 1173"/>
              <a:gd name="T31" fmla="*/ 12 h 695"/>
              <a:gd name="T32" fmla="*/ 6 w 1173"/>
              <a:gd name="T33" fmla="*/ 13 h 695"/>
              <a:gd name="T34" fmla="*/ 7 w 1173"/>
              <a:gd name="T35" fmla="*/ 14 h 695"/>
              <a:gd name="T36" fmla="*/ 5 w 1173"/>
              <a:gd name="T37" fmla="*/ 14 h 695"/>
              <a:gd name="T38" fmla="*/ 3 w 1173"/>
              <a:gd name="T39" fmla="*/ 15 h 695"/>
              <a:gd name="T40" fmla="*/ 6 w 1173"/>
              <a:gd name="T41" fmla="*/ 16 h 695"/>
              <a:gd name="T42" fmla="*/ 7 w 1173"/>
              <a:gd name="T43" fmla="*/ 15 h 695"/>
              <a:gd name="T44" fmla="*/ 9 w 1173"/>
              <a:gd name="T45" fmla="*/ 15 h 695"/>
              <a:gd name="T46" fmla="*/ 10 w 1173"/>
              <a:gd name="T47" fmla="*/ 16 h 695"/>
              <a:gd name="T48" fmla="*/ 11 w 1173"/>
              <a:gd name="T49" fmla="*/ 15 h 695"/>
              <a:gd name="T50" fmla="*/ 12 w 1173"/>
              <a:gd name="T51" fmla="*/ 14 h 695"/>
              <a:gd name="T52" fmla="*/ 14 w 1173"/>
              <a:gd name="T53" fmla="*/ 12 h 695"/>
              <a:gd name="T54" fmla="*/ 15 w 1173"/>
              <a:gd name="T55" fmla="*/ 11 h 695"/>
              <a:gd name="T56" fmla="*/ 15 w 1173"/>
              <a:gd name="T57" fmla="*/ 10 h 695"/>
              <a:gd name="T58" fmla="*/ 13 w 1173"/>
              <a:gd name="T59" fmla="*/ 10 h 695"/>
              <a:gd name="T60" fmla="*/ 13 w 1173"/>
              <a:gd name="T61" fmla="*/ 9 h 695"/>
              <a:gd name="T62" fmla="*/ 18 w 1173"/>
              <a:gd name="T63" fmla="*/ 8 h 695"/>
              <a:gd name="T64" fmla="*/ 19 w 1173"/>
              <a:gd name="T65" fmla="*/ 7 h 695"/>
              <a:gd name="T66" fmla="*/ 24 w 1173"/>
              <a:gd name="T67" fmla="*/ 4 h 695"/>
              <a:gd name="T68" fmla="*/ 20 w 1173"/>
              <a:gd name="T69" fmla="*/ 4 h 695"/>
              <a:gd name="T70" fmla="*/ 27 w 1173"/>
              <a:gd name="T71" fmla="*/ 3 h 695"/>
              <a:gd name="T72" fmla="*/ 25 w 1173"/>
              <a:gd name="T73" fmla="*/ 1 h 695"/>
              <a:gd name="T74" fmla="*/ 16 w 1173"/>
              <a:gd name="T75" fmla="*/ 0 h 695"/>
              <a:gd name="T76" fmla="*/ 15 w 1173"/>
              <a:gd name="T77" fmla="*/ 0 h 695"/>
              <a:gd name="T78" fmla="*/ 13 w 1173"/>
              <a:gd name="T79" fmla="*/ 2 h 695"/>
              <a:gd name="T80" fmla="*/ 10 w 1173"/>
              <a:gd name="T81" fmla="*/ 1 h 695"/>
              <a:gd name="T82" fmla="*/ 8 w 1173"/>
              <a:gd name="T83" fmla="*/ 1 h 695"/>
              <a:gd name="T84" fmla="*/ 9 w 1173"/>
              <a:gd name="T85" fmla="*/ 3 h 695"/>
              <a:gd name="T86" fmla="*/ 6 w 1173"/>
              <a:gd name="T87" fmla="*/ 3 h 69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173"/>
              <a:gd name="T133" fmla="*/ 0 h 695"/>
              <a:gd name="T134" fmla="*/ 1173 w 1173"/>
              <a:gd name="T135" fmla="*/ 695 h 695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173" h="695">
                <a:moveTo>
                  <a:pt x="0" y="165"/>
                </a:moveTo>
                <a:lnTo>
                  <a:pt x="104" y="165"/>
                </a:lnTo>
                <a:lnTo>
                  <a:pt x="67" y="189"/>
                </a:lnTo>
                <a:lnTo>
                  <a:pt x="211" y="170"/>
                </a:lnTo>
                <a:lnTo>
                  <a:pt x="87" y="189"/>
                </a:lnTo>
                <a:lnTo>
                  <a:pt x="126" y="201"/>
                </a:lnTo>
                <a:lnTo>
                  <a:pt x="84" y="204"/>
                </a:lnTo>
                <a:lnTo>
                  <a:pt x="102" y="223"/>
                </a:lnTo>
                <a:lnTo>
                  <a:pt x="287" y="195"/>
                </a:lnTo>
                <a:lnTo>
                  <a:pt x="104" y="238"/>
                </a:lnTo>
                <a:lnTo>
                  <a:pt x="183" y="272"/>
                </a:lnTo>
                <a:lnTo>
                  <a:pt x="255" y="222"/>
                </a:lnTo>
                <a:lnTo>
                  <a:pt x="379" y="214"/>
                </a:lnTo>
                <a:lnTo>
                  <a:pt x="249" y="232"/>
                </a:lnTo>
                <a:lnTo>
                  <a:pt x="219" y="272"/>
                </a:lnTo>
                <a:lnTo>
                  <a:pt x="294" y="276"/>
                </a:lnTo>
                <a:lnTo>
                  <a:pt x="379" y="237"/>
                </a:lnTo>
                <a:lnTo>
                  <a:pt x="322" y="273"/>
                </a:lnTo>
                <a:lnTo>
                  <a:pt x="379" y="273"/>
                </a:lnTo>
                <a:lnTo>
                  <a:pt x="467" y="246"/>
                </a:lnTo>
                <a:lnTo>
                  <a:pt x="456" y="205"/>
                </a:lnTo>
                <a:lnTo>
                  <a:pt x="551" y="176"/>
                </a:lnTo>
                <a:lnTo>
                  <a:pt x="481" y="241"/>
                </a:lnTo>
                <a:lnTo>
                  <a:pt x="631" y="228"/>
                </a:lnTo>
                <a:lnTo>
                  <a:pt x="328" y="293"/>
                </a:lnTo>
                <a:lnTo>
                  <a:pt x="396" y="360"/>
                </a:lnTo>
                <a:lnTo>
                  <a:pt x="458" y="360"/>
                </a:lnTo>
                <a:lnTo>
                  <a:pt x="427" y="373"/>
                </a:lnTo>
                <a:lnTo>
                  <a:pt x="307" y="304"/>
                </a:lnTo>
                <a:lnTo>
                  <a:pt x="209" y="293"/>
                </a:lnTo>
                <a:lnTo>
                  <a:pt x="207" y="322"/>
                </a:lnTo>
                <a:lnTo>
                  <a:pt x="253" y="337"/>
                </a:lnTo>
                <a:lnTo>
                  <a:pt x="208" y="346"/>
                </a:lnTo>
                <a:lnTo>
                  <a:pt x="328" y="423"/>
                </a:lnTo>
                <a:lnTo>
                  <a:pt x="279" y="426"/>
                </a:lnTo>
                <a:lnTo>
                  <a:pt x="399" y="431"/>
                </a:lnTo>
                <a:lnTo>
                  <a:pt x="332" y="448"/>
                </a:lnTo>
                <a:lnTo>
                  <a:pt x="368" y="473"/>
                </a:lnTo>
                <a:lnTo>
                  <a:pt x="260" y="434"/>
                </a:lnTo>
                <a:lnTo>
                  <a:pt x="198" y="450"/>
                </a:lnTo>
                <a:lnTo>
                  <a:pt x="172" y="512"/>
                </a:lnTo>
                <a:lnTo>
                  <a:pt x="235" y="491"/>
                </a:lnTo>
                <a:lnTo>
                  <a:pt x="222" y="514"/>
                </a:lnTo>
                <a:lnTo>
                  <a:pt x="245" y="514"/>
                </a:lnTo>
                <a:lnTo>
                  <a:pt x="283" y="466"/>
                </a:lnTo>
                <a:lnTo>
                  <a:pt x="269" y="506"/>
                </a:lnTo>
                <a:lnTo>
                  <a:pt x="304" y="511"/>
                </a:lnTo>
                <a:lnTo>
                  <a:pt x="239" y="530"/>
                </a:lnTo>
                <a:lnTo>
                  <a:pt x="279" y="531"/>
                </a:lnTo>
                <a:lnTo>
                  <a:pt x="245" y="542"/>
                </a:lnTo>
                <a:lnTo>
                  <a:pt x="273" y="568"/>
                </a:lnTo>
                <a:lnTo>
                  <a:pt x="322" y="568"/>
                </a:lnTo>
                <a:lnTo>
                  <a:pt x="368" y="521"/>
                </a:lnTo>
                <a:lnTo>
                  <a:pt x="287" y="590"/>
                </a:lnTo>
                <a:lnTo>
                  <a:pt x="208" y="535"/>
                </a:lnTo>
                <a:lnTo>
                  <a:pt x="143" y="545"/>
                </a:lnTo>
                <a:lnTo>
                  <a:pt x="199" y="602"/>
                </a:lnTo>
                <a:lnTo>
                  <a:pt x="102" y="632"/>
                </a:lnTo>
                <a:lnTo>
                  <a:pt x="112" y="673"/>
                </a:lnTo>
                <a:lnTo>
                  <a:pt x="129" y="637"/>
                </a:lnTo>
                <a:lnTo>
                  <a:pt x="134" y="673"/>
                </a:lnTo>
                <a:lnTo>
                  <a:pt x="200" y="656"/>
                </a:lnTo>
                <a:lnTo>
                  <a:pt x="249" y="690"/>
                </a:lnTo>
                <a:lnTo>
                  <a:pt x="284" y="687"/>
                </a:lnTo>
                <a:lnTo>
                  <a:pt x="259" y="660"/>
                </a:lnTo>
                <a:lnTo>
                  <a:pt x="328" y="668"/>
                </a:lnTo>
                <a:lnTo>
                  <a:pt x="322" y="642"/>
                </a:lnTo>
                <a:lnTo>
                  <a:pt x="352" y="673"/>
                </a:lnTo>
                <a:lnTo>
                  <a:pt x="371" y="667"/>
                </a:lnTo>
                <a:lnTo>
                  <a:pt x="360" y="648"/>
                </a:lnTo>
                <a:lnTo>
                  <a:pt x="417" y="667"/>
                </a:lnTo>
                <a:lnTo>
                  <a:pt x="418" y="695"/>
                </a:lnTo>
                <a:lnTo>
                  <a:pt x="517" y="667"/>
                </a:lnTo>
                <a:lnTo>
                  <a:pt x="536" y="627"/>
                </a:lnTo>
                <a:lnTo>
                  <a:pt x="489" y="637"/>
                </a:lnTo>
                <a:lnTo>
                  <a:pt x="489" y="598"/>
                </a:lnTo>
                <a:lnTo>
                  <a:pt x="379" y="596"/>
                </a:lnTo>
                <a:lnTo>
                  <a:pt x="526" y="588"/>
                </a:lnTo>
                <a:lnTo>
                  <a:pt x="549" y="560"/>
                </a:lnTo>
                <a:lnTo>
                  <a:pt x="526" y="526"/>
                </a:lnTo>
                <a:lnTo>
                  <a:pt x="610" y="530"/>
                </a:lnTo>
                <a:lnTo>
                  <a:pt x="628" y="514"/>
                </a:lnTo>
                <a:lnTo>
                  <a:pt x="571" y="506"/>
                </a:lnTo>
                <a:lnTo>
                  <a:pt x="647" y="500"/>
                </a:lnTo>
                <a:lnTo>
                  <a:pt x="597" y="477"/>
                </a:lnTo>
                <a:lnTo>
                  <a:pt x="656" y="462"/>
                </a:lnTo>
                <a:lnTo>
                  <a:pt x="653" y="444"/>
                </a:lnTo>
                <a:lnTo>
                  <a:pt x="543" y="434"/>
                </a:lnTo>
                <a:lnTo>
                  <a:pt x="605" y="418"/>
                </a:lnTo>
                <a:lnTo>
                  <a:pt x="541" y="414"/>
                </a:lnTo>
                <a:lnTo>
                  <a:pt x="656" y="426"/>
                </a:lnTo>
                <a:lnTo>
                  <a:pt x="660" y="407"/>
                </a:lnTo>
                <a:lnTo>
                  <a:pt x="541" y="400"/>
                </a:lnTo>
                <a:lnTo>
                  <a:pt x="700" y="373"/>
                </a:lnTo>
                <a:lnTo>
                  <a:pt x="654" y="349"/>
                </a:lnTo>
                <a:lnTo>
                  <a:pt x="774" y="360"/>
                </a:lnTo>
                <a:lnTo>
                  <a:pt x="808" y="322"/>
                </a:lnTo>
                <a:lnTo>
                  <a:pt x="751" y="319"/>
                </a:lnTo>
                <a:lnTo>
                  <a:pt x="825" y="316"/>
                </a:lnTo>
                <a:lnTo>
                  <a:pt x="817" y="287"/>
                </a:lnTo>
                <a:lnTo>
                  <a:pt x="853" y="293"/>
                </a:lnTo>
                <a:lnTo>
                  <a:pt x="1050" y="178"/>
                </a:lnTo>
                <a:lnTo>
                  <a:pt x="833" y="220"/>
                </a:lnTo>
                <a:lnTo>
                  <a:pt x="952" y="170"/>
                </a:lnTo>
                <a:lnTo>
                  <a:pt x="879" y="176"/>
                </a:lnTo>
                <a:lnTo>
                  <a:pt x="863" y="153"/>
                </a:lnTo>
                <a:lnTo>
                  <a:pt x="998" y="165"/>
                </a:lnTo>
                <a:lnTo>
                  <a:pt x="1173" y="107"/>
                </a:lnTo>
                <a:lnTo>
                  <a:pt x="1171" y="78"/>
                </a:lnTo>
                <a:lnTo>
                  <a:pt x="1099" y="78"/>
                </a:lnTo>
                <a:lnTo>
                  <a:pt x="1082" y="28"/>
                </a:lnTo>
                <a:lnTo>
                  <a:pt x="879" y="51"/>
                </a:lnTo>
                <a:lnTo>
                  <a:pt x="964" y="19"/>
                </a:lnTo>
                <a:lnTo>
                  <a:pt x="699" y="0"/>
                </a:lnTo>
                <a:lnTo>
                  <a:pt x="677" y="24"/>
                </a:lnTo>
                <a:lnTo>
                  <a:pt x="698" y="36"/>
                </a:lnTo>
                <a:lnTo>
                  <a:pt x="647" y="13"/>
                </a:lnTo>
                <a:lnTo>
                  <a:pt x="528" y="15"/>
                </a:lnTo>
                <a:lnTo>
                  <a:pt x="613" y="62"/>
                </a:lnTo>
                <a:lnTo>
                  <a:pt x="582" y="78"/>
                </a:lnTo>
                <a:lnTo>
                  <a:pt x="541" y="27"/>
                </a:lnTo>
                <a:lnTo>
                  <a:pt x="430" y="23"/>
                </a:lnTo>
                <a:lnTo>
                  <a:pt x="451" y="44"/>
                </a:lnTo>
                <a:lnTo>
                  <a:pt x="369" y="36"/>
                </a:lnTo>
                <a:lnTo>
                  <a:pt x="411" y="70"/>
                </a:lnTo>
                <a:lnTo>
                  <a:pt x="343" y="50"/>
                </a:lnTo>
                <a:lnTo>
                  <a:pt x="366" y="70"/>
                </a:lnTo>
                <a:lnTo>
                  <a:pt x="326" y="78"/>
                </a:lnTo>
                <a:lnTo>
                  <a:pt x="411" y="123"/>
                </a:lnTo>
                <a:lnTo>
                  <a:pt x="227" y="72"/>
                </a:lnTo>
                <a:lnTo>
                  <a:pt x="182" y="108"/>
                </a:lnTo>
                <a:lnTo>
                  <a:pt x="254" y="126"/>
                </a:lnTo>
                <a:lnTo>
                  <a:pt x="134" y="112"/>
                </a:lnTo>
                <a:lnTo>
                  <a:pt x="0" y="165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4" name="Freeform 272"/>
          <p:cNvSpPr/>
          <p:nvPr/>
        </p:nvSpPr>
        <p:spPr bwMode="auto">
          <a:xfrm>
            <a:off x="7064375" y="2357438"/>
            <a:ext cx="525463" cy="409575"/>
          </a:xfrm>
          <a:custGeom>
            <a:avLst/>
            <a:gdLst>
              <a:gd name="T0" fmla="*/ 0 w 1094"/>
              <a:gd name="T1" fmla="*/ 2 h 902"/>
              <a:gd name="T2" fmla="*/ 3 w 1094"/>
              <a:gd name="T3" fmla="*/ 0 h 902"/>
              <a:gd name="T4" fmla="*/ 3 w 1094"/>
              <a:gd name="T5" fmla="*/ 2 h 902"/>
              <a:gd name="T6" fmla="*/ 4 w 1094"/>
              <a:gd name="T7" fmla="*/ 5 h 902"/>
              <a:gd name="T8" fmla="*/ 5 w 1094"/>
              <a:gd name="T9" fmla="*/ 5 h 902"/>
              <a:gd name="T10" fmla="*/ 4 w 1094"/>
              <a:gd name="T11" fmla="*/ 4 h 902"/>
              <a:gd name="T12" fmla="*/ 4 w 1094"/>
              <a:gd name="T13" fmla="*/ 2 h 902"/>
              <a:gd name="T14" fmla="*/ 4 w 1094"/>
              <a:gd name="T15" fmla="*/ 1 h 902"/>
              <a:gd name="T16" fmla="*/ 4 w 1094"/>
              <a:gd name="T17" fmla="*/ 1 h 902"/>
              <a:gd name="T18" fmla="*/ 7 w 1094"/>
              <a:gd name="T19" fmla="*/ 0 h 902"/>
              <a:gd name="T20" fmla="*/ 8 w 1094"/>
              <a:gd name="T21" fmla="*/ 1 h 902"/>
              <a:gd name="T22" fmla="*/ 8 w 1094"/>
              <a:gd name="T23" fmla="*/ 4 h 902"/>
              <a:gd name="T24" fmla="*/ 10 w 1094"/>
              <a:gd name="T25" fmla="*/ 3 h 902"/>
              <a:gd name="T26" fmla="*/ 13 w 1094"/>
              <a:gd name="T27" fmla="*/ 3 h 902"/>
              <a:gd name="T28" fmla="*/ 13 w 1094"/>
              <a:gd name="T29" fmla="*/ 4 h 902"/>
              <a:gd name="T30" fmla="*/ 14 w 1094"/>
              <a:gd name="T31" fmla="*/ 5 h 902"/>
              <a:gd name="T32" fmla="*/ 15 w 1094"/>
              <a:gd name="T33" fmla="*/ 4 h 902"/>
              <a:gd name="T34" fmla="*/ 17 w 1094"/>
              <a:gd name="T35" fmla="*/ 5 h 902"/>
              <a:gd name="T36" fmla="*/ 17 w 1094"/>
              <a:gd name="T37" fmla="*/ 5 h 902"/>
              <a:gd name="T38" fmla="*/ 18 w 1094"/>
              <a:gd name="T39" fmla="*/ 6 h 902"/>
              <a:gd name="T40" fmla="*/ 19 w 1094"/>
              <a:gd name="T41" fmla="*/ 6 h 902"/>
              <a:gd name="T42" fmla="*/ 19 w 1094"/>
              <a:gd name="T43" fmla="*/ 7 h 902"/>
              <a:gd name="T44" fmla="*/ 19 w 1094"/>
              <a:gd name="T45" fmla="*/ 7 h 902"/>
              <a:gd name="T46" fmla="*/ 19 w 1094"/>
              <a:gd name="T47" fmla="*/ 8 h 902"/>
              <a:gd name="T48" fmla="*/ 19 w 1094"/>
              <a:gd name="T49" fmla="*/ 9 h 902"/>
              <a:gd name="T50" fmla="*/ 19 w 1094"/>
              <a:gd name="T51" fmla="*/ 10 h 902"/>
              <a:gd name="T52" fmla="*/ 23 w 1094"/>
              <a:gd name="T53" fmla="*/ 11 h 902"/>
              <a:gd name="T54" fmla="*/ 24 w 1094"/>
              <a:gd name="T55" fmla="*/ 12 h 902"/>
              <a:gd name="T56" fmla="*/ 25 w 1094"/>
              <a:gd name="T57" fmla="*/ 13 h 902"/>
              <a:gd name="T58" fmla="*/ 25 w 1094"/>
              <a:gd name="T59" fmla="*/ 14 h 902"/>
              <a:gd name="T60" fmla="*/ 25 w 1094"/>
              <a:gd name="T61" fmla="*/ 15 h 902"/>
              <a:gd name="T62" fmla="*/ 23 w 1094"/>
              <a:gd name="T63" fmla="*/ 16 h 902"/>
              <a:gd name="T64" fmla="*/ 19 w 1094"/>
              <a:gd name="T65" fmla="*/ 14 h 902"/>
              <a:gd name="T66" fmla="*/ 20 w 1094"/>
              <a:gd name="T67" fmla="*/ 15 h 902"/>
              <a:gd name="T68" fmla="*/ 21 w 1094"/>
              <a:gd name="T69" fmla="*/ 16 h 902"/>
              <a:gd name="T70" fmla="*/ 22 w 1094"/>
              <a:gd name="T71" fmla="*/ 17 h 902"/>
              <a:gd name="T72" fmla="*/ 23 w 1094"/>
              <a:gd name="T73" fmla="*/ 20 h 902"/>
              <a:gd name="T74" fmla="*/ 21 w 1094"/>
              <a:gd name="T75" fmla="*/ 21 h 902"/>
              <a:gd name="T76" fmla="*/ 16 w 1094"/>
              <a:gd name="T77" fmla="*/ 18 h 902"/>
              <a:gd name="T78" fmla="*/ 15 w 1094"/>
              <a:gd name="T79" fmla="*/ 18 h 902"/>
              <a:gd name="T80" fmla="*/ 14 w 1094"/>
              <a:gd name="T81" fmla="*/ 16 h 902"/>
              <a:gd name="T82" fmla="*/ 13 w 1094"/>
              <a:gd name="T83" fmla="*/ 17 h 902"/>
              <a:gd name="T84" fmla="*/ 11 w 1094"/>
              <a:gd name="T85" fmla="*/ 17 h 902"/>
              <a:gd name="T86" fmla="*/ 15 w 1094"/>
              <a:gd name="T87" fmla="*/ 15 h 902"/>
              <a:gd name="T88" fmla="*/ 16 w 1094"/>
              <a:gd name="T89" fmla="*/ 12 h 902"/>
              <a:gd name="T90" fmla="*/ 13 w 1094"/>
              <a:gd name="T91" fmla="*/ 9 h 902"/>
              <a:gd name="T92" fmla="*/ 12 w 1094"/>
              <a:gd name="T93" fmla="*/ 10 h 902"/>
              <a:gd name="T94" fmla="*/ 13 w 1094"/>
              <a:gd name="T95" fmla="*/ 9 h 902"/>
              <a:gd name="T96" fmla="*/ 11 w 1094"/>
              <a:gd name="T97" fmla="*/ 7 h 902"/>
              <a:gd name="T98" fmla="*/ 10 w 1094"/>
              <a:gd name="T99" fmla="*/ 7 h 902"/>
              <a:gd name="T100" fmla="*/ 8 w 1094"/>
              <a:gd name="T101" fmla="*/ 8 h 902"/>
              <a:gd name="T102" fmla="*/ 1 w 1094"/>
              <a:gd name="T103" fmla="*/ 5 h 902"/>
              <a:gd name="T104" fmla="*/ 0 w 1094"/>
              <a:gd name="T105" fmla="*/ 5 h 902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094"/>
              <a:gd name="T160" fmla="*/ 0 h 902"/>
              <a:gd name="T161" fmla="*/ 1094 w 1094"/>
              <a:gd name="T162" fmla="*/ 902 h 902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094" h="902">
                <a:moveTo>
                  <a:pt x="0" y="202"/>
                </a:moveTo>
                <a:lnTo>
                  <a:pt x="9" y="103"/>
                </a:lnTo>
                <a:lnTo>
                  <a:pt x="54" y="31"/>
                </a:lnTo>
                <a:lnTo>
                  <a:pt x="130" y="0"/>
                </a:lnTo>
                <a:lnTo>
                  <a:pt x="191" y="14"/>
                </a:lnTo>
                <a:lnTo>
                  <a:pt x="125" y="103"/>
                </a:lnTo>
                <a:lnTo>
                  <a:pt x="144" y="158"/>
                </a:lnTo>
                <a:lnTo>
                  <a:pt x="191" y="212"/>
                </a:lnTo>
                <a:lnTo>
                  <a:pt x="130" y="231"/>
                </a:lnTo>
                <a:lnTo>
                  <a:pt x="195" y="230"/>
                </a:lnTo>
                <a:lnTo>
                  <a:pt x="204" y="184"/>
                </a:lnTo>
                <a:lnTo>
                  <a:pt x="155" y="156"/>
                </a:lnTo>
                <a:lnTo>
                  <a:pt x="195" y="123"/>
                </a:lnTo>
                <a:lnTo>
                  <a:pt x="166" y="78"/>
                </a:lnTo>
                <a:lnTo>
                  <a:pt x="229" y="89"/>
                </a:lnTo>
                <a:lnTo>
                  <a:pt x="170" y="68"/>
                </a:lnTo>
                <a:lnTo>
                  <a:pt x="236" y="73"/>
                </a:lnTo>
                <a:lnTo>
                  <a:pt x="190" y="42"/>
                </a:lnTo>
                <a:lnTo>
                  <a:pt x="242" y="43"/>
                </a:lnTo>
                <a:lnTo>
                  <a:pt x="279" y="14"/>
                </a:lnTo>
                <a:lnTo>
                  <a:pt x="324" y="11"/>
                </a:lnTo>
                <a:lnTo>
                  <a:pt x="326" y="51"/>
                </a:lnTo>
                <a:lnTo>
                  <a:pt x="358" y="68"/>
                </a:lnTo>
                <a:lnTo>
                  <a:pt x="348" y="158"/>
                </a:lnTo>
                <a:lnTo>
                  <a:pt x="392" y="115"/>
                </a:lnTo>
                <a:lnTo>
                  <a:pt x="414" y="134"/>
                </a:lnTo>
                <a:lnTo>
                  <a:pt x="476" y="91"/>
                </a:lnTo>
                <a:lnTo>
                  <a:pt x="564" y="115"/>
                </a:lnTo>
                <a:lnTo>
                  <a:pt x="603" y="158"/>
                </a:lnTo>
                <a:lnTo>
                  <a:pt x="575" y="184"/>
                </a:lnTo>
                <a:lnTo>
                  <a:pt x="630" y="173"/>
                </a:lnTo>
                <a:lnTo>
                  <a:pt x="614" y="199"/>
                </a:lnTo>
                <a:lnTo>
                  <a:pt x="646" y="212"/>
                </a:lnTo>
                <a:lnTo>
                  <a:pt x="671" y="180"/>
                </a:lnTo>
                <a:lnTo>
                  <a:pt x="711" y="196"/>
                </a:lnTo>
                <a:lnTo>
                  <a:pt x="724" y="222"/>
                </a:lnTo>
                <a:lnTo>
                  <a:pt x="690" y="230"/>
                </a:lnTo>
                <a:lnTo>
                  <a:pt x="742" y="230"/>
                </a:lnTo>
                <a:lnTo>
                  <a:pt x="733" y="265"/>
                </a:lnTo>
                <a:lnTo>
                  <a:pt x="772" y="246"/>
                </a:lnTo>
                <a:lnTo>
                  <a:pt x="748" y="276"/>
                </a:lnTo>
                <a:lnTo>
                  <a:pt x="826" y="268"/>
                </a:lnTo>
                <a:lnTo>
                  <a:pt x="782" y="299"/>
                </a:lnTo>
                <a:lnTo>
                  <a:pt x="820" y="299"/>
                </a:lnTo>
                <a:lnTo>
                  <a:pt x="804" y="321"/>
                </a:lnTo>
                <a:lnTo>
                  <a:pt x="838" y="291"/>
                </a:lnTo>
                <a:lnTo>
                  <a:pt x="874" y="322"/>
                </a:lnTo>
                <a:lnTo>
                  <a:pt x="810" y="348"/>
                </a:lnTo>
                <a:lnTo>
                  <a:pt x="900" y="371"/>
                </a:lnTo>
                <a:lnTo>
                  <a:pt x="825" y="379"/>
                </a:lnTo>
                <a:lnTo>
                  <a:pt x="853" y="391"/>
                </a:lnTo>
                <a:lnTo>
                  <a:pt x="829" y="419"/>
                </a:lnTo>
                <a:lnTo>
                  <a:pt x="921" y="473"/>
                </a:lnTo>
                <a:lnTo>
                  <a:pt x="968" y="464"/>
                </a:lnTo>
                <a:lnTo>
                  <a:pt x="986" y="529"/>
                </a:lnTo>
                <a:lnTo>
                  <a:pt x="1031" y="523"/>
                </a:lnTo>
                <a:lnTo>
                  <a:pt x="1029" y="551"/>
                </a:lnTo>
                <a:lnTo>
                  <a:pt x="1094" y="565"/>
                </a:lnTo>
                <a:lnTo>
                  <a:pt x="1086" y="599"/>
                </a:lnTo>
                <a:lnTo>
                  <a:pt x="1053" y="594"/>
                </a:lnTo>
                <a:lnTo>
                  <a:pt x="1068" y="614"/>
                </a:lnTo>
                <a:lnTo>
                  <a:pt x="1052" y="647"/>
                </a:lnTo>
                <a:lnTo>
                  <a:pt x="1020" y="632"/>
                </a:lnTo>
                <a:lnTo>
                  <a:pt x="1013" y="697"/>
                </a:lnTo>
                <a:lnTo>
                  <a:pt x="888" y="578"/>
                </a:lnTo>
                <a:lnTo>
                  <a:pt x="842" y="588"/>
                </a:lnTo>
                <a:lnTo>
                  <a:pt x="874" y="618"/>
                </a:lnTo>
                <a:lnTo>
                  <a:pt x="849" y="647"/>
                </a:lnTo>
                <a:lnTo>
                  <a:pt x="868" y="645"/>
                </a:lnTo>
                <a:lnTo>
                  <a:pt x="895" y="703"/>
                </a:lnTo>
                <a:lnTo>
                  <a:pt x="956" y="717"/>
                </a:lnTo>
                <a:lnTo>
                  <a:pt x="950" y="751"/>
                </a:lnTo>
                <a:lnTo>
                  <a:pt x="983" y="778"/>
                </a:lnTo>
                <a:lnTo>
                  <a:pt x="969" y="858"/>
                </a:lnTo>
                <a:lnTo>
                  <a:pt x="810" y="775"/>
                </a:lnTo>
                <a:lnTo>
                  <a:pt x="916" y="902"/>
                </a:lnTo>
                <a:lnTo>
                  <a:pt x="719" y="832"/>
                </a:lnTo>
                <a:lnTo>
                  <a:pt x="691" y="789"/>
                </a:lnTo>
                <a:lnTo>
                  <a:pt x="718" y="785"/>
                </a:lnTo>
                <a:lnTo>
                  <a:pt x="654" y="762"/>
                </a:lnTo>
                <a:lnTo>
                  <a:pt x="635" y="713"/>
                </a:lnTo>
                <a:lnTo>
                  <a:pt x="584" y="697"/>
                </a:lnTo>
                <a:lnTo>
                  <a:pt x="581" y="729"/>
                </a:lnTo>
                <a:lnTo>
                  <a:pt x="553" y="713"/>
                </a:lnTo>
                <a:lnTo>
                  <a:pt x="512" y="744"/>
                </a:lnTo>
                <a:lnTo>
                  <a:pt x="457" y="713"/>
                </a:lnTo>
                <a:lnTo>
                  <a:pt x="483" y="657"/>
                </a:lnTo>
                <a:lnTo>
                  <a:pt x="630" y="657"/>
                </a:lnTo>
                <a:lnTo>
                  <a:pt x="594" y="602"/>
                </a:lnTo>
                <a:lnTo>
                  <a:pt x="677" y="523"/>
                </a:lnTo>
                <a:lnTo>
                  <a:pt x="619" y="417"/>
                </a:lnTo>
                <a:lnTo>
                  <a:pt x="578" y="407"/>
                </a:lnTo>
                <a:lnTo>
                  <a:pt x="602" y="391"/>
                </a:lnTo>
                <a:lnTo>
                  <a:pt x="513" y="418"/>
                </a:lnTo>
                <a:lnTo>
                  <a:pt x="512" y="388"/>
                </a:lnTo>
                <a:lnTo>
                  <a:pt x="544" y="371"/>
                </a:lnTo>
                <a:lnTo>
                  <a:pt x="477" y="329"/>
                </a:lnTo>
                <a:lnTo>
                  <a:pt x="476" y="298"/>
                </a:lnTo>
                <a:lnTo>
                  <a:pt x="412" y="280"/>
                </a:lnTo>
                <a:lnTo>
                  <a:pt x="428" y="325"/>
                </a:lnTo>
                <a:lnTo>
                  <a:pt x="321" y="308"/>
                </a:lnTo>
                <a:lnTo>
                  <a:pt x="350" y="334"/>
                </a:lnTo>
                <a:lnTo>
                  <a:pt x="71" y="289"/>
                </a:lnTo>
                <a:lnTo>
                  <a:pt x="22" y="230"/>
                </a:lnTo>
                <a:lnTo>
                  <a:pt x="111" y="233"/>
                </a:lnTo>
                <a:lnTo>
                  <a:pt x="0" y="202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5" name="Freeform 273"/>
          <p:cNvSpPr/>
          <p:nvPr/>
        </p:nvSpPr>
        <p:spPr bwMode="auto">
          <a:xfrm>
            <a:off x="7118350" y="2638425"/>
            <a:ext cx="120650" cy="90488"/>
          </a:xfrm>
          <a:custGeom>
            <a:avLst/>
            <a:gdLst>
              <a:gd name="T0" fmla="*/ 0 w 254"/>
              <a:gd name="T1" fmla="*/ 4 h 197"/>
              <a:gd name="T2" fmla="*/ 1 w 254"/>
              <a:gd name="T3" fmla="*/ 3 h 197"/>
              <a:gd name="T4" fmla="*/ 1 w 254"/>
              <a:gd name="T5" fmla="*/ 0 h 197"/>
              <a:gd name="T6" fmla="*/ 2 w 254"/>
              <a:gd name="T7" fmla="*/ 1 h 197"/>
              <a:gd name="T8" fmla="*/ 3 w 254"/>
              <a:gd name="T9" fmla="*/ 1 h 197"/>
              <a:gd name="T10" fmla="*/ 6 w 254"/>
              <a:gd name="T11" fmla="*/ 3 h 197"/>
              <a:gd name="T12" fmla="*/ 5 w 254"/>
              <a:gd name="T13" fmla="*/ 4 h 197"/>
              <a:gd name="T14" fmla="*/ 3 w 254"/>
              <a:gd name="T15" fmla="*/ 3 h 197"/>
              <a:gd name="T16" fmla="*/ 2 w 254"/>
              <a:gd name="T17" fmla="*/ 5 h 197"/>
              <a:gd name="T18" fmla="*/ 1 w 254"/>
              <a:gd name="T19" fmla="*/ 3 h 197"/>
              <a:gd name="T20" fmla="*/ 0 w 254"/>
              <a:gd name="T21" fmla="*/ 4 h 19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54"/>
              <a:gd name="T34" fmla="*/ 0 h 197"/>
              <a:gd name="T35" fmla="*/ 254 w 254"/>
              <a:gd name="T36" fmla="*/ 197 h 19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54" h="197">
                <a:moveTo>
                  <a:pt x="0" y="161"/>
                </a:moveTo>
                <a:lnTo>
                  <a:pt x="36" y="123"/>
                </a:lnTo>
                <a:lnTo>
                  <a:pt x="59" y="0"/>
                </a:lnTo>
                <a:lnTo>
                  <a:pt x="80" y="45"/>
                </a:lnTo>
                <a:lnTo>
                  <a:pt x="140" y="55"/>
                </a:lnTo>
                <a:lnTo>
                  <a:pt x="254" y="145"/>
                </a:lnTo>
                <a:lnTo>
                  <a:pt x="239" y="176"/>
                </a:lnTo>
                <a:lnTo>
                  <a:pt x="136" y="134"/>
                </a:lnTo>
                <a:lnTo>
                  <a:pt x="73" y="197"/>
                </a:lnTo>
                <a:lnTo>
                  <a:pt x="57" y="145"/>
                </a:lnTo>
                <a:lnTo>
                  <a:pt x="0" y="161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6" name="Freeform 274"/>
          <p:cNvSpPr/>
          <p:nvPr/>
        </p:nvSpPr>
        <p:spPr bwMode="auto">
          <a:xfrm>
            <a:off x="7629525" y="3059113"/>
            <a:ext cx="120650" cy="131763"/>
          </a:xfrm>
          <a:custGeom>
            <a:avLst/>
            <a:gdLst>
              <a:gd name="T0" fmla="*/ 0 w 255"/>
              <a:gd name="T1" fmla="*/ 6 h 286"/>
              <a:gd name="T2" fmla="*/ 2 w 255"/>
              <a:gd name="T3" fmla="*/ 0 h 286"/>
              <a:gd name="T4" fmla="*/ 3 w 255"/>
              <a:gd name="T5" fmla="*/ 0 h 286"/>
              <a:gd name="T6" fmla="*/ 2 w 255"/>
              <a:gd name="T7" fmla="*/ 3 h 286"/>
              <a:gd name="T8" fmla="*/ 3 w 255"/>
              <a:gd name="T9" fmla="*/ 2 h 286"/>
              <a:gd name="T10" fmla="*/ 3 w 255"/>
              <a:gd name="T11" fmla="*/ 3 h 286"/>
              <a:gd name="T12" fmla="*/ 5 w 255"/>
              <a:gd name="T13" fmla="*/ 3 h 286"/>
              <a:gd name="T14" fmla="*/ 5 w 255"/>
              <a:gd name="T15" fmla="*/ 4 h 286"/>
              <a:gd name="T16" fmla="*/ 5 w 255"/>
              <a:gd name="T17" fmla="*/ 4 h 286"/>
              <a:gd name="T18" fmla="*/ 5 w 255"/>
              <a:gd name="T19" fmla="*/ 6 h 286"/>
              <a:gd name="T20" fmla="*/ 6 w 255"/>
              <a:gd name="T21" fmla="*/ 5 h 286"/>
              <a:gd name="T22" fmla="*/ 6 w 255"/>
              <a:gd name="T23" fmla="*/ 6 h 286"/>
              <a:gd name="T24" fmla="*/ 5 w 255"/>
              <a:gd name="T25" fmla="*/ 7 h 286"/>
              <a:gd name="T26" fmla="*/ 5 w 255"/>
              <a:gd name="T27" fmla="*/ 6 h 286"/>
              <a:gd name="T28" fmla="*/ 5 w 255"/>
              <a:gd name="T29" fmla="*/ 7 h 286"/>
              <a:gd name="T30" fmla="*/ 5 w 255"/>
              <a:gd name="T31" fmla="*/ 5 h 286"/>
              <a:gd name="T32" fmla="*/ 3 w 255"/>
              <a:gd name="T33" fmla="*/ 7 h 286"/>
              <a:gd name="T34" fmla="*/ 4 w 255"/>
              <a:gd name="T35" fmla="*/ 6 h 286"/>
              <a:gd name="T36" fmla="*/ 3 w 255"/>
              <a:gd name="T37" fmla="*/ 6 h 286"/>
              <a:gd name="T38" fmla="*/ 3 w 255"/>
              <a:gd name="T39" fmla="*/ 5 h 286"/>
              <a:gd name="T40" fmla="*/ 0 w 255"/>
              <a:gd name="T41" fmla="*/ 6 h 28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255"/>
              <a:gd name="T64" fmla="*/ 0 h 286"/>
              <a:gd name="T65" fmla="*/ 255 w 255"/>
              <a:gd name="T66" fmla="*/ 286 h 286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255" h="286">
                <a:moveTo>
                  <a:pt x="0" y="223"/>
                </a:moveTo>
                <a:lnTo>
                  <a:pt x="106" y="15"/>
                </a:lnTo>
                <a:lnTo>
                  <a:pt x="146" y="0"/>
                </a:lnTo>
                <a:lnTo>
                  <a:pt x="97" y="112"/>
                </a:lnTo>
                <a:lnTo>
                  <a:pt x="130" y="87"/>
                </a:lnTo>
                <a:lnTo>
                  <a:pt x="152" y="135"/>
                </a:lnTo>
                <a:lnTo>
                  <a:pt x="219" y="135"/>
                </a:lnTo>
                <a:lnTo>
                  <a:pt x="205" y="177"/>
                </a:lnTo>
                <a:lnTo>
                  <a:pt x="240" y="173"/>
                </a:lnTo>
                <a:lnTo>
                  <a:pt x="214" y="219"/>
                </a:lnTo>
                <a:lnTo>
                  <a:pt x="248" y="194"/>
                </a:lnTo>
                <a:lnTo>
                  <a:pt x="255" y="237"/>
                </a:lnTo>
                <a:lnTo>
                  <a:pt x="222" y="286"/>
                </a:lnTo>
                <a:lnTo>
                  <a:pt x="219" y="250"/>
                </a:lnTo>
                <a:lnTo>
                  <a:pt x="204" y="269"/>
                </a:lnTo>
                <a:lnTo>
                  <a:pt x="204" y="214"/>
                </a:lnTo>
                <a:lnTo>
                  <a:pt x="140" y="269"/>
                </a:lnTo>
                <a:lnTo>
                  <a:pt x="178" y="233"/>
                </a:lnTo>
                <a:lnTo>
                  <a:pt x="123" y="237"/>
                </a:lnTo>
                <a:lnTo>
                  <a:pt x="138" y="217"/>
                </a:lnTo>
                <a:lnTo>
                  <a:pt x="0" y="22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7" name="Freeform 275"/>
          <p:cNvSpPr/>
          <p:nvPr/>
        </p:nvSpPr>
        <p:spPr bwMode="auto">
          <a:xfrm>
            <a:off x="7332663" y="4545013"/>
            <a:ext cx="150813" cy="838200"/>
          </a:xfrm>
          <a:custGeom>
            <a:avLst/>
            <a:gdLst>
              <a:gd name="T0" fmla="*/ 0 w 317"/>
              <a:gd name="T1" fmla="*/ 33 h 1850"/>
              <a:gd name="T2" fmla="*/ 1 w 317"/>
              <a:gd name="T3" fmla="*/ 32 h 1850"/>
              <a:gd name="T4" fmla="*/ 1 w 317"/>
              <a:gd name="T5" fmla="*/ 33 h 1850"/>
              <a:gd name="T6" fmla="*/ 3 w 317"/>
              <a:gd name="T7" fmla="*/ 31 h 1850"/>
              <a:gd name="T8" fmla="*/ 2 w 317"/>
              <a:gd name="T9" fmla="*/ 30 h 1850"/>
              <a:gd name="T10" fmla="*/ 3 w 317"/>
              <a:gd name="T11" fmla="*/ 27 h 1850"/>
              <a:gd name="T12" fmla="*/ 1 w 317"/>
              <a:gd name="T13" fmla="*/ 27 h 1850"/>
              <a:gd name="T14" fmla="*/ 2 w 317"/>
              <a:gd name="T15" fmla="*/ 22 h 1850"/>
              <a:gd name="T16" fmla="*/ 3 w 317"/>
              <a:gd name="T17" fmla="*/ 17 h 1850"/>
              <a:gd name="T18" fmla="*/ 3 w 317"/>
              <a:gd name="T19" fmla="*/ 13 h 1850"/>
              <a:gd name="T20" fmla="*/ 5 w 317"/>
              <a:gd name="T21" fmla="*/ 4 h 1850"/>
              <a:gd name="T22" fmla="*/ 4 w 317"/>
              <a:gd name="T23" fmla="*/ 1 h 1850"/>
              <a:gd name="T24" fmla="*/ 5 w 317"/>
              <a:gd name="T25" fmla="*/ 0 h 1850"/>
              <a:gd name="T26" fmla="*/ 6 w 317"/>
              <a:gd name="T27" fmla="*/ 2 h 1850"/>
              <a:gd name="T28" fmla="*/ 7 w 317"/>
              <a:gd name="T29" fmla="*/ 6 h 1850"/>
              <a:gd name="T30" fmla="*/ 7 w 317"/>
              <a:gd name="T31" fmla="*/ 6 h 1850"/>
              <a:gd name="T32" fmla="*/ 7 w 317"/>
              <a:gd name="T33" fmla="*/ 7 h 1850"/>
              <a:gd name="T34" fmla="*/ 6 w 317"/>
              <a:gd name="T35" fmla="*/ 7 h 1850"/>
              <a:gd name="T36" fmla="*/ 6 w 317"/>
              <a:gd name="T37" fmla="*/ 10 h 1850"/>
              <a:gd name="T38" fmla="*/ 5 w 317"/>
              <a:gd name="T39" fmla="*/ 11 h 1850"/>
              <a:gd name="T40" fmla="*/ 5 w 317"/>
              <a:gd name="T41" fmla="*/ 15 h 1850"/>
              <a:gd name="T42" fmla="*/ 5 w 317"/>
              <a:gd name="T43" fmla="*/ 18 h 1850"/>
              <a:gd name="T44" fmla="*/ 4 w 317"/>
              <a:gd name="T45" fmla="*/ 21 h 1850"/>
              <a:gd name="T46" fmla="*/ 3 w 317"/>
              <a:gd name="T47" fmla="*/ 28 h 1850"/>
              <a:gd name="T48" fmla="*/ 4 w 317"/>
              <a:gd name="T49" fmla="*/ 31 h 1850"/>
              <a:gd name="T50" fmla="*/ 3 w 317"/>
              <a:gd name="T51" fmla="*/ 31 h 1850"/>
              <a:gd name="T52" fmla="*/ 3 w 317"/>
              <a:gd name="T53" fmla="*/ 33 h 1850"/>
              <a:gd name="T54" fmla="*/ 2 w 317"/>
              <a:gd name="T55" fmla="*/ 38 h 1850"/>
              <a:gd name="T56" fmla="*/ 2 w 317"/>
              <a:gd name="T57" fmla="*/ 39 h 1850"/>
              <a:gd name="T58" fmla="*/ 3 w 317"/>
              <a:gd name="T59" fmla="*/ 38 h 1850"/>
              <a:gd name="T60" fmla="*/ 3 w 317"/>
              <a:gd name="T61" fmla="*/ 40 h 1850"/>
              <a:gd name="T62" fmla="*/ 6 w 317"/>
              <a:gd name="T63" fmla="*/ 41 h 1850"/>
              <a:gd name="T64" fmla="*/ 4 w 317"/>
              <a:gd name="T65" fmla="*/ 41 h 1850"/>
              <a:gd name="T66" fmla="*/ 4 w 317"/>
              <a:gd name="T67" fmla="*/ 43 h 1850"/>
              <a:gd name="T68" fmla="*/ 3 w 317"/>
              <a:gd name="T69" fmla="*/ 42 h 1850"/>
              <a:gd name="T70" fmla="*/ 4 w 317"/>
              <a:gd name="T71" fmla="*/ 42 h 1850"/>
              <a:gd name="T72" fmla="*/ 3 w 317"/>
              <a:gd name="T73" fmla="*/ 41 h 1850"/>
              <a:gd name="T74" fmla="*/ 2 w 317"/>
              <a:gd name="T75" fmla="*/ 40 h 1850"/>
              <a:gd name="T76" fmla="*/ 2 w 317"/>
              <a:gd name="T77" fmla="*/ 40 h 1850"/>
              <a:gd name="T78" fmla="*/ 1 w 317"/>
              <a:gd name="T79" fmla="*/ 39 h 1850"/>
              <a:gd name="T80" fmla="*/ 1 w 317"/>
              <a:gd name="T81" fmla="*/ 38 h 1850"/>
              <a:gd name="T82" fmla="*/ 1 w 317"/>
              <a:gd name="T83" fmla="*/ 38 h 1850"/>
              <a:gd name="T84" fmla="*/ 1 w 317"/>
              <a:gd name="T85" fmla="*/ 37 h 1850"/>
              <a:gd name="T86" fmla="*/ 1 w 317"/>
              <a:gd name="T87" fmla="*/ 35 h 1850"/>
              <a:gd name="T88" fmla="*/ 2 w 317"/>
              <a:gd name="T89" fmla="*/ 35 h 1850"/>
              <a:gd name="T90" fmla="*/ 1 w 317"/>
              <a:gd name="T91" fmla="*/ 34 h 1850"/>
              <a:gd name="T92" fmla="*/ 1 w 317"/>
              <a:gd name="T93" fmla="*/ 33 h 1850"/>
              <a:gd name="T94" fmla="*/ 0 w 317"/>
              <a:gd name="T95" fmla="*/ 33 h 1850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17"/>
              <a:gd name="T145" fmla="*/ 0 h 1850"/>
              <a:gd name="T146" fmla="*/ 317 w 317"/>
              <a:gd name="T147" fmla="*/ 1850 h 1850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17" h="1850">
                <a:moveTo>
                  <a:pt x="0" y="1447"/>
                </a:moveTo>
                <a:lnTo>
                  <a:pt x="22" y="1397"/>
                </a:lnTo>
                <a:lnTo>
                  <a:pt x="68" y="1434"/>
                </a:lnTo>
                <a:lnTo>
                  <a:pt x="108" y="1339"/>
                </a:lnTo>
                <a:lnTo>
                  <a:pt x="91" y="1302"/>
                </a:lnTo>
                <a:lnTo>
                  <a:pt x="124" y="1171"/>
                </a:lnTo>
                <a:lnTo>
                  <a:pt x="67" y="1160"/>
                </a:lnTo>
                <a:lnTo>
                  <a:pt x="74" y="948"/>
                </a:lnTo>
                <a:lnTo>
                  <a:pt x="153" y="726"/>
                </a:lnTo>
                <a:lnTo>
                  <a:pt x="152" y="541"/>
                </a:lnTo>
                <a:lnTo>
                  <a:pt x="207" y="188"/>
                </a:lnTo>
                <a:lnTo>
                  <a:pt x="188" y="32"/>
                </a:lnTo>
                <a:lnTo>
                  <a:pt x="226" y="0"/>
                </a:lnTo>
                <a:lnTo>
                  <a:pt x="266" y="81"/>
                </a:lnTo>
                <a:lnTo>
                  <a:pt x="289" y="246"/>
                </a:lnTo>
                <a:lnTo>
                  <a:pt x="317" y="249"/>
                </a:lnTo>
                <a:lnTo>
                  <a:pt x="312" y="304"/>
                </a:lnTo>
                <a:lnTo>
                  <a:pt x="270" y="327"/>
                </a:lnTo>
                <a:lnTo>
                  <a:pt x="271" y="435"/>
                </a:lnTo>
                <a:lnTo>
                  <a:pt x="226" y="496"/>
                </a:lnTo>
                <a:lnTo>
                  <a:pt x="192" y="648"/>
                </a:lnTo>
                <a:lnTo>
                  <a:pt x="218" y="791"/>
                </a:lnTo>
                <a:lnTo>
                  <a:pt x="168" y="913"/>
                </a:lnTo>
                <a:lnTo>
                  <a:pt x="135" y="1218"/>
                </a:lnTo>
                <a:lnTo>
                  <a:pt x="162" y="1329"/>
                </a:lnTo>
                <a:lnTo>
                  <a:pt x="137" y="1339"/>
                </a:lnTo>
                <a:lnTo>
                  <a:pt x="148" y="1438"/>
                </a:lnTo>
                <a:lnTo>
                  <a:pt x="83" y="1643"/>
                </a:lnTo>
                <a:lnTo>
                  <a:pt x="90" y="1677"/>
                </a:lnTo>
                <a:lnTo>
                  <a:pt x="121" y="1664"/>
                </a:lnTo>
                <a:lnTo>
                  <a:pt x="135" y="1743"/>
                </a:lnTo>
                <a:lnTo>
                  <a:pt x="271" y="1761"/>
                </a:lnTo>
                <a:lnTo>
                  <a:pt x="180" y="1792"/>
                </a:lnTo>
                <a:lnTo>
                  <a:pt x="168" y="1850"/>
                </a:lnTo>
                <a:lnTo>
                  <a:pt x="129" y="1834"/>
                </a:lnTo>
                <a:lnTo>
                  <a:pt x="171" y="1797"/>
                </a:lnTo>
                <a:lnTo>
                  <a:pt x="107" y="1780"/>
                </a:lnTo>
                <a:lnTo>
                  <a:pt x="98" y="1715"/>
                </a:lnTo>
                <a:lnTo>
                  <a:pt x="80" y="1746"/>
                </a:lnTo>
                <a:lnTo>
                  <a:pt x="56" y="1685"/>
                </a:lnTo>
                <a:lnTo>
                  <a:pt x="68" y="1668"/>
                </a:lnTo>
                <a:lnTo>
                  <a:pt x="36" y="1638"/>
                </a:lnTo>
                <a:lnTo>
                  <a:pt x="67" y="1607"/>
                </a:lnTo>
                <a:lnTo>
                  <a:pt x="38" y="1516"/>
                </a:lnTo>
                <a:lnTo>
                  <a:pt x="89" y="1526"/>
                </a:lnTo>
                <a:lnTo>
                  <a:pt x="38" y="1478"/>
                </a:lnTo>
                <a:lnTo>
                  <a:pt x="51" y="1446"/>
                </a:lnTo>
                <a:lnTo>
                  <a:pt x="0" y="144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8" name="Freeform 276"/>
          <p:cNvSpPr/>
          <p:nvPr/>
        </p:nvSpPr>
        <p:spPr bwMode="auto">
          <a:xfrm>
            <a:off x="7339013" y="5249863"/>
            <a:ext cx="11113" cy="31750"/>
          </a:xfrm>
          <a:custGeom>
            <a:avLst/>
            <a:gdLst>
              <a:gd name="T0" fmla="*/ 0 w 23"/>
              <a:gd name="T1" fmla="*/ 1 h 69"/>
              <a:gd name="T2" fmla="*/ 0 w 23"/>
              <a:gd name="T3" fmla="*/ 0 h 69"/>
              <a:gd name="T4" fmla="*/ 1 w 23"/>
              <a:gd name="T5" fmla="*/ 2 h 69"/>
              <a:gd name="T6" fmla="*/ 0 w 23"/>
              <a:gd name="T7" fmla="*/ 1 h 69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69"/>
              <a:gd name="T14" fmla="*/ 23 w 23"/>
              <a:gd name="T15" fmla="*/ 69 h 6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69">
                <a:moveTo>
                  <a:pt x="0" y="31"/>
                </a:moveTo>
                <a:lnTo>
                  <a:pt x="7" y="0"/>
                </a:lnTo>
                <a:lnTo>
                  <a:pt x="23" y="69"/>
                </a:lnTo>
                <a:lnTo>
                  <a:pt x="0" y="3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09" name="Freeform 277"/>
          <p:cNvSpPr/>
          <p:nvPr/>
        </p:nvSpPr>
        <p:spPr bwMode="auto">
          <a:xfrm>
            <a:off x="7353300" y="5080000"/>
            <a:ext cx="9525" cy="38100"/>
          </a:xfrm>
          <a:custGeom>
            <a:avLst/>
            <a:gdLst>
              <a:gd name="T0" fmla="*/ 0 w 23"/>
              <a:gd name="T1" fmla="*/ 2 h 85"/>
              <a:gd name="T2" fmla="*/ 1 w 23"/>
              <a:gd name="T3" fmla="*/ 0 h 85"/>
              <a:gd name="T4" fmla="*/ 1 w 23"/>
              <a:gd name="T5" fmla="*/ 2 h 85"/>
              <a:gd name="T6" fmla="*/ 0 w 23"/>
              <a:gd name="T7" fmla="*/ 2 h 85"/>
              <a:gd name="T8" fmla="*/ 0 60000 65536"/>
              <a:gd name="T9" fmla="*/ 0 60000 65536"/>
              <a:gd name="T10" fmla="*/ 0 60000 65536"/>
              <a:gd name="T11" fmla="*/ 0 60000 65536"/>
              <a:gd name="T12" fmla="*/ 0 w 23"/>
              <a:gd name="T13" fmla="*/ 0 h 85"/>
              <a:gd name="T14" fmla="*/ 23 w 23"/>
              <a:gd name="T15" fmla="*/ 85 h 8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3" h="85">
                <a:moveTo>
                  <a:pt x="0" y="75"/>
                </a:moveTo>
                <a:lnTo>
                  <a:pt x="23" y="0"/>
                </a:lnTo>
                <a:lnTo>
                  <a:pt x="23" y="85"/>
                </a:lnTo>
                <a:lnTo>
                  <a:pt x="0" y="7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0" name="Freeform 278"/>
          <p:cNvSpPr/>
          <p:nvPr/>
        </p:nvSpPr>
        <p:spPr bwMode="auto">
          <a:xfrm>
            <a:off x="7364413" y="5373688"/>
            <a:ext cx="25400" cy="17463"/>
          </a:xfrm>
          <a:custGeom>
            <a:avLst/>
            <a:gdLst>
              <a:gd name="T0" fmla="*/ 0 w 51"/>
              <a:gd name="T1" fmla="*/ 0 h 39"/>
              <a:gd name="T2" fmla="*/ 1 w 51"/>
              <a:gd name="T3" fmla="*/ 0 h 39"/>
              <a:gd name="T4" fmla="*/ 1 w 51"/>
              <a:gd name="T5" fmla="*/ 1 h 39"/>
              <a:gd name="T6" fmla="*/ 0 w 51"/>
              <a:gd name="T7" fmla="*/ 0 h 39"/>
              <a:gd name="T8" fmla="*/ 0 60000 65536"/>
              <a:gd name="T9" fmla="*/ 0 60000 65536"/>
              <a:gd name="T10" fmla="*/ 0 60000 65536"/>
              <a:gd name="T11" fmla="*/ 0 60000 65536"/>
              <a:gd name="T12" fmla="*/ 0 w 51"/>
              <a:gd name="T13" fmla="*/ 0 h 39"/>
              <a:gd name="T14" fmla="*/ 51 w 51"/>
              <a:gd name="T15" fmla="*/ 39 h 3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1" h="39">
                <a:moveTo>
                  <a:pt x="0" y="0"/>
                </a:moveTo>
                <a:lnTo>
                  <a:pt x="49" y="9"/>
                </a:lnTo>
                <a:lnTo>
                  <a:pt x="51" y="39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1" name="Freeform 279"/>
          <p:cNvSpPr/>
          <p:nvPr/>
        </p:nvSpPr>
        <p:spPr bwMode="auto">
          <a:xfrm>
            <a:off x="7369175" y="5335588"/>
            <a:ext cx="34925" cy="39688"/>
          </a:xfrm>
          <a:custGeom>
            <a:avLst/>
            <a:gdLst>
              <a:gd name="T0" fmla="*/ 0 w 75"/>
              <a:gd name="T1" fmla="*/ 0 h 88"/>
              <a:gd name="T2" fmla="*/ 1 w 75"/>
              <a:gd name="T3" fmla="*/ 0 h 88"/>
              <a:gd name="T4" fmla="*/ 0 w 75"/>
              <a:gd name="T5" fmla="*/ 1 h 88"/>
              <a:gd name="T6" fmla="*/ 2 w 75"/>
              <a:gd name="T7" fmla="*/ 1 h 88"/>
              <a:gd name="T8" fmla="*/ 1 w 75"/>
              <a:gd name="T9" fmla="*/ 2 h 88"/>
              <a:gd name="T10" fmla="*/ 0 w 75"/>
              <a:gd name="T11" fmla="*/ 0 h 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5"/>
              <a:gd name="T19" fmla="*/ 0 h 88"/>
              <a:gd name="T20" fmla="*/ 75 w 75"/>
              <a:gd name="T21" fmla="*/ 88 h 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5" h="88">
                <a:moveTo>
                  <a:pt x="0" y="15"/>
                </a:moveTo>
                <a:lnTo>
                  <a:pt x="21" y="0"/>
                </a:lnTo>
                <a:lnTo>
                  <a:pt x="19" y="42"/>
                </a:lnTo>
                <a:lnTo>
                  <a:pt x="75" y="57"/>
                </a:lnTo>
                <a:lnTo>
                  <a:pt x="39" y="88"/>
                </a:lnTo>
                <a:lnTo>
                  <a:pt x="0" y="1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2" name="Freeform 280"/>
          <p:cNvSpPr/>
          <p:nvPr/>
        </p:nvSpPr>
        <p:spPr bwMode="auto">
          <a:xfrm>
            <a:off x="7396163" y="5386388"/>
            <a:ext cx="19050" cy="11113"/>
          </a:xfrm>
          <a:custGeom>
            <a:avLst/>
            <a:gdLst>
              <a:gd name="T0" fmla="*/ 0 w 40"/>
              <a:gd name="T1" fmla="*/ 1 h 23"/>
              <a:gd name="T2" fmla="*/ 0 w 40"/>
              <a:gd name="T3" fmla="*/ 0 h 23"/>
              <a:gd name="T4" fmla="*/ 1 w 40"/>
              <a:gd name="T5" fmla="*/ 1 h 23"/>
              <a:gd name="T6" fmla="*/ 0 w 40"/>
              <a:gd name="T7" fmla="*/ 1 h 23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23"/>
              <a:gd name="T14" fmla="*/ 40 w 40"/>
              <a:gd name="T15" fmla="*/ 23 h 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23">
                <a:moveTo>
                  <a:pt x="0" y="17"/>
                </a:moveTo>
                <a:lnTo>
                  <a:pt x="11" y="0"/>
                </a:lnTo>
                <a:lnTo>
                  <a:pt x="40" y="23"/>
                </a:lnTo>
                <a:lnTo>
                  <a:pt x="0" y="1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3" name="Freeform 281"/>
          <p:cNvSpPr/>
          <p:nvPr/>
        </p:nvSpPr>
        <p:spPr bwMode="auto">
          <a:xfrm>
            <a:off x="7410450" y="5354638"/>
            <a:ext cx="49213" cy="60325"/>
          </a:xfrm>
          <a:custGeom>
            <a:avLst/>
            <a:gdLst>
              <a:gd name="T0" fmla="*/ 0 w 104"/>
              <a:gd name="T1" fmla="*/ 2 h 134"/>
              <a:gd name="T2" fmla="*/ 0 w 104"/>
              <a:gd name="T3" fmla="*/ 2 h 134"/>
              <a:gd name="T4" fmla="*/ 2 w 104"/>
              <a:gd name="T5" fmla="*/ 2 h 134"/>
              <a:gd name="T6" fmla="*/ 1 w 104"/>
              <a:gd name="T7" fmla="*/ 1 h 134"/>
              <a:gd name="T8" fmla="*/ 2 w 104"/>
              <a:gd name="T9" fmla="*/ 1 h 134"/>
              <a:gd name="T10" fmla="*/ 1 w 104"/>
              <a:gd name="T11" fmla="*/ 1 h 134"/>
              <a:gd name="T12" fmla="*/ 1 w 104"/>
              <a:gd name="T13" fmla="*/ 0 h 134"/>
              <a:gd name="T14" fmla="*/ 2 w 104"/>
              <a:gd name="T15" fmla="*/ 0 h 134"/>
              <a:gd name="T16" fmla="*/ 3 w 104"/>
              <a:gd name="T17" fmla="*/ 3 h 134"/>
              <a:gd name="T18" fmla="*/ 0 w 104"/>
              <a:gd name="T19" fmla="*/ 2 h 13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04"/>
              <a:gd name="T31" fmla="*/ 0 h 134"/>
              <a:gd name="T32" fmla="*/ 104 w 104"/>
              <a:gd name="T33" fmla="*/ 134 h 13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04" h="134">
                <a:moveTo>
                  <a:pt x="0" y="108"/>
                </a:moveTo>
                <a:lnTo>
                  <a:pt x="15" y="88"/>
                </a:lnTo>
                <a:lnTo>
                  <a:pt x="73" y="100"/>
                </a:lnTo>
                <a:lnTo>
                  <a:pt x="47" y="65"/>
                </a:lnTo>
                <a:lnTo>
                  <a:pt x="74" y="44"/>
                </a:lnTo>
                <a:lnTo>
                  <a:pt x="32" y="40"/>
                </a:lnTo>
                <a:lnTo>
                  <a:pt x="32" y="7"/>
                </a:lnTo>
                <a:lnTo>
                  <a:pt x="102" y="0"/>
                </a:lnTo>
                <a:lnTo>
                  <a:pt x="104" y="134"/>
                </a:lnTo>
                <a:lnTo>
                  <a:pt x="0" y="10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4" name="Freeform 282"/>
          <p:cNvSpPr/>
          <p:nvPr/>
        </p:nvSpPr>
        <p:spPr bwMode="auto">
          <a:xfrm>
            <a:off x="7435850" y="5424488"/>
            <a:ext cx="36513" cy="12700"/>
          </a:xfrm>
          <a:custGeom>
            <a:avLst/>
            <a:gdLst>
              <a:gd name="T0" fmla="*/ 0 w 78"/>
              <a:gd name="T1" fmla="*/ 0 h 28"/>
              <a:gd name="T2" fmla="*/ 2 w 78"/>
              <a:gd name="T3" fmla="*/ 0 h 28"/>
              <a:gd name="T4" fmla="*/ 2 w 78"/>
              <a:gd name="T5" fmla="*/ 1 h 28"/>
              <a:gd name="T6" fmla="*/ 0 w 78"/>
              <a:gd name="T7" fmla="*/ 0 h 28"/>
              <a:gd name="T8" fmla="*/ 0 60000 65536"/>
              <a:gd name="T9" fmla="*/ 0 60000 65536"/>
              <a:gd name="T10" fmla="*/ 0 60000 65536"/>
              <a:gd name="T11" fmla="*/ 0 60000 65536"/>
              <a:gd name="T12" fmla="*/ 0 w 78"/>
              <a:gd name="T13" fmla="*/ 0 h 28"/>
              <a:gd name="T14" fmla="*/ 78 w 78"/>
              <a:gd name="T15" fmla="*/ 28 h 2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8" h="28">
                <a:moveTo>
                  <a:pt x="0" y="0"/>
                </a:moveTo>
                <a:lnTo>
                  <a:pt x="71" y="7"/>
                </a:lnTo>
                <a:lnTo>
                  <a:pt x="78" y="28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5" name="Freeform 283"/>
          <p:cNvSpPr/>
          <p:nvPr/>
        </p:nvSpPr>
        <p:spPr bwMode="auto">
          <a:xfrm>
            <a:off x="7470775" y="5416550"/>
            <a:ext cx="17463" cy="7938"/>
          </a:xfrm>
          <a:custGeom>
            <a:avLst/>
            <a:gdLst>
              <a:gd name="T0" fmla="*/ 0 w 37"/>
              <a:gd name="T1" fmla="*/ 0 h 18"/>
              <a:gd name="T2" fmla="*/ 0 w 37"/>
              <a:gd name="T3" fmla="*/ 0 h 18"/>
              <a:gd name="T4" fmla="*/ 1 w 37"/>
              <a:gd name="T5" fmla="*/ 0 h 18"/>
              <a:gd name="T6" fmla="*/ 0 w 37"/>
              <a:gd name="T7" fmla="*/ 0 h 18"/>
              <a:gd name="T8" fmla="*/ 0 60000 65536"/>
              <a:gd name="T9" fmla="*/ 0 60000 65536"/>
              <a:gd name="T10" fmla="*/ 0 60000 65536"/>
              <a:gd name="T11" fmla="*/ 0 60000 65536"/>
              <a:gd name="T12" fmla="*/ 0 w 37"/>
              <a:gd name="T13" fmla="*/ 0 h 18"/>
              <a:gd name="T14" fmla="*/ 37 w 37"/>
              <a:gd name="T15" fmla="*/ 18 h 1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7" h="18">
                <a:moveTo>
                  <a:pt x="0" y="18"/>
                </a:moveTo>
                <a:lnTo>
                  <a:pt x="8" y="0"/>
                </a:lnTo>
                <a:lnTo>
                  <a:pt x="37" y="18"/>
                </a:lnTo>
                <a:lnTo>
                  <a:pt x="0" y="1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6" name="Freeform 284"/>
          <p:cNvSpPr/>
          <p:nvPr/>
        </p:nvSpPr>
        <p:spPr bwMode="auto">
          <a:xfrm>
            <a:off x="7272338" y="3944938"/>
            <a:ext cx="219075" cy="331788"/>
          </a:xfrm>
          <a:custGeom>
            <a:avLst/>
            <a:gdLst>
              <a:gd name="T0" fmla="*/ 0 w 459"/>
              <a:gd name="T1" fmla="*/ 11 h 730"/>
              <a:gd name="T2" fmla="*/ 1 w 459"/>
              <a:gd name="T3" fmla="*/ 13 h 730"/>
              <a:gd name="T4" fmla="*/ 3 w 459"/>
              <a:gd name="T5" fmla="*/ 13 h 730"/>
              <a:gd name="T6" fmla="*/ 5 w 459"/>
              <a:gd name="T7" fmla="*/ 15 h 730"/>
              <a:gd name="T8" fmla="*/ 7 w 459"/>
              <a:gd name="T9" fmla="*/ 15 h 730"/>
              <a:gd name="T10" fmla="*/ 7 w 459"/>
              <a:gd name="T11" fmla="*/ 17 h 730"/>
              <a:gd name="T12" fmla="*/ 8 w 459"/>
              <a:gd name="T13" fmla="*/ 17 h 730"/>
              <a:gd name="T14" fmla="*/ 8 w 459"/>
              <a:gd name="T15" fmla="*/ 14 h 730"/>
              <a:gd name="T16" fmla="*/ 8 w 459"/>
              <a:gd name="T17" fmla="*/ 12 h 730"/>
              <a:gd name="T18" fmla="*/ 8 w 459"/>
              <a:gd name="T19" fmla="*/ 12 h 730"/>
              <a:gd name="T20" fmla="*/ 8 w 459"/>
              <a:gd name="T21" fmla="*/ 11 h 730"/>
              <a:gd name="T22" fmla="*/ 10 w 459"/>
              <a:gd name="T23" fmla="*/ 11 h 730"/>
              <a:gd name="T24" fmla="*/ 10 w 459"/>
              <a:gd name="T25" fmla="*/ 11 h 730"/>
              <a:gd name="T26" fmla="*/ 10 w 459"/>
              <a:gd name="T27" fmla="*/ 10 h 730"/>
              <a:gd name="T28" fmla="*/ 10 w 459"/>
              <a:gd name="T29" fmla="*/ 6 h 730"/>
              <a:gd name="T30" fmla="*/ 8 w 459"/>
              <a:gd name="T31" fmla="*/ 7 h 730"/>
              <a:gd name="T32" fmla="*/ 8 w 459"/>
              <a:gd name="T33" fmla="*/ 6 h 730"/>
              <a:gd name="T34" fmla="*/ 6 w 459"/>
              <a:gd name="T35" fmla="*/ 5 h 730"/>
              <a:gd name="T36" fmla="*/ 5 w 459"/>
              <a:gd name="T37" fmla="*/ 3 h 730"/>
              <a:gd name="T38" fmla="*/ 7 w 459"/>
              <a:gd name="T39" fmla="*/ 1 h 730"/>
              <a:gd name="T40" fmla="*/ 6 w 459"/>
              <a:gd name="T41" fmla="*/ 0 h 730"/>
              <a:gd name="T42" fmla="*/ 3 w 459"/>
              <a:gd name="T43" fmla="*/ 1 h 730"/>
              <a:gd name="T44" fmla="*/ 2 w 459"/>
              <a:gd name="T45" fmla="*/ 5 h 730"/>
              <a:gd name="T46" fmla="*/ 1 w 459"/>
              <a:gd name="T47" fmla="*/ 4 h 730"/>
              <a:gd name="T48" fmla="*/ 1 w 459"/>
              <a:gd name="T49" fmla="*/ 5 h 730"/>
              <a:gd name="T50" fmla="*/ 1 w 459"/>
              <a:gd name="T51" fmla="*/ 9 h 730"/>
              <a:gd name="T52" fmla="*/ 2 w 459"/>
              <a:gd name="T53" fmla="*/ 9 h 730"/>
              <a:gd name="T54" fmla="*/ 0 w 459"/>
              <a:gd name="T55" fmla="*/ 11 h 730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459"/>
              <a:gd name="T85" fmla="*/ 0 h 730"/>
              <a:gd name="T86" fmla="*/ 459 w 459"/>
              <a:gd name="T87" fmla="*/ 730 h 730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459" h="730">
                <a:moveTo>
                  <a:pt x="0" y="488"/>
                </a:moveTo>
                <a:lnTo>
                  <a:pt x="56" y="540"/>
                </a:lnTo>
                <a:lnTo>
                  <a:pt x="138" y="552"/>
                </a:lnTo>
                <a:lnTo>
                  <a:pt x="220" y="653"/>
                </a:lnTo>
                <a:lnTo>
                  <a:pt x="330" y="663"/>
                </a:lnTo>
                <a:lnTo>
                  <a:pt x="314" y="713"/>
                </a:lnTo>
                <a:lnTo>
                  <a:pt x="342" y="730"/>
                </a:lnTo>
                <a:lnTo>
                  <a:pt x="359" y="604"/>
                </a:lnTo>
                <a:lnTo>
                  <a:pt x="338" y="525"/>
                </a:lnTo>
                <a:lnTo>
                  <a:pt x="375" y="522"/>
                </a:lnTo>
                <a:lnTo>
                  <a:pt x="349" y="477"/>
                </a:lnTo>
                <a:lnTo>
                  <a:pt x="437" y="461"/>
                </a:lnTo>
                <a:lnTo>
                  <a:pt x="459" y="491"/>
                </a:lnTo>
                <a:lnTo>
                  <a:pt x="424" y="427"/>
                </a:lnTo>
                <a:lnTo>
                  <a:pt x="436" y="274"/>
                </a:lnTo>
                <a:lnTo>
                  <a:pt x="362" y="280"/>
                </a:lnTo>
                <a:lnTo>
                  <a:pt x="338" y="242"/>
                </a:lnTo>
                <a:lnTo>
                  <a:pt x="264" y="231"/>
                </a:lnTo>
                <a:lnTo>
                  <a:pt x="216" y="143"/>
                </a:lnTo>
                <a:lnTo>
                  <a:pt x="289" y="27"/>
                </a:lnTo>
                <a:lnTo>
                  <a:pt x="279" y="0"/>
                </a:lnTo>
                <a:lnTo>
                  <a:pt x="148" y="63"/>
                </a:lnTo>
                <a:lnTo>
                  <a:pt x="78" y="195"/>
                </a:lnTo>
                <a:lnTo>
                  <a:pt x="54" y="165"/>
                </a:lnTo>
                <a:lnTo>
                  <a:pt x="39" y="228"/>
                </a:lnTo>
                <a:lnTo>
                  <a:pt x="54" y="373"/>
                </a:lnTo>
                <a:lnTo>
                  <a:pt x="71" y="373"/>
                </a:lnTo>
                <a:lnTo>
                  <a:pt x="0" y="48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7" name="Freeform 285"/>
          <p:cNvSpPr/>
          <p:nvPr/>
        </p:nvSpPr>
        <p:spPr bwMode="auto">
          <a:xfrm>
            <a:off x="7145338" y="3971925"/>
            <a:ext cx="57150" cy="55563"/>
          </a:xfrm>
          <a:custGeom>
            <a:avLst/>
            <a:gdLst>
              <a:gd name="T0" fmla="*/ 0 w 118"/>
              <a:gd name="T1" fmla="*/ 0 h 118"/>
              <a:gd name="T2" fmla="*/ 0 w 118"/>
              <a:gd name="T3" fmla="*/ 1 h 118"/>
              <a:gd name="T4" fmla="*/ 1 w 118"/>
              <a:gd name="T5" fmla="*/ 1 h 118"/>
              <a:gd name="T6" fmla="*/ 2 w 118"/>
              <a:gd name="T7" fmla="*/ 3 h 118"/>
              <a:gd name="T8" fmla="*/ 3 w 118"/>
              <a:gd name="T9" fmla="*/ 1 h 118"/>
              <a:gd name="T10" fmla="*/ 2 w 118"/>
              <a:gd name="T11" fmla="*/ 0 h 118"/>
              <a:gd name="T12" fmla="*/ 0 w 118"/>
              <a:gd name="T13" fmla="*/ 0 h 11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18"/>
              <a:gd name="T22" fmla="*/ 0 h 118"/>
              <a:gd name="T23" fmla="*/ 118 w 118"/>
              <a:gd name="T24" fmla="*/ 118 h 11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18" h="118">
                <a:moveTo>
                  <a:pt x="0" y="0"/>
                </a:moveTo>
                <a:lnTo>
                  <a:pt x="1" y="46"/>
                </a:lnTo>
                <a:lnTo>
                  <a:pt x="26" y="39"/>
                </a:lnTo>
                <a:lnTo>
                  <a:pt x="100" y="118"/>
                </a:lnTo>
                <a:lnTo>
                  <a:pt x="118" y="58"/>
                </a:lnTo>
                <a:lnTo>
                  <a:pt x="79" y="4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8" name="Freeform 286"/>
          <p:cNvSpPr/>
          <p:nvPr/>
        </p:nvSpPr>
        <p:spPr bwMode="auto">
          <a:xfrm>
            <a:off x="7158038" y="3724275"/>
            <a:ext cx="198438" cy="66675"/>
          </a:xfrm>
          <a:custGeom>
            <a:avLst/>
            <a:gdLst>
              <a:gd name="T0" fmla="*/ 0 w 412"/>
              <a:gd name="T1" fmla="*/ 1 h 149"/>
              <a:gd name="T2" fmla="*/ 1 w 412"/>
              <a:gd name="T3" fmla="*/ 0 h 149"/>
              <a:gd name="T4" fmla="*/ 4 w 412"/>
              <a:gd name="T5" fmla="*/ 0 h 149"/>
              <a:gd name="T6" fmla="*/ 9 w 412"/>
              <a:gd name="T7" fmla="*/ 3 h 149"/>
              <a:gd name="T8" fmla="*/ 6 w 412"/>
              <a:gd name="T9" fmla="*/ 3 h 149"/>
              <a:gd name="T10" fmla="*/ 7 w 412"/>
              <a:gd name="T11" fmla="*/ 3 h 149"/>
              <a:gd name="T12" fmla="*/ 5 w 412"/>
              <a:gd name="T13" fmla="*/ 2 h 149"/>
              <a:gd name="T14" fmla="*/ 3 w 412"/>
              <a:gd name="T15" fmla="*/ 1 h 149"/>
              <a:gd name="T16" fmla="*/ 3 w 412"/>
              <a:gd name="T17" fmla="*/ 1 h 149"/>
              <a:gd name="T18" fmla="*/ 0 w 412"/>
              <a:gd name="T19" fmla="*/ 1 h 14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412"/>
              <a:gd name="T31" fmla="*/ 0 h 149"/>
              <a:gd name="T32" fmla="*/ 412 w 412"/>
              <a:gd name="T33" fmla="*/ 149 h 14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412" h="149">
                <a:moveTo>
                  <a:pt x="0" y="58"/>
                </a:moveTo>
                <a:lnTo>
                  <a:pt x="56" y="7"/>
                </a:lnTo>
                <a:lnTo>
                  <a:pt x="161" y="0"/>
                </a:lnTo>
                <a:lnTo>
                  <a:pt x="412" y="127"/>
                </a:lnTo>
                <a:lnTo>
                  <a:pt x="279" y="149"/>
                </a:lnTo>
                <a:lnTo>
                  <a:pt x="301" y="120"/>
                </a:lnTo>
                <a:lnTo>
                  <a:pt x="236" y="72"/>
                </a:lnTo>
                <a:lnTo>
                  <a:pt x="115" y="43"/>
                </a:lnTo>
                <a:lnTo>
                  <a:pt x="119" y="24"/>
                </a:lnTo>
                <a:lnTo>
                  <a:pt x="0" y="5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19" name="Freeform 287"/>
          <p:cNvSpPr/>
          <p:nvPr/>
        </p:nvSpPr>
        <p:spPr bwMode="auto">
          <a:xfrm>
            <a:off x="7400925" y="3790950"/>
            <a:ext cx="58738" cy="36513"/>
          </a:xfrm>
          <a:custGeom>
            <a:avLst/>
            <a:gdLst>
              <a:gd name="T0" fmla="*/ 0 w 127"/>
              <a:gd name="T1" fmla="*/ 0 h 82"/>
              <a:gd name="T2" fmla="*/ 0 w 127"/>
              <a:gd name="T3" fmla="*/ 2 h 82"/>
              <a:gd name="T4" fmla="*/ 3 w 127"/>
              <a:gd name="T5" fmla="*/ 1 h 82"/>
              <a:gd name="T6" fmla="*/ 2 w 127"/>
              <a:gd name="T7" fmla="*/ 0 h 82"/>
              <a:gd name="T8" fmla="*/ 0 w 127"/>
              <a:gd name="T9" fmla="*/ 0 h 8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7"/>
              <a:gd name="T16" fmla="*/ 0 h 82"/>
              <a:gd name="T17" fmla="*/ 127 w 127"/>
              <a:gd name="T18" fmla="*/ 82 h 8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7" h="82">
                <a:moveTo>
                  <a:pt x="0" y="0"/>
                </a:moveTo>
                <a:lnTo>
                  <a:pt x="0" y="82"/>
                </a:lnTo>
                <a:lnTo>
                  <a:pt x="127" y="58"/>
                </a:lnTo>
                <a:lnTo>
                  <a:pt x="72" y="9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0" name="Freeform 288"/>
          <p:cNvSpPr/>
          <p:nvPr/>
        </p:nvSpPr>
        <p:spPr bwMode="auto">
          <a:xfrm>
            <a:off x="7234238" y="4165600"/>
            <a:ext cx="103188" cy="125413"/>
          </a:xfrm>
          <a:custGeom>
            <a:avLst/>
            <a:gdLst>
              <a:gd name="T0" fmla="*/ 0 w 212"/>
              <a:gd name="T1" fmla="*/ 3 h 275"/>
              <a:gd name="T2" fmla="*/ 0 w 212"/>
              <a:gd name="T3" fmla="*/ 4 h 275"/>
              <a:gd name="T4" fmla="*/ 1 w 212"/>
              <a:gd name="T5" fmla="*/ 4 h 275"/>
              <a:gd name="T6" fmla="*/ 0 w 212"/>
              <a:gd name="T7" fmla="*/ 5 h 275"/>
              <a:gd name="T8" fmla="*/ 0 w 212"/>
              <a:gd name="T9" fmla="*/ 6 h 275"/>
              <a:gd name="T10" fmla="*/ 1 w 212"/>
              <a:gd name="T11" fmla="*/ 7 h 275"/>
              <a:gd name="T12" fmla="*/ 3 w 212"/>
              <a:gd name="T13" fmla="*/ 5 h 275"/>
              <a:gd name="T14" fmla="*/ 5 w 212"/>
              <a:gd name="T15" fmla="*/ 3 h 275"/>
              <a:gd name="T16" fmla="*/ 5 w 212"/>
              <a:gd name="T17" fmla="*/ 1 h 275"/>
              <a:gd name="T18" fmla="*/ 3 w 212"/>
              <a:gd name="T19" fmla="*/ 1 h 275"/>
              <a:gd name="T20" fmla="*/ 2 w 212"/>
              <a:gd name="T21" fmla="*/ 0 h 275"/>
              <a:gd name="T22" fmla="*/ 1 w 212"/>
              <a:gd name="T23" fmla="*/ 1 h 275"/>
              <a:gd name="T24" fmla="*/ 0 w 212"/>
              <a:gd name="T25" fmla="*/ 3 h 275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2"/>
              <a:gd name="T40" fmla="*/ 0 h 275"/>
              <a:gd name="T41" fmla="*/ 212 w 212"/>
              <a:gd name="T42" fmla="*/ 275 h 275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2" h="275">
                <a:moveTo>
                  <a:pt x="0" y="106"/>
                </a:moveTo>
                <a:lnTo>
                  <a:pt x="1" y="160"/>
                </a:lnTo>
                <a:lnTo>
                  <a:pt x="42" y="175"/>
                </a:lnTo>
                <a:lnTo>
                  <a:pt x="18" y="215"/>
                </a:lnTo>
                <a:lnTo>
                  <a:pt x="12" y="263"/>
                </a:lnTo>
                <a:lnTo>
                  <a:pt x="62" y="275"/>
                </a:lnTo>
                <a:lnTo>
                  <a:pt x="107" y="196"/>
                </a:lnTo>
                <a:lnTo>
                  <a:pt x="194" y="139"/>
                </a:lnTo>
                <a:lnTo>
                  <a:pt x="212" y="64"/>
                </a:lnTo>
                <a:lnTo>
                  <a:pt x="130" y="52"/>
                </a:lnTo>
                <a:lnTo>
                  <a:pt x="74" y="0"/>
                </a:lnTo>
                <a:lnTo>
                  <a:pt x="28" y="26"/>
                </a:lnTo>
                <a:lnTo>
                  <a:pt x="0" y="10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1" name="Freeform 289"/>
          <p:cNvSpPr/>
          <p:nvPr/>
        </p:nvSpPr>
        <p:spPr bwMode="auto">
          <a:xfrm>
            <a:off x="7064375" y="3902075"/>
            <a:ext cx="44450" cy="20638"/>
          </a:xfrm>
          <a:custGeom>
            <a:avLst/>
            <a:gdLst>
              <a:gd name="T0" fmla="*/ 0 w 89"/>
              <a:gd name="T1" fmla="*/ 1 h 44"/>
              <a:gd name="T2" fmla="*/ 1 w 89"/>
              <a:gd name="T3" fmla="*/ 0 h 44"/>
              <a:gd name="T4" fmla="*/ 2 w 89"/>
              <a:gd name="T5" fmla="*/ 1 h 44"/>
              <a:gd name="T6" fmla="*/ 0 w 89"/>
              <a:gd name="T7" fmla="*/ 1 h 44"/>
              <a:gd name="T8" fmla="*/ 0 60000 65536"/>
              <a:gd name="T9" fmla="*/ 0 60000 65536"/>
              <a:gd name="T10" fmla="*/ 0 60000 65536"/>
              <a:gd name="T11" fmla="*/ 0 60000 65536"/>
              <a:gd name="T12" fmla="*/ 0 w 89"/>
              <a:gd name="T13" fmla="*/ 0 h 44"/>
              <a:gd name="T14" fmla="*/ 89 w 89"/>
              <a:gd name="T15" fmla="*/ 44 h 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" h="44">
                <a:moveTo>
                  <a:pt x="0" y="32"/>
                </a:moveTo>
                <a:lnTo>
                  <a:pt x="27" y="0"/>
                </a:lnTo>
                <a:lnTo>
                  <a:pt x="89" y="44"/>
                </a:lnTo>
                <a:lnTo>
                  <a:pt x="0" y="3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2" name="Freeform 290"/>
          <p:cNvSpPr/>
          <p:nvPr/>
        </p:nvSpPr>
        <p:spPr bwMode="auto">
          <a:xfrm>
            <a:off x="7600950" y="5318125"/>
            <a:ext cx="28575" cy="19050"/>
          </a:xfrm>
          <a:custGeom>
            <a:avLst/>
            <a:gdLst>
              <a:gd name="T0" fmla="*/ 0 w 59"/>
              <a:gd name="T1" fmla="*/ 1 h 41"/>
              <a:gd name="T2" fmla="*/ 1 w 59"/>
              <a:gd name="T3" fmla="*/ 1 h 41"/>
              <a:gd name="T4" fmla="*/ 0 w 59"/>
              <a:gd name="T5" fmla="*/ 0 h 41"/>
              <a:gd name="T6" fmla="*/ 1 w 59"/>
              <a:gd name="T7" fmla="*/ 0 h 41"/>
              <a:gd name="T8" fmla="*/ 0 w 59"/>
              <a:gd name="T9" fmla="*/ 1 h 4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9"/>
              <a:gd name="T16" fmla="*/ 0 h 41"/>
              <a:gd name="T17" fmla="*/ 59 w 59"/>
              <a:gd name="T18" fmla="*/ 41 h 4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9" h="41">
                <a:moveTo>
                  <a:pt x="0" y="41"/>
                </a:moveTo>
                <a:lnTo>
                  <a:pt x="32" y="19"/>
                </a:lnTo>
                <a:lnTo>
                  <a:pt x="19" y="0"/>
                </a:lnTo>
                <a:lnTo>
                  <a:pt x="59" y="6"/>
                </a:lnTo>
                <a:lnTo>
                  <a:pt x="0" y="4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3" name="Freeform 291"/>
          <p:cNvSpPr/>
          <p:nvPr/>
        </p:nvSpPr>
        <p:spPr bwMode="auto">
          <a:xfrm>
            <a:off x="7621588" y="5318125"/>
            <a:ext cx="31750" cy="19050"/>
          </a:xfrm>
          <a:custGeom>
            <a:avLst/>
            <a:gdLst>
              <a:gd name="T0" fmla="*/ 0 w 68"/>
              <a:gd name="T1" fmla="*/ 1 h 47"/>
              <a:gd name="T2" fmla="*/ 1 w 68"/>
              <a:gd name="T3" fmla="*/ 0 h 47"/>
              <a:gd name="T4" fmla="*/ 1 w 68"/>
              <a:gd name="T5" fmla="*/ 0 h 47"/>
              <a:gd name="T6" fmla="*/ 0 w 68"/>
              <a:gd name="T7" fmla="*/ 1 h 47"/>
              <a:gd name="T8" fmla="*/ 0 60000 65536"/>
              <a:gd name="T9" fmla="*/ 0 60000 65536"/>
              <a:gd name="T10" fmla="*/ 0 60000 65536"/>
              <a:gd name="T11" fmla="*/ 0 60000 65536"/>
              <a:gd name="T12" fmla="*/ 0 w 68"/>
              <a:gd name="T13" fmla="*/ 0 h 47"/>
              <a:gd name="T14" fmla="*/ 68 w 68"/>
              <a:gd name="T15" fmla="*/ 47 h 4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8" h="47">
                <a:moveTo>
                  <a:pt x="0" y="47"/>
                </a:moveTo>
                <a:lnTo>
                  <a:pt x="34" y="0"/>
                </a:lnTo>
                <a:lnTo>
                  <a:pt x="68" y="16"/>
                </a:lnTo>
                <a:lnTo>
                  <a:pt x="0" y="4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4" name="Freeform 292"/>
          <p:cNvSpPr/>
          <p:nvPr/>
        </p:nvSpPr>
        <p:spPr bwMode="auto">
          <a:xfrm>
            <a:off x="7720013" y="4083050"/>
            <a:ext cx="52388" cy="69850"/>
          </a:xfrm>
          <a:custGeom>
            <a:avLst/>
            <a:gdLst>
              <a:gd name="T0" fmla="*/ 0 w 107"/>
              <a:gd name="T1" fmla="*/ 3 h 154"/>
              <a:gd name="T2" fmla="*/ 0 w 107"/>
              <a:gd name="T3" fmla="*/ 0 h 154"/>
              <a:gd name="T4" fmla="*/ 3 w 107"/>
              <a:gd name="T5" fmla="*/ 1 h 154"/>
              <a:gd name="T6" fmla="*/ 1 w 107"/>
              <a:gd name="T7" fmla="*/ 4 h 154"/>
              <a:gd name="T8" fmla="*/ 0 w 107"/>
              <a:gd name="T9" fmla="*/ 3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7"/>
              <a:gd name="T16" fmla="*/ 0 h 154"/>
              <a:gd name="T17" fmla="*/ 107 w 107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7" h="154">
                <a:moveTo>
                  <a:pt x="0" y="149"/>
                </a:moveTo>
                <a:lnTo>
                  <a:pt x="13" y="0"/>
                </a:lnTo>
                <a:lnTo>
                  <a:pt x="107" y="67"/>
                </a:lnTo>
                <a:lnTo>
                  <a:pt x="52" y="154"/>
                </a:lnTo>
                <a:lnTo>
                  <a:pt x="0" y="14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5" name="Freeform 293"/>
          <p:cNvSpPr/>
          <p:nvPr/>
        </p:nvSpPr>
        <p:spPr bwMode="auto">
          <a:xfrm>
            <a:off x="7380288" y="1928813"/>
            <a:ext cx="1112838" cy="892175"/>
          </a:xfrm>
          <a:custGeom>
            <a:avLst/>
            <a:gdLst>
              <a:gd name="T0" fmla="*/ 6 w 2319"/>
              <a:gd name="T1" fmla="*/ 11 h 1964"/>
              <a:gd name="T2" fmla="*/ 7 w 2319"/>
              <a:gd name="T3" fmla="*/ 9 h 1964"/>
              <a:gd name="T4" fmla="*/ 5 w 2319"/>
              <a:gd name="T5" fmla="*/ 8 h 1964"/>
              <a:gd name="T6" fmla="*/ 10 w 2319"/>
              <a:gd name="T7" fmla="*/ 4 h 1964"/>
              <a:gd name="T8" fmla="*/ 15 w 2319"/>
              <a:gd name="T9" fmla="*/ 3 h 1964"/>
              <a:gd name="T10" fmla="*/ 20 w 2319"/>
              <a:gd name="T11" fmla="*/ 5 h 1964"/>
              <a:gd name="T12" fmla="*/ 19 w 2319"/>
              <a:gd name="T13" fmla="*/ 3 h 1964"/>
              <a:gd name="T14" fmla="*/ 25 w 2319"/>
              <a:gd name="T15" fmla="*/ 4 h 1964"/>
              <a:gd name="T16" fmla="*/ 29 w 2319"/>
              <a:gd name="T17" fmla="*/ 3 h 1964"/>
              <a:gd name="T18" fmla="*/ 24 w 2319"/>
              <a:gd name="T19" fmla="*/ 1 h 1964"/>
              <a:gd name="T20" fmla="*/ 29 w 2319"/>
              <a:gd name="T21" fmla="*/ 2 h 1964"/>
              <a:gd name="T22" fmla="*/ 29 w 2319"/>
              <a:gd name="T23" fmla="*/ 0 h 1964"/>
              <a:gd name="T24" fmla="*/ 40 w 2319"/>
              <a:gd name="T25" fmla="*/ 1 h 1964"/>
              <a:gd name="T26" fmla="*/ 41 w 2319"/>
              <a:gd name="T27" fmla="*/ 1 h 1964"/>
              <a:gd name="T28" fmla="*/ 45 w 2319"/>
              <a:gd name="T29" fmla="*/ 3 h 1964"/>
              <a:gd name="T30" fmla="*/ 34 w 2319"/>
              <a:gd name="T31" fmla="*/ 4 h 1964"/>
              <a:gd name="T32" fmla="*/ 40 w 2319"/>
              <a:gd name="T33" fmla="*/ 5 h 1964"/>
              <a:gd name="T34" fmla="*/ 46 w 2319"/>
              <a:gd name="T35" fmla="*/ 5 h 1964"/>
              <a:gd name="T36" fmla="*/ 51 w 2319"/>
              <a:gd name="T37" fmla="*/ 4 h 1964"/>
              <a:gd name="T38" fmla="*/ 46 w 2319"/>
              <a:gd name="T39" fmla="*/ 7 h 1964"/>
              <a:gd name="T40" fmla="*/ 49 w 2319"/>
              <a:gd name="T41" fmla="*/ 9 h 1964"/>
              <a:gd name="T42" fmla="*/ 46 w 2319"/>
              <a:gd name="T43" fmla="*/ 11 h 1964"/>
              <a:gd name="T44" fmla="*/ 46 w 2319"/>
              <a:gd name="T45" fmla="*/ 14 h 1964"/>
              <a:gd name="T46" fmla="*/ 45 w 2319"/>
              <a:gd name="T47" fmla="*/ 15 h 1964"/>
              <a:gd name="T48" fmla="*/ 47 w 2319"/>
              <a:gd name="T49" fmla="*/ 17 h 1964"/>
              <a:gd name="T50" fmla="*/ 45 w 2319"/>
              <a:gd name="T51" fmla="*/ 19 h 1964"/>
              <a:gd name="T52" fmla="*/ 46 w 2319"/>
              <a:gd name="T53" fmla="*/ 20 h 1964"/>
              <a:gd name="T54" fmla="*/ 46 w 2319"/>
              <a:gd name="T55" fmla="*/ 22 h 1964"/>
              <a:gd name="T56" fmla="*/ 41 w 2319"/>
              <a:gd name="T57" fmla="*/ 23 h 1964"/>
              <a:gd name="T58" fmla="*/ 42 w 2319"/>
              <a:gd name="T59" fmla="*/ 25 h 1964"/>
              <a:gd name="T60" fmla="*/ 45 w 2319"/>
              <a:gd name="T61" fmla="*/ 26 h 1964"/>
              <a:gd name="T62" fmla="*/ 44 w 2319"/>
              <a:gd name="T63" fmla="*/ 28 h 1964"/>
              <a:gd name="T64" fmla="*/ 40 w 2319"/>
              <a:gd name="T65" fmla="*/ 26 h 1964"/>
              <a:gd name="T66" fmla="*/ 41 w 2319"/>
              <a:gd name="T67" fmla="*/ 29 h 1964"/>
              <a:gd name="T68" fmla="*/ 41 w 2319"/>
              <a:gd name="T69" fmla="*/ 32 h 1964"/>
              <a:gd name="T70" fmla="*/ 36 w 2319"/>
              <a:gd name="T71" fmla="*/ 33 h 1964"/>
              <a:gd name="T72" fmla="*/ 32 w 2319"/>
              <a:gd name="T73" fmla="*/ 36 h 1964"/>
              <a:gd name="T74" fmla="*/ 31 w 2319"/>
              <a:gd name="T75" fmla="*/ 36 h 1964"/>
              <a:gd name="T76" fmla="*/ 28 w 2319"/>
              <a:gd name="T77" fmla="*/ 38 h 1964"/>
              <a:gd name="T78" fmla="*/ 28 w 2319"/>
              <a:gd name="T79" fmla="*/ 40 h 1964"/>
              <a:gd name="T80" fmla="*/ 28 w 2319"/>
              <a:gd name="T81" fmla="*/ 41 h 1964"/>
              <a:gd name="T82" fmla="*/ 26 w 2319"/>
              <a:gd name="T83" fmla="*/ 45 h 1964"/>
              <a:gd name="T84" fmla="*/ 22 w 2319"/>
              <a:gd name="T85" fmla="*/ 44 h 1964"/>
              <a:gd name="T86" fmla="*/ 21 w 2319"/>
              <a:gd name="T87" fmla="*/ 43 h 1964"/>
              <a:gd name="T88" fmla="*/ 19 w 2319"/>
              <a:gd name="T89" fmla="*/ 39 h 1964"/>
              <a:gd name="T90" fmla="*/ 19 w 2319"/>
              <a:gd name="T91" fmla="*/ 37 h 1964"/>
              <a:gd name="T92" fmla="*/ 18 w 2319"/>
              <a:gd name="T93" fmla="*/ 33 h 1964"/>
              <a:gd name="T94" fmla="*/ 18 w 2319"/>
              <a:gd name="T95" fmla="*/ 32 h 1964"/>
              <a:gd name="T96" fmla="*/ 18 w 2319"/>
              <a:gd name="T97" fmla="*/ 29 h 1964"/>
              <a:gd name="T98" fmla="*/ 20 w 2319"/>
              <a:gd name="T99" fmla="*/ 28 h 1964"/>
              <a:gd name="T100" fmla="*/ 19 w 2319"/>
              <a:gd name="T101" fmla="*/ 27 h 1964"/>
              <a:gd name="T102" fmla="*/ 17 w 2319"/>
              <a:gd name="T103" fmla="*/ 27 h 1964"/>
              <a:gd name="T104" fmla="*/ 15 w 2319"/>
              <a:gd name="T105" fmla="*/ 25 h 1964"/>
              <a:gd name="T106" fmla="*/ 14 w 2319"/>
              <a:gd name="T107" fmla="*/ 21 h 1964"/>
              <a:gd name="T108" fmla="*/ 11 w 2319"/>
              <a:gd name="T109" fmla="*/ 17 h 1964"/>
              <a:gd name="T110" fmla="*/ 6 w 2319"/>
              <a:gd name="T111" fmla="*/ 18 h 1964"/>
              <a:gd name="T112" fmla="*/ 1 w 2319"/>
              <a:gd name="T113" fmla="*/ 15 h 1964"/>
              <a:gd name="T114" fmla="*/ 6 w 2319"/>
              <a:gd name="T115" fmla="*/ 14 h 1964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2319"/>
              <a:gd name="T175" fmla="*/ 0 h 1964"/>
              <a:gd name="T176" fmla="*/ 2319 w 2319"/>
              <a:gd name="T177" fmla="*/ 1964 h 1964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2319" h="1964">
                <a:moveTo>
                  <a:pt x="0" y="551"/>
                </a:moveTo>
                <a:lnTo>
                  <a:pt x="13" y="521"/>
                </a:lnTo>
                <a:lnTo>
                  <a:pt x="162" y="463"/>
                </a:lnTo>
                <a:lnTo>
                  <a:pt x="261" y="463"/>
                </a:lnTo>
                <a:lnTo>
                  <a:pt x="315" y="418"/>
                </a:lnTo>
                <a:lnTo>
                  <a:pt x="296" y="405"/>
                </a:lnTo>
                <a:lnTo>
                  <a:pt x="329" y="390"/>
                </a:lnTo>
                <a:lnTo>
                  <a:pt x="302" y="380"/>
                </a:lnTo>
                <a:lnTo>
                  <a:pt x="354" y="363"/>
                </a:lnTo>
                <a:lnTo>
                  <a:pt x="335" y="346"/>
                </a:lnTo>
                <a:lnTo>
                  <a:pt x="267" y="376"/>
                </a:lnTo>
                <a:lnTo>
                  <a:pt x="200" y="338"/>
                </a:lnTo>
                <a:lnTo>
                  <a:pt x="284" y="317"/>
                </a:lnTo>
                <a:lnTo>
                  <a:pt x="332" y="254"/>
                </a:lnTo>
                <a:lnTo>
                  <a:pt x="437" y="250"/>
                </a:lnTo>
                <a:lnTo>
                  <a:pt x="432" y="185"/>
                </a:lnTo>
                <a:lnTo>
                  <a:pt x="507" y="184"/>
                </a:lnTo>
                <a:lnTo>
                  <a:pt x="586" y="230"/>
                </a:lnTo>
                <a:lnTo>
                  <a:pt x="493" y="168"/>
                </a:lnTo>
                <a:lnTo>
                  <a:pt x="669" y="126"/>
                </a:lnTo>
                <a:lnTo>
                  <a:pt x="713" y="156"/>
                </a:lnTo>
                <a:lnTo>
                  <a:pt x="719" y="214"/>
                </a:lnTo>
                <a:lnTo>
                  <a:pt x="740" y="165"/>
                </a:lnTo>
                <a:lnTo>
                  <a:pt x="854" y="199"/>
                </a:lnTo>
                <a:lnTo>
                  <a:pt x="814" y="172"/>
                </a:lnTo>
                <a:lnTo>
                  <a:pt x="868" y="176"/>
                </a:lnTo>
                <a:lnTo>
                  <a:pt x="821" y="142"/>
                </a:lnTo>
                <a:lnTo>
                  <a:pt x="808" y="115"/>
                </a:lnTo>
                <a:lnTo>
                  <a:pt x="832" y="108"/>
                </a:lnTo>
                <a:lnTo>
                  <a:pt x="1056" y="192"/>
                </a:lnTo>
                <a:lnTo>
                  <a:pt x="1039" y="165"/>
                </a:lnTo>
                <a:lnTo>
                  <a:pt x="1086" y="161"/>
                </a:lnTo>
                <a:lnTo>
                  <a:pt x="1056" y="137"/>
                </a:lnTo>
                <a:lnTo>
                  <a:pt x="1132" y="142"/>
                </a:lnTo>
                <a:lnTo>
                  <a:pt x="1012" y="81"/>
                </a:lnTo>
                <a:lnTo>
                  <a:pt x="1228" y="115"/>
                </a:lnTo>
                <a:lnTo>
                  <a:pt x="1181" y="80"/>
                </a:lnTo>
                <a:lnTo>
                  <a:pt x="1054" y="73"/>
                </a:lnTo>
                <a:lnTo>
                  <a:pt x="1096" y="71"/>
                </a:lnTo>
                <a:lnTo>
                  <a:pt x="1017" y="42"/>
                </a:lnTo>
                <a:lnTo>
                  <a:pt x="1110" y="48"/>
                </a:lnTo>
                <a:lnTo>
                  <a:pt x="1073" y="35"/>
                </a:lnTo>
                <a:lnTo>
                  <a:pt x="1112" y="26"/>
                </a:lnTo>
                <a:lnTo>
                  <a:pt x="1272" y="81"/>
                </a:lnTo>
                <a:lnTo>
                  <a:pt x="1253" y="61"/>
                </a:lnTo>
                <a:lnTo>
                  <a:pt x="1326" y="42"/>
                </a:lnTo>
                <a:lnTo>
                  <a:pt x="1264" y="35"/>
                </a:lnTo>
                <a:lnTo>
                  <a:pt x="1262" y="8"/>
                </a:lnTo>
                <a:lnTo>
                  <a:pt x="1303" y="0"/>
                </a:lnTo>
                <a:lnTo>
                  <a:pt x="1732" y="10"/>
                </a:lnTo>
                <a:lnTo>
                  <a:pt x="1762" y="25"/>
                </a:lnTo>
                <a:lnTo>
                  <a:pt x="1746" y="35"/>
                </a:lnTo>
                <a:lnTo>
                  <a:pt x="1462" y="38"/>
                </a:lnTo>
                <a:lnTo>
                  <a:pt x="1495" y="54"/>
                </a:lnTo>
                <a:lnTo>
                  <a:pt x="1384" y="71"/>
                </a:lnTo>
                <a:lnTo>
                  <a:pt x="1789" y="42"/>
                </a:lnTo>
                <a:lnTo>
                  <a:pt x="1802" y="68"/>
                </a:lnTo>
                <a:lnTo>
                  <a:pt x="1746" y="83"/>
                </a:lnTo>
                <a:lnTo>
                  <a:pt x="1842" y="72"/>
                </a:lnTo>
                <a:lnTo>
                  <a:pt x="1951" y="104"/>
                </a:lnTo>
                <a:lnTo>
                  <a:pt x="1789" y="156"/>
                </a:lnTo>
                <a:lnTo>
                  <a:pt x="1529" y="152"/>
                </a:lnTo>
                <a:lnTo>
                  <a:pt x="1591" y="161"/>
                </a:lnTo>
                <a:lnTo>
                  <a:pt x="1482" y="184"/>
                </a:lnTo>
                <a:lnTo>
                  <a:pt x="1482" y="207"/>
                </a:lnTo>
                <a:lnTo>
                  <a:pt x="1767" y="168"/>
                </a:lnTo>
                <a:lnTo>
                  <a:pt x="1790" y="185"/>
                </a:lnTo>
                <a:lnTo>
                  <a:pt x="1732" y="223"/>
                </a:lnTo>
                <a:lnTo>
                  <a:pt x="1912" y="161"/>
                </a:lnTo>
                <a:lnTo>
                  <a:pt x="1923" y="221"/>
                </a:lnTo>
                <a:lnTo>
                  <a:pt x="1833" y="328"/>
                </a:lnTo>
                <a:lnTo>
                  <a:pt x="2009" y="204"/>
                </a:lnTo>
                <a:lnTo>
                  <a:pt x="2006" y="223"/>
                </a:lnTo>
                <a:lnTo>
                  <a:pt x="2090" y="222"/>
                </a:lnTo>
                <a:lnTo>
                  <a:pt x="2116" y="184"/>
                </a:lnTo>
                <a:lnTo>
                  <a:pt x="2206" y="176"/>
                </a:lnTo>
                <a:lnTo>
                  <a:pt x="2319" y="211"/>
                </a:lnTo>
                <a:lnTo>
                  <a:pt x="2207" y="265"/>
                </a:lnTo>
                <a:lnTo>
                  <a:pt x="2214" y="286"/>
                </a:lnTo>
                <a:lnTo>
                  <a:pt x="1963" y="317"/>
                </a:lnTo>
                <a:lnTo>
                  <a:pt x="2166" y="319"/>
                </a:lnTo>
                <a:lnTo>
                  <a:pt x="2002" y="364"/>
                </a:lnTo>
                <a:lnTo>
                  <a:pt x="2013" y="394"/>
                </a:lnTo>
                <a:lnTo>
                  <a:pt x="2122" y="364"/>
                </a:lnTo>
                <a:lnTo>
                  <a:pt x="2043" y="405"/>
                </a:lnTo>
                <a:lnTo>
                  <a:pt x="2033" y="459"/>
                </a:lnTo>
                <a:lnTo>
                  <a:pt x="2056" y="445"/>
                </a:lnTo>
                <a:lnTo>
                  <a:pt x="1981" y="493"/>
                </a:lnTo>
                <a:lnTo>
                  <a:pt x="1954" y="593"/>
                </a:lnTo>
                <a:lnTo>
                  <a:pt x="1996" y="571"/>
                </a:lnTo>
                <a:lnTo>
                  <a:pt x="2050" y="593"/>
                </a:lnTo>
                <a:lnTo>
                  <a:pt x="1998" y="593"/>
                </a:lnTo>
                <a:lnTo>
                  <a:pt x="1998" y="622"/>
                </a:lnTo>
                <a:lnTo>
                  <a:pt x="2088" y="635"/>
                </a:lnTo>
                <a:lnTo>
                  <a:pt x="2090" y="672"/>
                </a:lnTo>
                <a:lnTo>
                  <a:pt x="1959" y="664"/>
                </a:lnTo>
                <a:lnTo>
                  <a:pt x="1996" y="682"/>
                </a:lnTo>
                <a:lnTo>
                  <a:pt x="1919" y="693"/>
                </a:lnTo>
                <a:lnTo>
                  <a:pt x="1959" y="732"/>
                </a:lnTo>
                <a:lnTo>
                  <a:pt x="2027" y="735"/>
                </a:lnTo>
                <a:lnTo>
                  <a:pt x="1986" y="758"/>
                </a:lnTo>
                <a:lnTo>
                  <a:pt x="2039" y="779"/>
                </a:lnTo>
                <a:lnTo>
                  <a:pt x="2037" y="829"/>
                </a:lnTo>
                <a:lnTo>
                  <a:pt x="1941" y="800"/>
                </a:lnTo>
                <a:lnTo>
                  <a:pt x="1997" y="827"/>
                </a:lnTo>
                <a:lnTo>
                  <a:pt x="1961" y="844"/>
                </a:lnTo>
                <a:lnTo>
                  <a:pt x="1996" y="842"/>
                </a:lnTo>
                <a:lnTo>
                  <a:pt x="1986" y="874"/>
                </a:lnTo>
                <a:lnTo>
                  <a:pt x="2054" y="890"/>
                </a:lnTo>
                <a:lnTo>
                  <a:pt x="1947" y="881"/>
                </a:lnTo>
                <a:lnTo>
                  <a:pt x="1923" y="900"/>
                </a:lnTo>
                <a:lnTo>
                  <a:pt x="2009" y="942"/>
                </a:lnTo>
                <a:lnTo>
                  <a:pt x="1997" y="974"/>
                </a:lnTo>
                <a:lnTo>
                  <a:pt x="1926" y="994"/>
                </a:lnTo>
                <a:lnTo>
                  <a:pt x="1861" y="947"/>
                </a:lnTo>
                <a:lnTo>
                  <a:pt x="1758" y="986"/>
                </a:lnTo>
                <a:lnTo>
                  <a:pt x="1830" y="1013"/>
                </a:lnTo>
                <a:lnTo>
                  <a:pt x="1762" y="1038"/>
                </a:lnTo>
                <a:lnTo>
                  <a:pt x="1837" y="1040"/>
                </a:lnTo>
                <a:lnTo>
                  <a:pt x="1813" y="1090"/>
                </a:lnTo>
                <a:lnTo>
                  <a:pt x="1842" y="1061"/>
                </a:lnTo>
                <a:lnTo>
                  <a:pt x="1923" y="1101"/>
                </a:lnTo>
                <a:lnTo>
                  <a:pt x="1897" y="1135"/>
                </a:lnTo>
                <a:lnTo>
                  <a:pt x="1947" y="1122"/>
                </a:lnTo>
                <a:lnTo>
                  <a:pt x="1923" y="1155"/>
                </a:lnTo>
                <a:lnTo>
                  <a:pt x="1957" y="1139"/>
                </a:lnTo>
                <a:lnTo>
                  <a:pt x="1961" y="1223"/>
                </a:lnTo>
                <a:lnTo>
                  <a:pt x="1923" y="1192"/>
                </a:lnTo>
                <a:lnTo>
                  <a:pt x="1923" y="1223"/>
                </a:lnTo>
                <a:lnTo>
                  <a:pt x="1889" y="1220"/>
                </a:lnTo>
                <a:lnTo>
                  <a:pt x="1842" y="1151"/>
                </a:lnTo>
                <a:lnTo>
                  <a:pt x="1732" y="1113"/>
                </a:lnTo>
                <a:lnTo>
                  <a:pt x="1808" y="1158"/>
                </a:lnTo>
                <a:lnTo>
                  <a:pt x="1706" y="1182"/>
                </a:lnTo>
                <a:lnTo>
                  <a:pt x="1678" y="1223"/>
                </a:lnTo>
                <a:lnTo>
                  <a:pt x="1774" y="1232"/>
                </a:lnTo>
                <a:lnTo>
                  <a:pt x="1692" y="1255"/>
                </a:lnTo>
                <a:lnTo>
                  <a:pt x="1814" y="1227"/>
                </a:lnTo>
                <a:lnTo>
                  <a:pt x="1932" y="1264"/>
                </a:lnTo>
                <a:lnTo>
                  <a:pt x="1779" y="1360"/>
                </a:lnTo>
                <a:lnTo>
                  <a:pt x="1631" y="1402"/>
                </a:lnTo>
                <a:lnTo>
                  <a:pt x="1579" y="1406"/>
                </a:lnTo>
                <a:lnTo>
                  <a:pt x="1543" y="1361"/>
                </a:lnTo>
                <a:lnTo>
                  <a:pt x="1559" y="1406"/>
                </a:lnTo>
                <a:lnTo>
                  <a:pt x="1516" y="1431"/>
                </a:lnTo>
                <a:lnTo>
                  <a:pt x="1462" y="1535"/>
                </a:lnTo>
                <a:lnTo>
                  <a:pt x="1417" y="1531"/>
                </a:lnTo>
                <a:lnTo>
                  <a:pt x="1407" y="1564"/>
                </a:lnTo>
                <a:lnTo>
                  <a:pt x="1365" y="1571"/>
                </a:lnTo>
                <a:lnTo>
                  <a:pt x="1339" y="1557"/>
                </a:lnTo>
                <a:lnTo>
                  <a:pt x="1372" y="1537"/>
                </a:lnTo>
                <a:lnTo>
                  <a:pt x="1338" y="1531"/>
                </a:lnTo>
                <a:lnTo>
                  <a:pt x="1324" y="1587"/>
                </a:lnTo>
                <a:lnTo>
                  <a:pt x="1251" y="1591"/>
                </a:lnTo>
                <a:lnTo>
                  <a:pt x="1253" y="1634"/>
                </a:lnTo>
                <a:lnTo>
                  <a:pt x="1213" y="1637"/>
                </a:lnTo>
                <a:lnTo>
                  <a:pt x="1247" y="1672"/>
                </a:lnTo>
                <a:lnTo>
                  <a:pt x="1199" y="1680"/>
                </a:lnTo>
                <a:lnTo>
                  <a:pt x="1236" y="1717"/>
                </a:lnTo>
                <a:lnTo>
                  <a:pt x="1204" y="1717"/>
                </a:lnTo>
                <a:lnTo>
                  <a:pt x="1230" y="1726"/>
                </a:lnTo>
                <a:lnTo>
                  <a:pt x="1204" y="1768"/>
                </a:lnTo>
                <a:lnTo>
                  <a:pt x="1181" y="1761"/>
                </a:lnTo>
                <a:lnTo>
                  <a:pt x="1199" y="1779"/>
                </a:lnTo>
                <a:lnTo>
                  <a:pt x="1152" y="1797"/>
                </a:lnTo>
                <a:lnTo>
                  <a:pt x="1181" y="1856"/>
                </a:lnTo>
                <a:lnTo>
                  <a:pt x="1152" y="1935"/>
                </a:lnTo>
                <a:lnTo>
                  <a:pt x="1118" y="1936"/>
                </a:lnTo>
                <a:lnTo>
                  <a:pt x="1143" y="1964"/>
                </a:lnTo>
                <a:lnTo>
                  <a:pt x="1065" y="1964"/>
                </a:lnTo>
                <a:lnTo>
                  <a:pt x="1056" y="1910"/>
                </a:lnTo>
                <a:lnTo>
                  <a:pt x="945" y="1918"/>
                </a:lnTo>
                <a:lnTo>
                  <a:pt x="973" y="1903"/>
                </a:lnTo>
                <a:lnTo>
                  <a:pt x="917" y="1883"/>
                </a:lnTo>
                <a:lnTo>
                  <a:pt x="941" y="1874"/>
                </a:lnTo>
                <a:lnTo>
                  <a:pt x="901" y="1874"/>
                </a:lnTo>
                <a:lnTo>
                  <a:pt x="918" y="1832"/>
                </a:lnTo>
                <a:lnTo>
                  <a:pt x="892" y="1840"/>
                </a:lnTo>
                <a:lnTo>
                  <a:pt x="821" y="1726"/>
                </a:lnTo>
                <a:lnTo>
                  <a:pt x="821" y="1694"/>
                </a:lnTo>
                <a:lnTo>
                  <a:pt x="877" y="1656"/>
                </a:lnTo>
                <a:lnTo>
                  <a:pt x="854" y="1645"/>
                </a:lnTo>
                <a:lnTo>
                  <a:pt x="798" y="1687"/>
                </a:lnTo>
                <a:lnTo>
                  <a:pt x="798" y="1602"/>
                </a:lnTo>
                <a:lnTo>
                  <a:pt x="747" y="1557"/>
                </a:lnTo>
                <a:lnTo>
                  <a:pt x="763" y="1492"/>
                </a:lnTo>
                <a:lnTo>
                  <a:pt x="729" y="1466"/>
                </a:lnTo>
                <a:lnTo>
                  <a:pt x="774" y="1410"/>
                </a:lnTo>
                <a:lnTo>
                  <a:pt x="747" y="1402"/>
                </a:lnTo>
                <a:lnTo>
                  <a:pt x="839" y="1402"/>
                </a:lnTo>
                <a:lnTo>
                  <a:pt x="830" y="1379"/>
                </a:lnTo>
                <a:lnTo>
                  <a:pt x="769" y="1381"/>
                </a:lnTo>
                <a:lnTo>
                  <a:pt x="861" y="1331"/>
                </a:lnTo>
                <a:lnTo>
                  <a:pt x="839" y="1314"/>
                </a:lnTo>
                <a:lnTo>
                  <a:pt x="861" y="1255"/>
                </a:lnTo>
                <a:lnTo>
                  <a:pt x="785" y="1254"/>
                </a:lnTo>
                <a:lnTo>
                  <a:pt x="703" y="1207"/>
                </a:lnTo>
                <a:lnTo>
                  <a:pt x="854" y="1232"/>
                </a:lnTo>
                <a:lnTo>
                  <a:pt x="828" y="1211"/>
                </a:lnTo>
                <a:lnTo>
                  <a:pt x="854" y="1203"/>
                </a:lnTo>
                <a:lnTo>
                  <a:pt x="793" y="1168"/>
                </a:lnTo>
                <a:lnTo>
                  <a:pt x="814" y="1151"/>
                </a:lnTo>
                <a:lnTo>
                  <a:pt x="782" y="1163"/>
                </a:lnTo>
                <a:lnTo>
                  <a:pt x="804" y="1142"/>
                </a:lnTo>
                <a:lnTo>
                  <a:pt x="765" y="1145"/>
                </a:lnTo>
                <a:lnTo>
                  <a:pt x="808" y="1126"/>
                </a:lnTo>
                <a:lnTo>
                  <a:pt x="740" y="1099"/>
                </a:lnTo>
                <a:lnTo>
                  <a:pt x="726" y="1142"/>
                </a:lnTo>
                <a:lnTo>
                  <a:pt x="669" y="1145"/>
                </a:lnTo>
                <a:lnTo>
                  <a:pt x="659" y="1126"/>
                </a:lnTo>
                <a:lnTo>
                  <a:pt x="698" y="1099"/>
                </a:lnTo>
                <a:lnTo>
                  <a:pt x="667" y="1099"/>
                </a:lnTo>
                <a:lnTo>
                  <a:pt x="703" y="1023"/>
                </a:lnTo>
                <a:lnTo>
                  <a:pt x="661" y="1011"/>
                </a:lnTo>
                <a:lnTo>
                  <a:pt x="680" y="978"/>
                </a:lnTo>
                <a:lnTo>
                  <a:pt x="618" y="889"/>
                </a:lnTo>
                <a:lnTo>
                  <a:pt x="637" y="888"/>
                </a:lnTo>
                <a:lnTo>
                  <a:pt x="554" y="808"/>
                </a:lnTo>
                <a:lnTo>
                  <a:pt x="554" y="779"/>
                </a:lnTo>
                <a:lnTo>
                  <a:pt x="461" y="741"/>
                </a:lnTo>
                <a:lnTo>
                  <a:pt x="376" y="720"/>
                </a:lnTo>
                <a:lnTo>
                  <a:pt x="293" y="756"/>
                </a:lnTo>
                <a:lnTo>
                  <a:pt x="230" y="732"/>
                </a:lnTo>
                <a:lnTo>
                  <a:pt x="254" y="762"/>
                </a:lnTo>
                <a:lnTo>
                  <a:pt x="188" y="748"/>
                </a:lnTo>
                <a:lnTo>
                  <a:pt x="128" y="718"/>
                </a:lnTo>
                <a:lnTo>
                  <a:pt x="188" y="693"/>
                </a:lnTo>
                <a:lnTo>
                  <a:pt x="57" y="664"/>
                </a:lnTo>
                <a:lnTo>
                  <a:pt x="105" y="639"/>
                </a:lnTo>
                <a:lnTo>
                  <a:pt x="261" y="647"/>
                </a:lnTo>
                <a:lnTo>
                  <a:pt x="275" y="637"/>
                </a:lnTo>
                <a:lnTo>
                  <a:pt x="251" y="620"/>
                </a:lnTo>
                <a:lnTo>
                  <a:pt x="274" y="605"/>
                </a:lnTo>
                <a:lnTo>
                  <a:pt x="138" y="616"/>
                </a:lnTo>
                <a:lnTo>
                  <a:pt x="0" y="55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6" name="Freeform 294"/>
          <p:cNvSpPr/>
          <p:nvPr/>
        </p:nvSpPr>
        <p:spPr bwMode="auto">
          <a:xfrm>
            <a:off x="7024688" y="3830638"/>
            <a:ext cx="71438" cy="87313"/>
          </a:xfrm>
          <a:custGeom>
            <a:avLst/>
            <a:gdLst>
              <a:gd name="T0" fmla="*/ 0 w 154"/>
              <a:gd name="T1" fmla="*/ 4 h 190"/>
              <a:gd name="T2" fmla="*/ 1 w 154"/>
              <a:gd name="T3" fmla="*/ 2 h 190"/>
              <a:gd name="T4" fmla="*/ 2 w 154"/>
              <a:gd name="T5" fmla="*/ 2 h 190"/>
              <a:gd name="T6" fmla="*/ 1 w 154"/>
              <a:gd name="T7" fmla="*/ 1 h 190"/>
              <a:gd name="T8" fmla="*/ 3 w 154"/>
              <a:gd name="T9" fmla="*/ 0 h 190"/>
              <a:gd name="T10" fmla="*/ 3 w 154"/>
              <a:gd name="T11" fmla="*/ 2 h 190"/>
              <a:gd name="T12" fmla="*/ 3 w 154"/>
              <a:gd name="T13" fmla="*/ 2 h 190"/>
              <a:gd name="T14" fmla="*/ 3 w 154"/>
              <a:gd name="T15" fmla="*/ 4 h 190"/>
              <a:gd name="T16" fmla="*/ 2 w 154"/>
              <a:gd name="T17" fmla="*/ 5 h 190"/>
              <a:gd name="T18" fmla="*/ 0 w 154"/>
              <a:gd name="T19" fmla="*/ 4 h 19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4"/>
              <a:gd name="T31" fmla="*/ 0 h 190"/>
              <a:gd name="T32" fmla="*/ 154 w 154"/>
              <a:gd name="T33" fmla="*/ 190 h 19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4" h="190">
                <a:moveTo>
                  <a:pt x="0" y="154"/>
                </a:moveTo>
                <a:lnTo>
                  <a:pt x="35" y="83"/>
                </a:lnTo>
                <a:lnTo>
                  <a:pt x="74" y="82"/>
                </a:lnTo>
                <a:lnTo>
                  <a:pt x="33" y="24"/>
                </a:lnTo>
                <a:lnTo>
                  <a:pt x="123" y="0"/>
                </a:lnTo>
                <a:lnTo>
                  <a:pt x="134" y="90"/>
                </a:lnTo>
                <a:lnTo>
                  <a:pt x="154" y="98"/>
                </a:lnTo>
                <a:lnTo>
                  <a:pt x="114" y="158"/>
                </a:lnTo>
                <a:lnTo>
                  <a:pt x="87" y="190"/>
                </a:lnTo>
                <a:lnTo>
                  <a:pt x="0" y="15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7" name="Freeform 295"/>
          <p:cNvSpPr/>
          <p:nvPr/>
        </p:nvSpPr>
        <p:spPr bwMode="auto">
          <a:xfrm>
            <a:off x="7593013" y="4027488"/>
            <a:ext cx="85725" cy="136525"/>
          </a:xfrm>
          <a:custGeom>
            <a:avLst/>
            <a:gdLst>
              <a:gd name="T0" fmla="*/ 0 w 181"/>
              <a:gd name="T1" fmla="*/ 2 h 301"/>
              <a:gd name="T2" fmla="*/ 1 w 181"/>
              <a:gd name="T3" fmla="*/ 3 h 301"/>
              <a:gd name="T4" fmla="*/ 1 w 181"/>
              <a:gd name="T5" fmla="*/ 4 h 301"/>
              <a:gd name="T6" fmla="*/ 1 w 181"/>
              <a:gd name="T7" fmla="*/ 6 h 301"/>
              <a:gd name="T8" fmla="*/ 2 w 181"/>
              <a:gd name="T9" fmla="*/ 7 h 301"/>
              <a:gd name="T10" fmla="*/ 4 w 181"/>
              <a:gd name="T11" fmla="*/ 7 h 301"/>
              <a:gd name="T12" fmla="*/ 3 w 181"/>
              <a:gd name="T13" fmla="*/ 4 h 301"/>
              <a:gd name="T14" fmla="*/ 4 w 181"/>
              <a:gd name="T15" fmla="*/ 3 h 301"/>
              <a:gd name="T16" fmla="*/ 1 w 181"/>
              <a:gd name="T17" fmla="*/ 0 h 301"/>
              <a:gd name="T18" fmla="*/ 1 w 181"/>
              <a:gd name="T19" fmla="*/ 1 h 301"/>
              <a:gd name="T20" fmla="*/ 1 w 181"/>
              <a:gd name="T21" fmla="*/ 1 h 301"/>
              <a:gd name="T22" fmla="*/ 0 w 181"/>
              <a:gd name="T23" fmla="*/ 2 h 30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81"/>
              <a:gd name="T37" fmla="*/ 0 h 301"/>
              <a:gd name="T38" fmla="*/ 181 w 181"/>
              <a:gd name="T39" fmla="*/ 301 h 30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81" h="301">
                <a:moveTo>
                  <a:pt x="0" y="100"/>
                </a:moveTo>
                <a:lnTo>
                  <a:pt x="30" y="140"/>
                </a:lnTo>
                <a:lnTo>
                  <a:pt x="59" y="171"/>
                </a:lnTo>
                <a:lnTo>
                  <a:pt x="52" y="255"/>
                </a:lnTo>
                <a:lnTo>
                  <a:pt x="75" y="301"/>
                </a:lnTo>
                <a:lnTo>
                  <a:pt x="181" y="284"/>
                </a:lnTo>
                <a:lnTo>
                  <a:pt x="119" y="190"/>
                </a:lnTo>
                <a:lnTo>
                  <a:pt x="163" y="111"/>
                </a:lnTo>
                <a:lnTo>
                  <a:pt x="53" y="0"/>
                </a:lnTo>
                <a:lnTo>
                  <a:pt x="20" y="32"/>
                </a:lnTo>
                <a:lnTo>
                  <a:pt x="34" y="61"/>
                </a:lnTo>
                <a:lnTo>
                  <a:pt x="0" y="10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8" name="Freeform 296"/>
          <p:cNvSpPr/>
          <p:nvPr/>
        </p:nvSpPr>
        <p:spPr bwMode="auto">
          <a:xfrm>
            <a:off x="7353300" y="3790950"/>
            <a:ext cx="47625" cy="36513"/>
          </a:xfrm>
          <a:custGeom>
            <a:avLst/>
            <a:gdLst>
              <a:gd name="T0" fmla="*/ 0 w 99"/>
              <a:gd name="T1" fmla="*/ 1 h 82"/>
              <a:gd name="T2" fmla="*/ 2 w 99"/>
              <a:gd name="T3" fmla="*/ 1 h 82"/>
              <a:gd name="T4" fmla="*/ 1 w 99"/>
              <a:gd name="T5" fmla="*/ 0 h 82"/>
              <a:gd name="T6" fmla="*/ 2 w 99"/>
              <a:gd name="T7" fmla="*/ 0 h 82"/>
              <a:gd name="T8" fmla="*/ 2 w 99"/>
              <a:gd name="T9" fmla="*/ 2 h 82"/>
              <a:gd name="T10" fmla="*/ 0 w 99"/>
              <a:gd name="T11" fmla="*/ 1 h 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"/>
              <a:gd name="T19" fmla="*/ 0 h 82"/>
              <a:gd name="T20" fmla="*/ 99 w 99"/>
              <a:gd name="T21" fmla="*/ 82 h 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" h="82">
                <a:moveTo>
                  <a:pt x="0" y="63"/>
                </a:moveTo>
                <a:lnTo>
                  <a:pt x="74" y="60"/>
                </a:lnTo>
                <a:lnTo>
                  <a:pt x="37" y="6"/>
                </a:lnTo>
                <a:lnTo>
                  <a:pt x="99" y="0"/>
                </a:lnTo>
                <a:lnTo>
                  <a:pt x="99" y="82"/>
                </a:lnTo>
                <a:lnTo>
                  <a:pt x="0" y="6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29" name="Freeform 297"/>
          <p:cNvSpPr/>
          <p:nvPr/>
        </p:nvSpPr>
        <p:spPr bwMode="auto">
          <a:xfrm>
            <a:off x="7078663" y="3871913"/>
            <a:ext cx="111125" cy="60325"/>
          </a:xfrm>
          <a:custGeom>
            <a:avLst/>
            <a:gdLst>
              <a:gd name="T0" fmla="*/ 0 w 231"/>
              <a:gd name="T1" fmla="*/ 1 h 133"/>
              <a:gd name="T2" fmla="*/ 1 w 231"/>
              <a:gd name="T3" fmla="*/ 0 h 133"/>
              <a:gd name="T4" fmla="*/ 4 w 231"/>
              <a:gd name="T5" fmla="*/ 0 h 133"/>
              <a:gd name="T6" fmla="*/ 5 w 231"/>
              <a:gd name="T7" fmla="*/ 1 h 133"/>
              <a:gd name="T8" fmla="*/ 4 w 231"/>
              <a:gd name="T9" fmla="*/ 1 h 133"/>
              <a:gd name="T10" fmla="*/ 2 w 231"/>
              <a:gd name="T11" fmla="*/ 3 h 133"/>
              <a:gd name="T12" fmla="*/ 1 w 231"/>
              <a:gd name="T13" fmla="*/ 3 h 133"/>
              <a:gd name="T14" fmla="*/ 0 w 231"/>
              <a:gd name="T15" fmla="*/ 1 h 13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1"/>
              <a:gd name="T25" fmla="*/ 0 h 133"/>
              <a:gd name="T26" fmla="*/ 231 w 231"/>
              <a:gd name="T27" fmla="*/ 133 h 13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1" h="133">
                <a:moveTo>
                  <a:pt x="0" y="68"/>
                </a:moveTo>
                <a:lnTo>
                  <a:pt x="40" y="8"/>
                </a:lnTo>
                <a:lnTo>
                  <a:pt x="163" y="0"/>
                </a:lnTo>
                <a:lnTo>
                  <a:pt x="231" y="42"/>
                </a:lnTo>
                <a:lnTo>
                  <a:pt x="176" y="52"/>
                </a:lnTo>
                <a:lnTo>
                  <a:pt x="79" y="133"/>
                </a:lnTo>
                <a:lnTo>
                  <a:pt x="62" y="112"/>
                </a:lnTo>
                <a:lnTo>
                  <a:pt x="0" y="6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0" name="Freeform 298"/>
          <p:cNvSpPr/>
          <p:nvPr/>
        </p:nvSpPr>
        <p:spPr bwMode="auto">
          <a:xfrm>
            <a:off x="8266113" y="2617788"/>
            <a:ext cx="201613" cy="104775"/>
          </a:xfrm>
          <a:custGeom>
            <a:avLst/>
            <a:gdLst>
              <a:gd name="T0" fmla="*/ 0 w 420"/>
              <a:gd name="T1" fmla="*/ 2 h 223"/>
              <a:gd name="T2" fmla="*/ 1 w 420"/>
              <a:gd name="T3" fmla="*/ 2 h 223"/>
              <a:gd name="T4" fmla="*/ 0 w 420"/>
              <a:gd name="T5" fmla="*/ 1 h 223"/>
              <a:gd name="T6" fmla="*/ 1 w 420"/>
              <a:gd name="T7" fmla="*/ 1 h 223"/>
              <a:gd name="T8" fmla="*/ 1 w 420"/>
              <a:gd name="T9" fmla="*/ 1 h 223"/>
              <a:gd name="T10" fmla="*/ 2 w 420"/>
              <a:gd name="T11" fmla="*/ 1 h 223"/>
              <a:gd name="T12" fmla="*/ 1 w 420"/>
              <a:gd name="T13" fmla="*/ 0 h 223"/>
              <a:gd name="T14" fmla="*/ 3 w 420"/>
              <a:gd name="T15" fmla="*/ 1 h 223"/>
              <a:gd name="T16" fmla="*/ 3 w 420"/>
              <a:gd name="T17" fmla="*/ 2 h 223"/>
              <a:gd name="T18" fmla="*/ 4 w 420"/>
              <a:gd name="T19" fmla="*/ 1 h 223"/>
              <a:gd name="T20" fmla="*/ 5 w 420"/>
              <a:gd name="T21" fmla="*/ 1 h 223"/>
              <a:gd name="T22" fmla="*/ 5 w 420"/>
              <a:gd name="T23" fmla="*/ 1 h 223"/>
              <a:gd name="T24" fmla="*/ 6 w 420"/>
              <a:gd name="T25" fmla="*/ 1 h 223"/>
              <a:gd name="T26" fmla="*/ 5 w 420"/>
              <a:gd name="T27" fmla="*/ 1 h 223"/>
              <a:gd name="T28" fmla="*/ 7 w 420"/>
              <a:gd name="T29" fmla="*/ 1 h 223"/>
              <a:gd name="T30" fmla="*/ 7 w 420"/>
              <a:gd name="T31" fmla="*/ 0 h 223"/>
              <a:gd name="T32" fmla="*/ 8 w 420"/>
              <a:gd name="T33" fmla="*/ 1 h 223"/>
              <a:gd name="T34" fmla="*/ 9 w 420"/>
              <a:gd name="T35" fmla="*/ 0 h 223"/>
              <a:gd name="T36" fmla="*/ 8 w 420"/>
              <a:gd name="T37" fmla="*/ 1 h 223"/>
              <a:gd name="T38" fmla="*/ 10 w 420"/>
              <a:gd name="T39" fmla="*/ 3 h 223"/>
              <a:gd name="T40" fmla="*/ 9 w 420"/>
              <a:gd name="T41" fmla="*/ 4 h 223"/>
              <a:gd name="T42" fmla="*/ 5 w 420"/>
              <a:gd name="T43" fmla="*/ 6 h 223"/>
              <a:gd name="T44" fmla="*/ 2 w 420"/>
              <a:gd name="T45" fmla="*/ 5 h 223"/>
              <a:gd name="T46" fmla="*/ 3 w 420"/>
              <a:gd name="T47" fmla="*/ 3 h 223"/>
              <a:gd name="T48" fmla="*/ 1 w 420"/>
              <a:gd name="T49" fmla="*/ 3 h 223"/>
              <a:gd name="T50" fmla="*/ 3 w 420"/>
              <a:gd name="T51" fmla="*/ 3 h 223"/>
              <a:gd name="T52" fmla="*/ 2 w 420"/>
              <a:gd name="T53" fmla="*/ 2 h 223"/>
              <a:gd name="T54" fmla="*/ 3 w 420"/>
              <a:gd name="T55" fmla="*/ 2 h 223"/>
              <a:gd name="T56" fmla="*/ 0 w 420"/>
              <a:gd name="T57" fmla="*/ 2 h 223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420"/>
              <a:gd name="T88" fmla="*/ 0 h 223"/>
              <a:gd name="T89" fmla="*/ 420 w 420"/>
              <a:gd name="T90" fmla="*/ 223 h 223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420" h="223">
                <a:moveTo>
                  <a:pt x="0" y="79"/>
                </a:moveTo>
                <a:lnTo>
                  <a:pt x="29" y="69"/>
                </a:lnTo>
                <a:lnTo>
                  <a:pt x="12" y="50"/>
                </a:lnTo>
                <a:lnTo>
                  <a:pt x="47" y="62"/>
                </a:lnTo>
                <a:lnTo>
                  <a:pt x="31" y="24"/>
                </a:lnTo>
                <a:lnTo>
                  <a:pt x="73" y="46"/>
                </a:lnTo>
                <a:lnTo>
                  <a:pt x="52" y="2"/>
                </a:lnTo>
                <a:lnTo>
                  <a:pt x="116" y="36"/>
                </a:lnTo>
                <a:lnTo>
                  <a:pt x="124" y="94"/>
                </a:lnTo>
                <a:lnTo>
                  <a:pt x="159" y="31"/>
                </a:lnTo>
                <a:lnTo>
                  <a:pt x="193" y="54"/>
                </a:lnTo>
                <a:lnTo>
                  <a:pt x="220" y="23"/>
                </a:lnTo>
                <a:lnTo>
                  <a:pt x="245" y="63"/>
                </a:lnTo>
                <a:lnTo>
                  <a:pt x="238" y="24"/>
                </a:lnTo>
                <a:lnTo>
                  <a:pt x="305" y="24"/>
                </a:lnTo>
                <a:lnTo>
                  <a:pt x="316" y="0"/>
                </a:lnTo>
                <a:lnTo>
                  <a:pt x="346" y="23"/>
                </a:lnTo>
                <a:lnTo>
                  <a:pt x="383" y="14"/>
                </a:lnTo>
                <a:lnTo>
                  <a:pt x="356" y="31"/>
                </a:lnTo>
                <a:lnTo>
                  <a:pt x="420" y="102"/>
                </a:lnTo>
                <a:lnTo>
                  <a:pt x="364" y="165"/>
                </a:lnTo>
                <a:lnTo>
                  <a:pt x="209" y="223"/>
                </a:lnTo>
                <a:lnTo>
                  <a:pt x="70" y="196"/>
                </a:lnTo>
                <a:lnTo>
                  <a:pt x="107" y="139"/>
                </a:lnTo>
                <a:lnTo>
                  <a:pt x="23" y="119"/>
                </a:lnTo>
                <a:lnTo>
                  <a:pt x="104" y="113"/>
                </a:lnTo>
                <a:lnTo>
                  <a:pt x="73" y="97"/>
                </a:lnTo>
                <a:lnTo>
                  <a:pt x="105" y="79"/>
                </a:lnTo>
                <a:lnTo>
                  <a:pt x="0" y="7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1" name="Freeform 299"/>
          <p:cNvSpPr/>
          <p:nvPr/>
        </p:nvSpPr>
        <p:spPr bwMode="auto">
          <a:xfrm>
            <a:off x="6570663" y="3517900"/>
            <a:ext cx="552450" cy="384175"/>
          </a:xfrm>
          <a:custGeom>
            <a:avLst/>
            <a:gdLst>
              <a:gd name="T0" fmla="*/ 0 w 1151"/>
              <a:gd name="T1" fmla="*/ 0 h 847"/>
              <a:gd name="T2" fmla="*/ 1 w 1151"/>
              <a:gd name="T3" fmla="*/ 3 h 847"/>
              <a:gd name="T4" fmla="*/ 3 w 1151"/>
              <a:gd name="T5" fmla="*/ 5 h 847"/>
              <a:gd name="T6" fmla="*/ 3 w 1151"/>
              <a:gd name="T7" fmla="*/ 5 h 847"/>
              <a:gd name="T8" fmla="*/ 2 w 1151"/>
              <a:gd name="T9" fmla="*/ 6 h 847"/>
              <a:gd name="T10" fmla="*/ 3 w 1151"/>
              <a:gd name="T11" fmla="*/ 7 h 847"/>
              <a:gd name="T12" fmla="*/ 4 w 1151"/>
              <a:gd name="T13" fmla="*/ 8 h 847"/>
              <a:gd name="T14" fmla="*/ 4 w 1151"/>
              <a:gd name="T15" fmla="*/ 9 h 847"/>
              <a:gd name="T16" fmla="*/ 6 w 1151"/>
              <a:gd name="T17" fmla="*/ 11 h 847"/>
              <a:gd name="T18" fmla="*/ 7 w 1151"/>
              <a:gd name="T19" fmla="*/ 10 h 847"/>
              <a:gd name="T20" fmla="*/ 2 w 1151"/>
              <a:gd name="T21" fmla="*/ 3 h 847"/>
              <a:gd name="T22" fmla="*/ 2 w 1151"/>
              <a:gd name="T23" fmla="*/ 1 h 847"/>
              <a:gd name="T24" fmla="*/ 3 w 1151"/>
              <a:gd name="T25" fmla="*/ 1 h 847"/>
              <a:gd name="T26" fmla="*/ 5 w 1151"/>
              <a:gd name="T27" fmla="*/ 5 h 847"/>
              <a:gd name="T28" fmla="*/ 7 w 1151"/>
              <a:gd name="T29" fmla="*/ 7 h 847"/>
              <a:gd name="T30" fmla="*/ 7 w 1151"/>
              <a:gd name="T31" fmla="*/ 8 h 847"/>
              <a:gd name="T32" fmla="*/ 10 w 1151"/>
              <a:gd name="T33" fmla="*/ 11 h 847"/>
              <a:gd name="T34" fmla="*/ 11 w 1151"/>
              <a:gd name="T35" fmla="*/ 13 h 847"/>
              <a:gd name="T36" fmla="*/ 10 w 1151"/>
              <a:gd name="T37" fmla="*/ 14 h 847"/>
              <a:gd name="T38" fmla="*/ 11 w 1151"/>
              <a:gd name="T39" fmla="*/ 15 h 847"/>
              <a:gd name="T40" fmla="*/ 17 w 1151"/>
              <a:gd name="T41" fmla="*/ 18 h 847"/>
              <a:gd name="T42" fmla="*/ 20 w 1151"/>
              <a:gd name="T43" fmla="*/ 18 h 847"/>
              <a:gd name="T44" fmla="*/ 22 w 1151"/>
              <a:gd name="T45" fmla="*/ 20 h 847"/>
              <a:gd name="T46" fmla="*/ 23 w 1151"/>
              <a:gd name="T47" fmla="*/ 18 h 847"/>
              <a:gd name="T48" fmla="*/ 23 w 1151"/>
              <a:gd name="T49" fmla="*/ 18 h 847"/>
              <a:gd name="T50" fmla="*/ 23 w 1151"/>
              <a:gd name="T51" fmla="*/ 17 h 847"/>
              <a:gd name="T52" fmla="*/ 25 w 1151"/>
              <a:gd name="T53" fmla="*/ 16 h 847"/>
              <a:gd name="T54" fmla="*/ 25 w 1151"/>
              <a:gd name="T55" fmla="*/ 16 h 847"/>
              <a:gd name="T56" fmla="*/ 25 w 1151"/>
              <a:gd name="T57" fmla="*/ 15 h 847"/>
              <a:gd name="T58" fmla="*/ 26 w 1151"/>
              <a:gd name="T59" fmla="*/ 16 h 847"/>
              <a:gd name="T60" fmla="*/ 27 w 1151"/>
              <a:gd name="T61" fmla="*/ 13 h 847"/>
              <a:gd name="T62" fmla="*/ 25 w 1151"/>
              <a:gd name="T63" fmla="*/ 12 h 847"/>
              <a:gd name="T64" fmla="*/ 24 w 1151"/>
              <a:gd name="T65" fmla="*/ 13 h 847"/>
              <a:gd name="T66" fmla="*/ 23 w 1151"/>
              <a:gd name="T67" fmla="*/ 16 h 847"/>
              <a:gd name="T68" fmla="*/ 20 w 1151"/>
              <a:gd name="T69" fmla="*/ 16 h 847"/>
              <a:gd name="T70" fmla="*/ 19 w 1151"/>
              <a:gd name="T71" fmla="*/ 15 h 847"/>
              <a:gd name="T72" fmla="*/ 17 w 1151"/>
              <a:gd name="T73" fmla="*/ 12 h 847"/>
              <a:gd name="T74" fmla="*/ 17 w 1151"/>
              <a:gd name="T75" fmla="*/ 9 h 847"/>
              <a:gd name="T76" fmla="*/ 18 w 1151"/>
              <a:gd name="T77" fmla="*/ 8 h 847"/>
              <a:gd name="T78" fmla="*/ 16 w 1151"/>
              <a:gd name="T79" fmla="*/ 7 h 847"/>
              <a:gd name="T80" fmla="*/ 14 w 1151"/>
              <a:gd name="T81" fmla="*/ 3 h 847"/>
              <a:gd name="T82" fmla="*/ 12 w 1151"/>
              <a:gd name="T83" fmla="*/ 4 h 847"/>
              <a:gd name="T84" fmla="*/ 9 w 1151"/>
              <a:gd name="T85" fmla="*/ 1 h 847"/>
              <a:gd name="T86" fmla="*/ 5 w 1151"/>
              <a:gd name="T87" fmla="*/ 2 h 847"/>
              <a:gd name="T88" fmla="*/ 2 w 1151"/>
              <a:gd name="T89" fmla="*/ 0 h 847"/>
              <a:gd name="T90" fmla="*/ 0 w 1151"/>
              <a:gd name="T91" fmla="*/ 0 h 847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1151"/>
              <a:gd name="T139" fmla="*/ 0 h 847"/>
              <a:gd name="T140" fmla="*/ 1151 w 1151"/>
              <a:gd name="T141" fmla="*/ 847 h 847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1151" h="847">
                <a:moveTo>
                  <a:pt x="0" y="9"/>
                </a:moveTo>
                <a:lnTo>
                  <a:pt x="55" y="141"/>
                </a:lnTo>
                <a:lnTo>
                  <a:pt x="118" y="202"/>
                </a:lnTo>
                <a:lnTo>
                  <a:pt x="112" y="238"/>
                </a:lnTo>
                <a:lnTo>
                  <a:pt x="80" y="246"/>
                </a:lnTo>
                <a:lnTo>
                  <a:pt x="152" y="275"/>
                </a:lnTo>
                <a:lnTo>
                  <a:pt x="191" y="334"/>
                </a:lnTo>
                <a:lnTo>
                  <a:pt x="190" y="384"/>
                </a:lnTo>
                <a:lnTo>
                  <a:pt x="272" y="468"/>
                </a:lnTo>
                <a:lnTo>
                  <a:pt x="289" y="438"/>
                </a:lnTo>
                <a:lnTo>
                  <a:pt x="97" y="120"/>
                </a:lnTo>
                <a:lnTo>
                  <a:pt x="85" y="35"/>
                </a:lnTo>
                <a:lnTo>
                  <a:pt x="128" y="58"/>
                </a:lnTo>
                <a:lnTo>
                  <a:pt x="196" y="196"/>
                </a:lnTo>
                <a:lnTo>
                  <a:pt x="299" y="300"/>
                </a:lnTo>
                <a:lnTo>
                  <a:pt x="297" y="339"/>
                </a:lnTo>
                <a:lnTo>
                  <a:pt x="439" y="483"/>
                </a:lnTo>
                <a:lnTo>
                  <a:pt x="456" y="542"/>
                </a:lnTo>
                <a:lnTo>
                  <a:pt x="439" y="583"/>
                </a:lnTo>
                <a:lnTo>
                  <a:pt x="473" y="638"/>
                </a:lnTo>
                <a:lnTo>
                  <a:pt x="746" y="785"/>
                </a:lnTo>
                <a:lnTo>
                  <a:pt x="863" y="775"/>
                </a:lnTo>
                <a:lnTo>
                  <a:pt x="941" y="847"/>
                </a:lnTo>
                <a:lnTo>
                  <a:pt x="976" y="776"/>
                </a:lnTo>
                <a:lnTo>
                  <a:pt x="1015" y="775"/>
                </a:lnTo>
                <a:lnTo>
                  <a:pt x="974" y="717"/>
                </a:lnTo>
                <a:lnTo>
                  <a:pt x="1064" y="693"/>
                </a:lnTo>
                <a:lnTo>
                  <a:pt x="1095" y="668"/>
                </a:lnTo>
                <a:lnTo>
                  <a:pt x="1103" y="653"/>
                </a:lnTo>
                <a:lnTo>
                  <a:pt x="1112" y="684"/>
                </a:lnTo>
                <a:lnTo>
                  <a:pt x="1151" y="544"/>
                </a:lnTo>
                <a:lnTo>
                  <a:pt x="1101" y="522"/>
                </a:lnTo>
                <a:lnTo>
                  <a:pt x="1016" y="544"/>
                </a:lnTo>
                <a:lnTo>
                  <a:pt x="971" y="668"/>
                </a:lnTo>
                <a:lnTo>
                  <a:pt x="857" y="678"/>
                </a:lnTo>
                <a:lnTo>
                  <a:pt x="814" y="649"/>
                </a:lnTo>
                <a:lnTo>
                  <a:pt x="738" y="498"/>
                </a:lnTo>
                <a:lnTo>
                  <a:pt x="737" y="384"/>
                </a:lnTo>
                <a:lnTo>
                  <a:pt x="762" y="327"/>
                </a:lnTo>
                <a:lnTo>
                  <a:pt x="687" y="300"/>
                </a:lnTo>
                <a:lnTo>
                  <a:pt x="588" y="139"/>
                </a:lnTo>
                <a:lnTo>
                  <a:pt x="509" y="174"/>
                </a:lnTo>
                <a:lnTo>
                  <a:pt x="407" y="43"/>
                </a:lnTo>
                <a:lnTo>
                  <a:pt x="233" y="70"/>
                </a:lnTo>
                <a:lnTo>
                  <a:pt x="87" y="0"/>
                </a:lnTo>
                <a:lnTo>
                  <a:pt x="0" y="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2" name="Freeform 300"/>
          <p:cNvSpPr/>
          <p:nvPr/>
        </p:nvSpPr>
        <p:spPr bwMode="auto">
          <a:xfrm>
            <a:off x="7115175" y="3890963"/>
            <a:ext cx="74613" cy="84138"/>
          </a:xfrm>
          <a:custGeom>
            <a:avLst/>
            <a:gdLst>
              <a:gd name="T0" fmla="*/ 0 w 152"/>
              <a:gd name="T1" fmla="*/ 2 h 184"/>
              <a:gd name="T2" fmla="*/ 1 w 152"/>
              <a:gd name="T3" fmla="*/ 4 h 184"/>
              <a:gd name="T4" fmla="*/ 3 w 152"/>
              <a:gd name="T5" fmla="*/ 4 h 184"/>
              <a:gd name="T6" fmla="*/ 4 w 152"/>
              <a:gd name="T7" fmla="*/ 0 h 184"/>
              <a:gd name="T8" fmla="*/ 2 w 152"/>
              <a:gd name="T9" fmla="*/ 0 h 184"/>
              <a:gd name="T10" fmla="*/ 0 w 152"/>
              <a:gd name="T11" fmla="*/ 2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2"/>
              <a:gd name="T19" fmla="*/ 0 h 184"/>
              <a:gd name="T20" fmla="*/ 152 w 152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2" h="184">
                <a:moveTo>
                  <a:pt x="0" y="91"/>
                </a:moveTo>
                <a:lnTo>
                  <a:pt x="61" y="180"/>
                </a:lnTo>
                <a:lnTo>
                  <a:pt x="140" y="184"/>
                </a:lnTo>
                <a:lnTo>
                  <a:pt x="152" y="0"/>
                </a:lnTo>
                <a:lnTo>
                  <a:pt x="97" y="10"/>
                </a:lnTo>
                <a:lnTo>
                  <a:pt x="0" y="9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3" name="Freeform 301"/>
          <p:cNvSpPr/>
          <p:nvPr/>
        </p:nvSpPr>
        <p:spPr bwMode="auto">
          <a:xfrm>
            <a:off x="7192963" y="3998913"/>
            <a:ext cx="104775" cy="52388"/>
          </a:xfrm>
          <a:custGeom>
            <a:avLst/>
            <a:gdLst>
              <a:gd name="T0" fmla="*/ 0 w 215"/>
              <a:gd name="T1" fmla="*/ 1 h 111"/>
              <a:gd name="T2" fmla="*/ 0 w 215"/>
              <a:gd name="T3" fmla="*/ 0 h 111"/>
              <a:gd name="T4" fmla="*/ 1 w 215"/>
              <a:gd name="T5" fmla="*/ 1 h 111"/>
              <a:gd name="T6" fmla="*/ 3 w 215"/>
              <a:gd name="T7" fmla="*/ 0 h 111"/>
              <a:gd name="T8" fmla="*/ 5 w 215"/>
              <a:gd name="T9" fmla="*/ 1 h 111"/>
              <a:gd name="T10" fmla="*/ 5 w 215"/>
              <a:gd name="T11" fmla="*/ 3 h 111"/>
              <a:gd name="T12" fmla="*/ 5 w 215"/>
              <a:gd name="T13" fmla="*/ 1 h 111"/>
              <a:gd name="T14" fmla="*/ 3 w 215"/>
              <a:gd name="T15" fmla="*/ 1 h 111"/>
              <a:gd name="T16" fmla="*/ 3 w 215"/>
              <a:gd name="T17" fmla="*/ 1 h 111"/>
              <a:gd name="T18" fmla="*/ 3 w 215"/>
              <a:gd name="T19" fmla="*/ 2 h 111"/>
              <a:gd name="T20" fmla="*/ 2 w 215"/>
              <a:gd name="T21" fmla="*/ 3 h 111"/>
              <a:gd name="T22" fmla="*/ 0 w 215"/>
              <a:gd name="T23" fmla="*/ 1 h 11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15"/>
              <a:gd name="T37" fmla="*/ 0 h 111"/>
              <a:gd name="T38" fmla="*/ 215 w 215"/>
              <a:gd name="T39" fmla="*/ 111 h 11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15" h="111">
                <a:moveTo>
                  <a:pt x="0" y="60"/>
                </a:moveTo>
                <a:lnTo>
                  <a:pt x="18" y="0"/>
                </a:lnTo>
                <a:lnTo>
                  <a:pt x="65" y="37"/>
                </a:lnTo>
                <a:lnTo>
                  <a:pt x="146" y="2"/>
                </a:lnTo>
                <a:lnTo>
                  <a:pt x="215" y="45"/>
                </a:lnTo>
                <a:lnTo>
                  <a:pt x="200" y="108"/>
                </a:lnTo>
                <a:lnTo>
                  <a:pt x="193" y="54"/>
                </a:lnTo>
                <a:lnTo>
                  <a:pt x="146" y="35"/>
                </a:lnTo>
                <a:lnTo>
                  <a:pt x="103" y="66"/>
                </a:lnTo>
                <a:lnTo>
                  <a:pt x="115" y="98"/>
                </a:lnTo>
                <a:lnTo>
                  <a:pt x="96" y="111"/>
                </a:lnTo>
                <a:lnTo>
                  <a:pt x="0" y="6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4" name="Freeform 302"/>
          <p:cNvSpPr/>
          <p:nvPr/>
        </p:nvSpPr>
        <p:spPr bwMode="auto">
          <a:xfrm>
            <a:off x="7569200" y="4581525"/>
            <a:ext cx="150813" cy="171450"/>
          </a:xfrm>
          <a:custGeom>
            <a:avLst/>
            <a:gdLst>
              <a:gd name="T0" fmla="*/ 0 w 311"/>
              <a:gd name="T1" fmla="*/ 3 h 377"/>
              <a:gd name="T2" fmla="*/ 1 w 311"/>
              <a:gd name="T3" fmla="*/ 1 h 377"/>
              <a:gd name="T4" fmla="*/ 3 w 311"/>
              <a:gd name="T5" fmla="*/ 0 h 377"/>
              <a:gd name="T6" fmla="*/ 4 w 311"/>
              <a:gd name="T7" fmla="*/ 1 h 377"/>
              <a:gd name="T8" fmla="*/ 4 w 311"/>
              <a:gd name="T9" fmla="*/ 3 h 377"/>
              <a:gd name="T10" fmla="*/ 6 w 311"/>
              <a:gd name="T11" fmla="*/ 3 h 377"/>
              <a:gd name="T12" fmla="*/ 6 w 311"/>
              <a:gd name="T13" fmla="*/ 5 h 377"/>
              <a:gd name="T14" fmla="*/ 7 w 311"/>
              <a:gd name="T15" fmla="*/ 5 h 377"/>
              <a:gd name="T16" fmla="*/ 7 w 311"/>
              <a:gd name="T17" fmla="*/ 7 h 377"/>
              <a:gd name="T18" fmla="*/ 6 w 311"/>
              <a:gd name="T19" fmla="*/ 9 h 377"/>
              <a:gd name="T20" fmla="*/ 4 w 311"/>
              <a:gd name="T21" fmla="*/ 9 h 377"/>
              <a:gd name="T22" fmla="*/ 4 w 311"/>
              <a:gd name="T23" fmla="*/ 7 h 377"/>
              <a:gd name="T24" fmla="*/ 0 w 311"/>
              <a:gd name="T25" fmla="*/ 3 h 37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11"/>
              <a:gd name="T40" fmla="*/ 0 h 377"/>
              <a:gd name="T41" fmla="*/ 311 w 311"/>
              <a:gd name="T42" fmla="*/ 377 h 37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11" h="377">
                <a:moveTo>
                  <a:pt x="0" y="141"/>
                </a:moveTo>
                <a:lnTo>
                  <a:pt x="21" y="23"/>
                </a:lnTo>
                <a:lnTo>
                  <a:pt x="134" y="0"/>
                </a:lnTo>
                <a:lnTo>
                  <a:pt x="169" y="39"/>
                </a:lnTo>
                <a:lnTo>
                  <a:pt x="177" y="130"/>
                </a:lnTo>
                <a:lnTo>
                  <a:pt x="260" y="143"/>
                </a:lnTo>
                <a:lnTo>
                  <a:pt x="270" y="205"/>
                </a:lnTo>
                <a:lnTo>
                  <a:pt x="311" y="218"/>
                </a:lnTo>
                <a:lnTo>
                  <a:pt x="305" y="295"/>
                </a:lnTo>
                <a:lnTo>
                  <a:pt x="263" y="377"/>
                </a:lnTo>
                <a:lnTo>
                  <a:pt x="159" y="371"/>
                </a:lnTo>
                <a:lnTo>
                  <a:pt x="180" y="281"/>
                </a:lnTo>
                <a:lnTo>
                  <a:pt x="0" y="14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5" name="Freeform 303"/>
          <p:cNvSpPr/>
          <p:nvPr/>
        </p:nvSpPr>
        <p:spPr bwMode="auto">
          <a:xfrm>
            <a:off x="7226300" y="4195763"/>
            <a:ext cx="227013" cy="363538"/>
          </a:xfrm>
          <a:custGeom>
            <a:avLst/>
            <a:gdLst>
              <a:gd name="T0" fmla="*/ 0 w 476"/>
              <a:gd name="T1" fmla="*/ 4 h 803"/>
              <a:gd name="T2" fmla="*/ 0 w 476"/>
              <a:gd name="T3" fmla="*/ 6 h 803"/>
              <a:gd name="T4" fmla="*/ 2 w 476"/>
              <a:gd name="T5" fmla="*/ 9 h 803"/>
              <a:gd name="T6" fmla="*/ 4 w 476"/>
              <a:gd name="T7" fmla="*/ 15 h 803"/>
              <a:gd name="T8" fmla="*/ 9 w 476"/>
              <a:gd name="T9" fmla="*/ 19 h 803"/>
              <a:gd name="T10" fmla="*/ 10 w 476"/>
              <a:gd name="T11" fmla="*/ 18 h 803"/>
              <a:gd name="T12" fmla="*/ 11 w 476"/>
              <a:gd name="T13" fmla="*/ 17 h 803"/>
              <a:gd name="T14" fmla="*/ 10 w 476"/>
              <a:gd name="T15" fmla="*/ 16 h 803"/>
              <a:gd name="T16" fmla="*/ 10 w 476"/>
              <a:gd name="T17" fmla="*/ 16 h 803"/>
              <a:gd name="T18" fmla="*/ 11 w 476"/>
              <a:gd name="T19" fmla="*/ 13 h 803"/>
              <a:gd name="T20" fmla="*/ 10 w 476"/>
              <a:gd name="T21" fmla="*/ 11 h 803"/>
              <a:gd name="T22" fmla="*/ 9 w 476"/>
              <a:gd name="T23" fmla="*/ 11 h 803"/>
              <a:gd name="T24" fmla="*/ 9 w 476"/>
              <a:gd name="T25" fmla="*/ 9 h 803"/>
              <a:gd name="T26" fmla="*/ 9 w 476"/>
              <a:gd name="T27" fmla="*/ 10 h 803"/>
              <a:gd name="T28" fmla="*/ 7 w 476"/>
              <a:gd name="T29" fmla="*/ 9 h 803"/>
              <a:gd name="T30" fmla="*/ 7 w 476"/>
              <a:gd name="T31" fmla="*/ 8 h 803"/>
              <a:gd name="T32" fmla="*/ 8 w 476"/>
              <a:gd name="T33" fmla="*/ 5 h 803"/>
              <a:gd name="T34" fmla="*/ 10 w 476"/>
              <a:gd name="T35" fmla="*/ 4 h 803"/>
              <a:gd name="T36" fmla="*/ 9 w 476"/>
              <a:gd name="T37" fmla="*/ 4 h 803"/>
              <a:gd name="T38" fmla="*/ 10 w 476"/>
              <a:gd name="T39" fmla="*/ 3 h 803"/>
              <a:gd name="T40" fmla="*/ 7 w 476"/>
              <a:gd name="T41" fmla="*/ 2 h 803"/>
              <a:gd name="T42" fmla="*/ 5 w 476"/>
              <a:gd name="T43" fmla="*/ 0 h 803"/>
              <a:gd name="T44" fmla="*/ 5 w 476"/>
              <a:gd name="T45" fmla="*/ 2 h 803"/>
              <a:gd name="T46" fmla="*/ 3 w 476"/>
              <a:gd name="T47" fmla="*/ 3 h 803"/>
              <a:gd name="T48" fmla="*/ 2 w 476"/>
              <a:gd name="T49" fmla="*/ 5 h 803"/>
              <a:gd name="T50" fmla="*/ 1 w 476"/>
              <a:gd name="T51" fmla="*/ 5 h 803"/>
              <a:gd name="T52" fmla="*/ 1 w 476"/>
              <a:gd name="T53" fmla="*/ 3 h 803"/>
              <a:gd name="T54" fmla="*/ 0 w 476"/>
              <a:gd name="T55" fmla="*/ 4 h 803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476"/>
              <a:gd name="T85" fmla="*/ 0 h 803"/>
              <a:gd name="T86" fmla="*/ 476 w 476"/>
              <a:gd name="T87" fmla="*/ 803 h 803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476" h="803">
                <a:moveTo>
                  <a:pt x="0" y="188"/>
                </a:moveTo>
                <a:lnTo>
                  <a:pt x="8" y="254"/>
                </a:lnTo>
                <a:lnTo>
                  <a:pt x="93" y="364"/>
                </a:lnTo>
                <a:lnTo>
                  <a:pt x="188" y="627"/>
                </a:lnTo>
                <a:lnTo>
                  <a:pt x="408" y="803"/>
                </a:lnTo>
                <a:lnTo>
                  <a:pt x="446" y="771"/>
                </a:lnTo>
                <a:lnTo>
                  <a:pt x="468" y="714"/>
                </a:lnTo>
                <a:lnTo>
                  <a:pt x="435" y="696"/>
                </a:lnTo>
                <a:lnTo>
                  <a:pt x="455" y="681"/>
                </a:lnTo>
                <a:lnTo>
                  <a:pt x="476" y="542"/>
                </a:lnTo>
                <a:lnTo>
                  <a:pt x="444" y="480"/>
                </a:lnTo>
                <a:lnTo>
                  <a:pt x="412" y="480"/>
                </a:lnTo>
                <a:lnTo>
                  <a:pt x="412" y="405"/>
                </a:lnTo>
                <a:lnTo>
                  <a:pt x="369" y="438"/>
                </a:lnTo>
                <a:lnTo>
                  <a:pt x="318" y="410"/>
                </a:lnTo>
                <a:lnTo>
                  <a:pt x="287" y="327"/>
                </a:lnTo>
                <a:lnTo>
                  <a:pt x="338" y="226"/>
                </a:lnTo>
                <a:lnTo>
                  <a:pt x="435" y="178"/>
                </a:lnTo>
                <a:lnTo>
                  <a:pt x="407" y="161"/>
                </a:lnTo>
                <a:lnTo>
                  <a:pt x="423" y="111"/>
                </a:lnTo>
                <a:lnTo>
                  <a:pt x="313" y="101"/>
                </a:lnTo>
                <a:lnTo>
                  <a:pt x="231" y="0"/>
                </a:lnTo>
                <a:lnTo>
                  <a:pt x="213" y="75"/>
                </a:lnTo>
                <a:lnTo>
                  <a:pt x="126" y="132"/>
                </a:lnTo>
                <a:lnTo>
                  <a:pt x="81" y="211"/>
                </a:lnTo>
                <a:lnTo>
                  <a:pt x="31" y="199"/>
                </a:lnTo>
                <a:lnTo>
                  <a:pt x="37" y="151"/>
                </a:lnTo>
                <a:lnTo>
                  <a:pt x="0" y="18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6" name="Freeform 304"/>
          <p:cNvSpPr/>
          <p:nvPr/>
        </p:nvSpPr>
        <p:spPr bwMode="auto">
          <a:xfrm>
            <a:off x="7650163" y="4078288"/>
            <a:ext cx="77788" cy="77788"/>
          </a:xfrm>
          <a:custGeom>
            <a:avLst/>
            <a:gdLst>
              <a:gd name="T0" fmla="*/ 0 w 159"/>
              <a:gd name="T1" fmla="*/ 2 h 173"/>
              <a:gd name="T2" fmla="*/ 1 w 159"/>
              <a:gd name="T3" fmla="*/ 0 h 173"/>
              <a:gd name="T4" fmla="*/ 4 w 159"/>
              <a:gd name="T5" fmla="*/ 0 h 173"/>
              <a:gd name="T6" fmla="*/ 3 w 159"/>
              <a:gd name="T7" fmla="*/ 4 h 173"/>
              <a:gd name="T8" fmla="*/ 1 w 159"/>
              <a:gd name="T9" fmla="*/ 4 h 173"/>
              <a:gd name="T10" fmla="*/ 0 w 159"/>
              <a:gd name="T11" fmla="*/ 2 h 17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9"/>
              <a:gd name="T19" fmla="*/ 0 h 173"/>
              <a:gd name="T20" fmla="*/ 159 w 159"/>
              <a:gd name="T21" fmla="*/ 173 h 17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9" h="173">
                <a:moveTo>
                  <a:pt x="0" y="79"/>
                </a:moveTo>
                <a:lnTo>
                  <a:pt x="44" y="0"/>
                </a:lnTo>
                <a:lnTo>
                  <a:pt x="159" y="12"/>
                </a:lnTo>
                <a:lnTo>
                  <a:pt x="146" y="161"/>
                </a:lnTo>
                <a:lnTo>
                  <a:pt x="62" y="173"/>
                </a:lnTo>
                <a:lnTo>
                  <a:pt x="0" y="7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7" name="Freeform 305"/>
          <p:cNvSpPr/>
          <p:nvPr/>
        </p:nvSpPr>
        <p:spPr bwMode="auto">
          <a:xfrm>
            <a:off x="7580313" y="3978275"/>
            <a:ext cx="17463" cy="14288"/>
          </a:xfrm>
          <a:custGeom>
            <a:avLst/>
            <a:gdLst>
              <a:gd name="T0" fmla="*/ 0 w 39"/>
              <a:gd name="T1" fmla="*/ 1 h 32"/>
              <a:gd name="T2" fmla="*/ 1 w 39"/>
              <a:gd name="T3" fmla="*/ 1 h 32"/>
              <a:gd name="T4" fmla="*/ 1 w 39"/>
              <a:gd name="T5" fmla="*/ 0 h 32"/>
              <a:gd name="T6" fmla="*/ 0 w 39"/>
              <a:gd name="T7" fmla="*/ 1 h 32"/>
              <a:gd name="T8" fmla="*/ 0 60000 65536"/>
              <a:gd name="T9" fmla="*/ 0 60000 65536"/>
              <a:gd name="T10" fmla="*/ 0 60000 65536"/>
              <a:gd name="T11" fmla="*/ 0 60000 65536"/>
              <a:gd name="T12" fmla="*/ 0 w 39"/>
              <a:gd name="T13" fmla="*/ 0 h 32"/>
              <a:gd name="T14" fmla="*/ 39 w 39"/>
              <a:gd name="T15" fmla="*/ 32 h 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" h="32">
                <a:moveTo>
                  <a:pt x="0" y="32"/>
                </a:moveTo>
                <a:lnTo>
                  <a:pt x="36" y="26"/>
                </a:lnTo>
                <a:lnTo>
                  <a:pt x="39" y="0"/>
                </a:lnTo>
                <a:lnTo>
                  <a:pt x="0" y="3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8" name="Freeform 306"/>
          <p:cNvSpPr/>
          <p:nvPr/>
        </p:nvSpPr>
        <p:spPr bwMode="auto">
          <a:xfrm>
            <a:off x="5635625" y="2449513"/>
            <a:ext cx="546100" cy="522288"/>
          </a:xfrm>
          <a:custGeom>
            <a:avLst/>
            <a:gdLst>
              <a:gd name="T0" fmla="*/ 2 w 1139"/>
              <a:gd name="T1" fmla="*/ 11 h 1152"/>
              <a:gd name="T2" fmla="*/ 2 w 1139"/>
              <a:gd name="T3" fmla="*/ 12 h 1152"/>
              <a:gd name="T4" fmla="*/ 5 w 1139"/>
              <a:gd name="T5" fmla="*/ 13 h 1152"/>
              <a:gd name="T6" fmla="*/ 6 w 1139"/>
              <a:gd name="T7" fmla="*/ 12 h 1152"/>
              <a:gd name="T8" fmla="*/ 3 w 1139"/>
              <a:gd name="T9" fmla="*/ 15 h 1152"/>
              <a:gd name="T10" fmla="*/ 3 w 1139"/>
              <a:gd name="T11" fmla="*/ 17 h 1152"/>
              <a:gd name="T12" fmla="*/ 3 w 1139"/>
              <a:gd name="T13" fmla="*/ 18 h 1152"/>
              <a:gd name="T14" fmla="*/ 3 w 1139"/>
              <a:gd name="T15" fmla="*/ 19 h 1152"/>
              <a:gd name="T16" fmla="*/ 4 w 1139"/>
              <a:gd name="T17" fmla="*/ 20 h 1152"/>
              <a:gd name="T18" fmla="*/ 5 w 1139"/>
              <a:gd name="T19" fmla="*/ 19 h 1152"/>
              <a:gd name="T20" fmla="*/ 5 w 1139"/>
              <a:gd name="T21" fmla="*/ 21 h 1152"/>
              <a:gd name="T22" fmla="*/ 8 w 1139"/>
              <a:gd name="T23" fmla="*/ 21 h 1152"/>
              <a:gd name="T24" fmla="*/ 9 w 1139"/>
              <a:gd name="T25" fmla="*/ 21 h 1152"/>
              <a:gd name="T26" fmla="*/ 8 w 1139"/>
              <a:gd name="T27" fmla="*/ 24 h 1152"/>
              <a:gd name="T28" fmla="*/ 7 w 1139"/>
              <a:gd name="T29" fmla="*/ 25 h 1152"/>
              <a:gd name="T30" fmla="*/ 4 w 1139"/>
              <a:gd name="T31" fmla="*/ 26 h 1152"/>
              <a:gd name="T32" fmla="*/ 7 w 1139"/>
              <a:gd name="T33" fmla="*/ 26 h 1152"/>
              <a:gd name="T34" fmla="*/ 8 w 1139"/>
              <a:gd name="T35" fmla="*/ 24 h 1152"/>
              <a:gd name="T36" fmla="*/ 12 w 1139"/>
              <a:gd name="T37" fmla="*/ 22 h 1152"/>
              <a:gd name="T38" fmla="*/ 12 w 1139"/>
              <a:gd name="T39" fmla="*/ 20 h 1152"/>
              <a:gd name="T40" fmla="*/ 16 w 1139"/>
              <a:gd name="T41" fmla="*/ 16 h 1152"/>
              <a:gd name="T42" fmla="*/ 16 w 1139"/>
              <a:gd name="T43" fmla="*/ 17 h 1152"/>
              <a:gd name="T44" fmla="*/ 17 w 1139"/>
              <a:gd name="T45" fmla="*/ 18 h 1152"/>
              <a:gd name="T46" fmla="*/ 14 w 1139"/>
              <a:gd name="T47" fmla="*/ 19 h 1152"/>
              <a:gd name="T48" fmla="*/ 14 w 1139"/>
              <a:gd name="T49" fmla="*/ 20 h 1152"/>
              <a:gd name="T50" fmla="*/ 17 w 1139"/>
              <a:gd name="T51" fmla="*/ 18 h 1152"/>
              <a:gd name="T52" fmla="*/ 18 w 1139"/>
              <a:gd name="T53" fmla="*/ 17 h 1152"/>
              <a:gd name="T54" fmla="*/ 19 w 1139"/>
              <a:gd name="T55" fmla="*/ 17 h 1152"/>
              <a:gd name="T56" fmla="*/ 21 w 1139"/>
              <a:gd name="T57" fmla="*/ 19 h 1152"/>
              <a:gd name="T58" fmla="*/ 25 w 1139"/>
              <a:gd name="T59" fmla="*/ 19 h 1152"/>
              <a:gd name="T60" fmla="*/ 25 w 1139"/>
              <a:gd name="T61" fmla="*/ 20 h 1152"/>
              <a:gd name="T62" fmla="*/ 26 w 1139"/>
              <a:gd name="T63" fmla="*/ 20 h 1152"/>
              <a:gd name="T64" fmla="*/ 24 w 1139"/>
              <a:gd name="T65" fmla="*/ 19 h 1152"/>
              <a:gd name="T66" fmla="*/ 14 w 1139"/>
              <a:gd name="T67" fmla="*/ 2 h 1152"/>
              <a:gd name="T68" fmla="*/ 11 w 1139"/>
              <a:gd name="T69" fmla="*/ 1 h 1152"/>
              <a:gd name="T70" fmla="*/ 10 w 1139"/>
              <a:gd name="T71" fmla="*/ 1 h 1152"/>
              <a:gd name="T72" fmla="*/ 10 w 1139"/>
              <a:gd name="T73" fmla="*/ 0 h 1152"/>
              <a:gd name="T74" fmla="*/ 7 w 1139"/>
              <a:gd name="T75" fmla="*/ 1 h 1152"/>
              <a:gd name="T76" fmla="*/ 7 w 1139"/>
              <a:gd name="T77" fmla="*/ 1 h 1152"/>
              <a:gd name="T78" fmla="*/ 6 w 1139"/>
              <a:gd name="T79" fmla="*/ 3 h 1152"/>
              <a:gd name="T80" fmla="*/ 4 w 1139"/>
              <a:gd name="T81" fmla="*/ 4 h 1152"/>
              <a:gd name="T82" fmla="*/ 2 w 1139"/>
              <a:gd name="T83" fmla="*/ 5 h 1152"/>
              <a:gd name="T84" fmla="*/ 4 w 1139"/>
              <a:gd name="T85" fmla="*/ 8 h 1152"/>
              <a:gd name="T86" fmla="*/ 5 w 1139"/>
              <a:gd name="T87" fmla="*/ 9 h 1152"/>
              <a:gd name="T88" fmla="*/ 6 w 1139"/>
              <a:gd name="T89" fmla="*/ 9 h 1152"/>
              <a:gd name="T90" fmla="*/ 4 w 1139"/>
              <a:gd name="T91" fmla="*/ 9 h 1152"/>
              <a:gd name="T92" fmla="*/ 3 w 1139"/>
              <a:gd name="T93" fmla="*/ 9 h 115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139"/>
              <a:gd name="T142" fmla="*/ 0 h 1152"/>
              <a:gd name="T143" fmla="*/ 1139 w 1139"/>
              <a:gd name="T144" fmla="*/ 1152 h 1152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139" h="1152">
                <a:moveTo>
                  <a:pt x="0" y="441"/>
                </a:moveTo>
                <a:lnTo>
                  <a:pt x="74" y="463"/>
                </a:lnTo>
                <a:lnTo>
                  <a:pt x="45" y="472"/>
                </a:lnTo>
                <a:lnTo>
                  <a:pt x="75" y="514"/>
                </a:lnTo>
                <a:lnTo>
                  <a:pt x="190" y="510"/>
                </a:lnTo>
                <a:lnTo>
                  <a:pt x="205" y="538"/>
                </a:lnTo>
                <a:lnTo>
                  <a:pt x="278" y="503"/>
                </a:lnTo>
                <a:lnTo>
                  <a:pt x="253" y="517"/>
                </a:lnTo>
                <a:lnTo>
                  <a:pt x="267" y="587"/>
                </a:lnTo>
                <a:lnTo>
                  <a:pt x="111" y="655"/>
                </a:lnTo>
                <a:lnTo>
                  <a:pt x="72" y="729"/>
                </a:lnTo>
                <a:lnTo>
                  <a:pt x="107" y="718"/>
                </a:lnTo>
                <a:lnTo>
                  <a:pt x="79" y="737"/>
                </a:lnTo>
                <a:lnTo>
                  <a:pt x="107" y="761"/>
                </a:lnTo>
                <a:lnTo>
                  <a:pt x="165" y="771"/>
                </a:lnTo>
                <a:lnTo>
                  <a:pt x="134" y="809"/>
                </a:lnTo>
                <a:lnTo>
                  <a:pt x="159" y="847"/>
                </a:lnTo>
                <a:lnTo>
                  <a:pt x="190" y="852"/>
                </a:lnTo>
                <a:lnTo>
                  <a:pt x="250" y="771"/>
                </a:lnTo>
                <a:lnTo>
                  <a:pt x="213" y="809"/>
                </a:lnTo>
                <a:lnTo>
                  <a:pt x="244" y="887"/>
                </a:lnTo>
                <a:lnTo>
                  <a:pt x="228" y="917"/>
                </a:lnTo>
                <a:lnTo>
                  <a:pt x="298" y="872"/>
                </a:lnTo>
                <a:lnTo>
                  <a:pt x="346" y="928"/>
                </a:lnTo>
                <a:lnTo>
                  <a:pt x="363" y="895"/>
                </a:lnTo>
                <a:lnTo>
                  <a:pt x="378" y="917"/>
                </a:lnTo>
                <a:lnTo>
                  <a:pt x="431" y="889"/>
                </a:lnTo>
                <a:lnTo>
                  <a:pt x="360" y="1032"/>
                </a:lnTo>
                <a:lnTo>
                  <a:pt x="299" y="1060"/>
                </a:lnTo>
                <a:lnTo>
                  <a:pt x="298" y="1093"/>
                </a:lnTo>
                <a:lnTo>
                  <a:pt x="228" y="1094"/>
                </a:lnTo>
                <a:lnTo>
                  <a:pt x="176" y="1152"/>
                </a:lnTo>
                <a:lnTo>
                  <a:pt x="244" y="1109"/>
                </a:lnTo>
                <a:lnTo>
                  <a:pt x="317" y="1110"/>
                </a:lnTo>
                <a:lnTo>
                  <a:pt x="360" y="1075"/>
                </a:lnTo>
                <a:lnTo>
                  <a:pt x="339" y="1047"/>
                </a:lnTo>
                <a:lnTo>
                  <a:pt x="386" y="1051"/>
                </a:lnTo>
                <a:lnTo>
                  <a:pt x="528" y="943"/>
                </a:lnTo>
                <a:lnTo>
                  <a:pt x="559" y="904"/>
                </a:lnTo>
                <a:lnTo>
                  <a:pt x="532" y="871"/>
                </a:lnTo>
                <a:lnTo>
                  <a:pt x="660" y="740"/>
                </a:lnTo>
                <a:lnTo>
                  <a:pt x="676" y="675"/>
                </a:lnTo>
                <a:lnTo>
                  <a:pt x="661" y="740"/>
                </a:lnTo>
                <a:lnTo>
                  <a:pt x="715" y="728"/>
                </a:lnTo>
                <a:lnTo>
                  <a:pt x="684" y="755"/>
                </a:lnTo>
                <a:lnTo>
                  <a:pt x="727" y="767"/>
                </a:lnTo>
                <a:lnTo>
                  <a:pt x="635" y="776"/>
                </a:lnTo>
                <a:lnTo>
                  <a:pt x="615" y="841"/>
                </a:lnTo>
                <a:lnTo>
                  <a:pt x="650" y="837"/>
                </a:lnTo>
                <a:lnTo>
                  <a:pt x="618" y="882"/>
                </a:lnTo>
                <a:lnTo>
                  <a:pt x="740" y="825"/>
                </a:lnTo>
                <a:lnTo>
                  <a:pt x="760" y="790"/>
                </a:lnTo>
                <a:lnTo>
                  <a:pt x="739" y="774"/>
                </a:lnTo>
                <a:lnTo>
                  <a:pt x="767" y="743"/>
                </a:lnTo>
                <a:lnTo>
                  <a:pt x="763" y="767"/>
                </a:lnTo>
                <a:lnTo>
                  <a:pt x="823" y="753"/>
                </a:lnTo>
                <a:lnTo>
                  <a:pt x="813" y="779"/>
                </a:lnTo>
                <a:lnTo>
                  <a:pt x="911" y="825"/>
                </a:lnTo>
                <a:lnTo>
                  <a:pt x="1059" y="847"/>
                </a:lnTo>
                <a:lnTo>
                  <a:pt x="1083" y="821"/>
                </a:lnTo>
                <a:lnTo>
                  <a:pt x="1105" y="835"/>
                </a:lnTo>
                <a:lnTo>
                  <a:pt x="1076" y="860"/>
                </a:lnTo>
                <a:lnTo>
                  <a:pt x="1120" y="887"/>
                </a:lnTo>
                <a:lnTo>
                  <a:pt x="1139" y="866"/>
                </a:lnTo>
                <a:lnTo>
                  <a:pt x="1104" y="809"/>
                </a:lnTo>
                <a:lnTo>
                  <a:pt x="1032" y="809"/>
                </a:lnTo>
                <a:lnTo>
                  <a:pt x="1032" y="132"/>
                </a:lnTo>
                <a:lnTo>
                  <a:pt x="621" y="77"/>
                </a:lnTo>
                <a:lnTo>
                  <a:pt x="607" y="43"/>
                </a:lnTo>
                <a:lnTo>
                  <a:pt x="495" y="22"/>
                </a:lnTo>
                <a:lnTo>
                  <a:pt x="481" y="50"/>
                </a:lnTo>
                <a:lnTo>
                  <a:pt x="449" y="42"/>
                </a:lnTo>
                <a:lnTo>
                  <a:pt x="480" y="17"/>
                </a:lnTo>
                <a:lnTo>
                  <a:pt x="433" y="0"/>
                </a:lnTo>
                <a:lnTo>
                  <a:pt x="388" y="43"/>
                </a:lnTo>
                <a:lnTo>
                  <a:pt x="314" y="50"/>
                </a:lnTo>
                <a:lnTo>
                  <a:pt x="307" y="89"/>
                </a:lnTo>
                <a:lnTo>
                  <a:pt x="301" y="65"/>
                </a:lnTo>
                <a:lnTo>
                  <a:pt x="233" y="88"/>
                </a:lnTo>
                <a:lnTo>
                  <a:pt x="244" y="119"/>
                </a:lnTo>
                <a:lnTo>
                  <a:pt x="213" y="109"/>
                </a:lnTo>
                <a:lnTo>
                  <a:pt x="168" y="176"/>
                </a:lnTo>
                <a:lnTo>
                  <a:pt x="72" y="197"/>
                </a:lnTo>
                <a:lnTo>
                  <a:pt x="75" y="229"/>
                </a:lnTo>
                <a:lnTo>
                  <a:pt x="48" y="235"/>
                </a:lnTo>
                <a:lnTo>
                  <a:pt x="165" y="331"/>
                </a:lnTo>
                <a:lnTo>
                  <a:pt x="328" y="377"/>
                </a:lnTo>
                <a:lnTo>
                  <a:pt x="228" y="364"/>
                </a:lnTo>
                <a:lnTo>
                  <a:pt x="233" y="391"/>
                </a:lnTo>
                <a:lnTo>
                  <a:pt x="273" y="392"/>
                </a:lnTo>
                <a:lnTo>
                  <a:pt x="239" y="411"/>
                </a:lnTo>
                <a:lnTo>
                  <a:pt x="165" y="407"/>
                </a:lnTo>
                <a:lnTo>
                  <a:pt x="165" y="368"/>
                </a:lnTo>
                <a:lnTo>
                  <a:pt x="129" y="372"/>
                </a:lnTo>
                <a:lnTo>
                  <a:pt x="0" y="441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39" name="Freeform 307"/>
          <p:cNvSpPr/>
          <p:nvPr/>
        </p:nvSpPr>
        <p:spPr bwMode="auto">
          <a:xfrm>
            <a:off x="5857875" y="3787775"/>
            <a:ext cx="22225" cy="26988"/>
          </a:xfrm>
          <a:custGeom>
            <a:avLst/>
            <a:gdLst>
              <a:gd name="T0" fmla="*/ 0 w 45"/>
              <a:gd name="T1" fmla="*/ 1 h 62"/>
              <a:gd name="T2" fmla="*/ 0 w 45"/>
              <a:gd name="T3" fmla="*/ 0 h 62"/>
              <a:gd name="T4" fmla="*/ 1 w 45"/>
              <a:gd name="T5" fmla="*/ 1 h 62"/>
              <a:gd name="T6" fmla="*/ 0 w 45"/>
              <a:gd name="T7" fmla="*/ 1 h 62"/>
              <a:gd name="T8" fmla="*/ 0 w 45"/>
              <a:gd name="T9" fmla="*/ 1 h 6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5"/>
              <a:gd name="T16" fmla="*/ 0 h 62"/>
              <a:gd name="T17" fmla="*/ 45 w 45"/>
              <a:gd name="T18" fmla="*/ 62 h 6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5" h="62">
                <a:moveTo>
                  <a:pt x="0" y="23"/>
                </a:moveTo>
                <a:lnTo>
                  <a:pt x="4" y="0"/>
                </a:lnTo>
                <a:lnTo>
                  <a:pt x="45" y="38"/>
                </a:lnTo>
                <a:lnTo>
                  <a:pt x="14" y="62"/>
                </a:lnTo>
                <a:lnTo>
                  <a:pt x="0" y="2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0" name="Freeform 308"/>
          <p:cNvSpPr/>
          <p:nvPr/>
        </p:nvSpPr>
        <p:spPr bwMode="auto">
          <a:xfrm>
            <a:off x="5878513" y="2889250"/>
            <a:ext cx="47625" cy="30163"/>
          </a:xfrm>
          <a:custGeom>
            <a:avLst/>
            <a:gdLst>
              <a:gd name="T0" fmla="*/ 0 w 100"/>
              <a:gd name="T1" fmla="*/ 1 h 69"/>
              <a:gd name="T2" fmla="*/ 1 w 100"/>
              <a:gd name="T3" fmla="*/ 1 h 69"/>
              <a:gd name="T4" fmla="*/ 2 w 100"/>
              <a:gd name="T5" fmla="*/ 0 h 69"/>
              <a:gd name="T6" fmla="*/ 1 w 100"/>
              <a:gd name="T7" fmla="*/ 0 h 69"/>
              <a:gd name="T8" fmla="*/ 1 w 100"/>
              <a:gd name="T9" fmla="*/ 1 h 69"/>
              <a:gd name="T10" fmla="*/ 0 w 100"/>
              <a:gd name="T11" fmla="*/ 1 h 6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"/>
              <a:gd name="T19" fmla="*/ 0 h 69"/>
              <a:gd name="T20" fmla="*/ 100 w 100"/>
              <a:gd name="T21" fmla="*/ 69 h 6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" h="69">
                <a:moveTo>
                  <a:pt x="0" y="28"/>
                </a:moveTo>
                <a:lnTo>
                  <a:pt x="28" y="69"/>
                </a:lnTo>
                <a:lnTo>
                  <a:pt x="100" y="11"/>
                </a:lnTo>
                <a:lnTo>
                  <a:pt x="32" y="0"/>
                </a:lnTo>
                <a:lnTo>
                  <a:pt x="41" y="27"/>
                </a:lnTo>
                <a:lnTo>
                  <a:pt x="0" y="2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1" name="Freeform 309"/>
          <p:cNvSpPr/>
          <p:nvPr/>
        </p:nvSpPr>
        <p:spPr bwMode="auto">
          <a:xfrm>
            <a:off x="6184900" y="2832100"/>
            <a:ext cx="146050" cy="142875"/>
          </a:xfrm>
          <a:custGeom>
            <a:avLst/>
            <a:gdLst>
              <a:gd name="T0" fmla="*/ 0 w 306"/>
              <a:gd name="T1" fmla="*/ 1 h 315"/>
              <a:gd name="T2" fmla="*/ 0 w 306"/>
              <a:gd name="T3" fmla="*/ 2 h 315"/>
              <a:gd name="T4" fmla="*/ 1 w 306"/>
              <a:gd name="T5" fmla="*/ 2 h 315"/>
              <a:gd name="T6" fmla="*/ 2 w 306"/>
              <a:gd name="T7" fmla="*/ 2 h 315"/>
              <a:gd name="T8" fmla="*/ 1 w 306"/>
              <a:gd name="T9" fmla="*/ 1 h 315"/>
              <a:gd name="T10" fmla="*/ 2 w 306"/>
              <a:gd name="T11" fmla="*/ 1 h 315"/>
              <a:gd name="T12" fmla="*/ 3 w 306"/>
              <a:gd name="T13" fmla="*/ 2 h 315"/>
              <a:gd name="T14" fmla="*/ 2 w 306"/>
              <a:gd name="T15" fmla="*/ 1 h 315"/>
              <a:gd name="T16" fmla="*/ 3 w 306"/>
              <a:gd name="T17" fmla="*/ 2 h 315"/>
              <a:gd name="T18" fmla="*/ 4 w 306"/>
              <a:gd name="T19" fmla="*/ 3 h 315"/>
              <a:gd name="T20" fmla="*/ 4 w 306"/>
              <a:gd name="T21" fmla="*/ 4 h 315"/>
              <a:gd name="T22" fmla="*/ 6 w 306"/>
              <a:gd name="T23" fmla="*/ 5 h 315"/>
              <a:gd name="T24" fmla="*/ 5 w 306"/>
              <a:gd name="T25" fmla="*/ 6 h 315"/>
              <a:gd name="T26" fmla="*/ 6 w 306"/>
              <a:gd name="T27" fmla="*/ 5 h 315"/>
              <a:gd name="T28" fmla="*/ 6 w 306"/>
              <a:gd name="T29" fmla="*/ 7 h 315"/>
              <a:gd name="T30" fmla="*/ 7 w 306"/>
              <a:gd name="T31" fmla="*/ 7 h 315"/>
              <a:gd name="T32" fmla="*/ 7 w 306"/>
              <a:gd name="T33" fmla="*/ 6 h 315"/>
              <a:gd name="T34" fmla="*/ 5 w 306"/>
              <a:gd name="T35" fmla="*/ 5 h 315"/>
              <a:gd name="T36" fmla="*/ 2 w 306"/>
              <a:gd name="T37" fmla="*/ 0 h 315"/>
              <a:gd name="T38" fmla="*/ 1 w 306"/>
              <a:gd name="T39" fmla="*/ 1 h 315"/>
              <a:gd name="T40" fmla="*/ 0 w 306"/>
              <a:gd name="T41" fmla="*/ 1 h 315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306"/>
              <a:gd name="T64" fmla="*/ 0 h 315"/>
              <a:gd name="T65" fmla="*/ 306 w 306"/>
              <a:gd name="T66" fmla="*/ 315 h 315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306" h="315">
                <a:moveTo>
                  <a:pt x="0" y="30"/>
                </a:moveTo>
                <a:lnTo>
                  <a:pt x="15" y="77"/>
                </a:lnTo>
                <a:lnTo>
                  <a:pt x="56" y="98"/>
                </a:lnTo>
                <a:lnTo>
                  <a:pt x="77" y="83"/>
                </a:lnTo>
                <a:lnTo>
                  <a:pt x="38" y="58"/>
                </a:lnTo>
                <a:lnTo>
                  <a:pt x="77" y="58"/>
                </a:lnTo>
                <a:lnTo>
                  <a:pt x="107" y="99"/>
                </a:lnTo>
                <a:lnTo>
                  <a:pt x="96" y="27"/>
                </a:lnTo>
                <a:lnTo>
                  <a:pt x="120" y="90"/>
                </a:lnTo>
                <a:lnTo>
                  <a:pt x="186" y="125"/>
                </a:lnTo>
                <a:lnTo>
                  <a:pt x="174" y="169"/>
                </a:lnTo>
                <a:lnTo>
                  <a:pt x="249" y="225"/>
                </a:lnTo>
                <a:lnTo>
                  <a:pt x="227" y="269"/>
                </a:lnTo>
                <a:lnTo>
                  <a:pt x="265" y="233"/>
                </a:lnTo>
                <a:lnTo>
                  <a:pt x="275" y="315"/>
                </a:lnTo>
                <a:lnTo>
                  <a:pt x="303" y="302"/>
                </a:lnTo>
                <a:lnTo>
                  <a:pt x="306" y="240"/>
                </a:lnTo>
                <a:lnTo>
                  <a:pt x="235" y="205"/>
                </a:lnTo>
                <a:lnTo>
                  <a:pt x="98" y="0"/>
                </a:lnTo>
                <a:lnTo>
                  <a:pt x="23" y="58"/>
                </a:lnTo>
                <a:lnTo>
                  <a:pt x="0" y="3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2" name="Freeform 310"/>
          <p:cNvSpPr/>
          <p:nvPr/>
        </p:nvSpPr>
        <p:spPr bwMode="auto">
          <a:xfrm>
            <a:off x="6216650" y="2878138"/>
            <a:ext cx="23813" cy="22225"/>
          </a:xfrm>
          <a:custGeom>
            <a:avLst/>
            <a:gdLst>
              <a:gd name="T0" fmla="*/ 0 w 50"/>
              <a:gd name="T1" fmla="*/ 0 h 51"/>
              <a:gd name="T2" fmla="*/ 0 w 50"/>
              <a:gd name="T3" fmla="*/ 1 h 51"/>
              <a:gd name="T4" fmla="*/ 0 w 50"/>
              <a:gd name="T5" fmla="*/ 1 h 51"/>
              <a:gd name="T6" fmla="*/ 1 w 50"/>
              <a:gd name="T7" fmla="*/ 1 h 51"/>
              <a:gd name="T8" fmla="*/ 1 w 50"/>
              <a:gd name="T9" fmla="*/ 1 h 51"/>
              <a:gd name="T10" fmla="*/ 1 w 50"/>
              <a:gd name="T11" fmla="*/ 0 h 51"/>
              <a:gd name="T12" fmla="*/ 0 w 50"/>
              <a:gd name="T13" fmla="*/ 0 h 5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51"/>
              <a:gd name="T23" fmla="*/ 50 w 50"/>
              <a:gd name="T24" fmla="*/ 51 h 5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51">
                <a:moveTo>
                  <a:pt x="0" y="0"/>
                </a:moveTo>
                <a:lnTo>
                  <a:pt x="13" y="51"/>
                </a:lnTo>
                <a:lnTo>
                  <a:pt x="18" y="24"/>
                </a:lnTo>
                <a:lnTo>
                  <a:pt x="50" y="46"/>
                </a:lnTo>
                <a:lnTo>
                  <a:pt x="21" y="24"/>
                </a:lnTo>
                <a:lnTo>
                  <a:pt x="49" y="8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3" name="Freeform 311"/>
          <p:cNvSpPr/>
          <p:nvPr/>
        </p:nvSpPr>
        <p:spPr bwMode="auto">
          <a:xfrm>
            <a:off x="6227763" y="2897188"/>
            <a:ext cx="14288" cy="36513"/>
          </a:xfrm>
          <a:custGeom>
            <a:avLst/>
            <a:gdLst>
              <a:gd name="T0" fmla="*/ 0 w 29"/>
              <a:gd name="T1" fmla="*/ 0 h 80"/>
              <a:gd name="T2" fmla="*/ 1 w 29"/>
              <a:gd name="T3" fmla="*/ 0 h 80"/>
              <a:gd name="T4" fmla="*/ 1 w 29"/>
              <a:gd name="T5" fmla="*/ 2 h 80"/>
              <a:gd name="T6" fmla="*/ 0 w 29"/>
              <a:gd name="T7" fmla="*/ 0 h 80"/>
              <a:gd name="T8" fmla="*/ 0 60000 65536"/>
              <a:gd name="T9" fmla="*/ 0 60000 65536"/>
              <a:gd name="T10" fmla="*/ 0 60000 65536"/>
              <a:gd name="T11" fmla="*/ 0 60000 65536"/>
              <a:gd name="T12" fmla="*/ 0 w 29"/>
              <a:gd name="T13" fmla="*/ 0 h 80"/>
              <a:gd name="T14" fmla="*/ 29 w 29"/>
              <a:gd name="T15" fmla="*/ 80 h 8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9" h="80">
                <a:moveTo>
                  <a:pt x="0" y="0"/>
                </a:moveTo>
                <a:lnTo>
                  <a:pt x="28" y="15"/>
                </a:lnTo>
                <a:lnTo>
                  <a:pt x="29" y="80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4" name="Freeform 312"/>
          <p:cNvSpPr/>
          <p:nvPr/>
        </p:nvSpPr>
        <p:spPr bwMode="auto">
          <a:xfrm>
            <a:off x="6243638" y="2879725"/>
            <a:ext cx="19050" cy="20638"/>
          </a:xfrm>
          <a:custGeom>
            <a:avLst/>
            <a:gdLst>
              <a:gd name="T0" fmla="*/ 0 w 39"/>
              <a:gd name="T1" fmla="*/ 0 h 47"/>
              <a:gd name="T2" fmla="*/ 0 w 39"/>
              <a:gd name="T3" fmla="*/ 1 h 47"/>
              <a:gd name="T4" fmla="*/ 1 w 39"/>
              <a:gd name="T5" fmla="*/ 1 h 47"/>
              <a:gd name="T6" fmla="*/ 1 w 39"/>
              <a:gd name="T7" fmla="*/ 0 h 47"/>
              <a:gd name="T8" fmla="*/ 1 w 39"/>
              <a:gd name="T9" fmla="*/ 1 h 47"/>
              <a:gd name="T10" fmla="*/ 1 w 39"/>
              <a:gd name="T11" fmla="*/ 0 h 47"/>
              <a:gd name="T12" fmla="*/ 0 w 39"/>
              <a:gd name="T13" fmla="*/ 0 h 4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9"/>
              <a:gd name="T22" fmla="*/ 0 h 47"/>
              <a:gd name="T23" fmla="*/ 39 w 39"/>
              <a:gd name="T24" fmla="*/ 47 h 4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9" h="47">
                <a:moveTo>
                  <a:pt x="0" y="0"/>
                </a:moveTo>
                <a:lnTo>
                  <a:pt x="7" y="47"/>
                </a:lnTo>
                <a:lnTo>
                  <a:pt x="32" y="47"/>
                </a:lnTo>
                <a:lnTo>
                  <a:pt x="22" y="4"/>
                </a:lnTo>
                <a:lnTo>
                  <a:pt x="39" y="35"/>
                </a:lnTo>
                <a:lnTo>
                  <a:pt x="24" y="0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5" name="Freeform 313"/>
          <p:cNvSpPr/>
          <p:nvPr/>
        </p:nvSpPr>
        <p:spPr bwMode="auto">
          <a:xfrm>
            <a:off x="6259513" y="2909888"/>
            <a:ext cx="15875" cy="17463"/>
          </a:xfrm>
          <a:custGeom>
            <a:avLst/>
            <a:gdLst>
              <a:gd name="T0" fmla="*/ 0 w 34"/>
              <a:gd name="T1" fmla="*/ 0 h 35"/>
              <a:gd name="T2" fmla="*/ 1 w 34"/>
              <a:gd name="T3" fmla="*/ 1 h 35"/>
              <a:gd name="T4" fmla="*/ 1 w 34"/>
              <a:gd name="T5" fmla="*/ 0 h 35"/>
              <a:gd name="T6" fmla="*/ 0 w 34"/>
              <a:gd name="T7" fmla="*/ 0 h 35"/>
              <a:gd name="T8" fmla="*/ 0 60000 65536"/>
              <a:gd name="T9" fmla="*/ 0 60000 65536"/>
              <a:gd name="T10" fmla="*/ 0 60000 65536"/>
              <a:gd name="T11" fmla="*/ 0 60000 65536"/>
              <a:gd name="T12" fmla="*/ 0 w 34"/>
              <a:gd name="T13" fmla="*/ 0 h 35"/>
              <a:gd name="T14" fmla="*/ 34 w 34"/>
              <a:gd name="T15" fmla="*/ 35 h 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4" h="35">
                <a:moveTo>
                  <a:pt x="0" y="0"/>
                </a:moveTo>
                <a:lnTo>
                  <a:pt x="31" y="35"/>
                </a:lnTo>
                <a:lnTo>
                  <a:pt x="34" y="5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6" name="Freeform 314"/>
          <p:cNvSpPr/>
          <p:nvPr/>
        </p:nvSpPr>
        <p:spPr bwMode="auto">
          <a:xfrm>
            <a:off x="6264275" y="2932113"/>
            <a:ext cx="25400" cy="36513"/>
          </a:xfrm>
          <a:custGeom>
            <a:avLst/>
            <a:gdLst>
              <a:gd name="T0" fmla="*/ 0 w 53"/>
              <a:gd name="T1" fmla="*/ 0 h 81"/>
              <a:gd name="T2" fmla="*/ 1 w 53"/>
              <a:gd name="T3" fmla="*/ 1 h 81"/>
              <a:gd name="T4" fmla="*/ 1 w 53"/>
              <a:gd name="T5" fmla="*/ 2 h 81"/>
              <a:gd name="T6" fmla="*/ 0 w 53"/>
              <a:gd name="T7" fmla="*/ 0 h 81"/>
              <a:gd name="T8" fmla="*/ 0 60000 65536"/>
              <a:gd name="T9" fmla="*/ 0 60000 65536"/>
              <a:gd name="T10" fmla="*/ 0 60000 65536"/>
              <a:gd name="T11" fmla="*/ 0 60000 65536"/>
              <a:gd name="T12" fmla="*/ 0 w 53"/>
              <a:gd name="T13" fmla="*/ 0 h 81"/>
              <a:gd name="T14" fmla="*/ 53 w 53"/>
              <a:gd name="T15" fmla="*/ 81 h 8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3" h="81">
                <a:moveTo>
                  <a:pt x="0" y="0"/>
                </a:moveTo>
                <a:lnTo>
                  <a:pt x="42" y="30"/>
                </a:lnTo>
                <a:lnTo>
                  <a:pt x="53" y="81"/>
                </a:lnTo>
                <a:lnTo>
                  <a:pt x="0" y="0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7" name="Freeform 315"/>
          <p:cNvSpPr/>
          <p:nvPr/>
        </p:nvSpPr>
        <p:spPr bwMode="auto">
          <a:xfrm>
            <a:off x="6303963" y="2941638"/>
            <a:ext cx="12700" cy="23813"/>
          </a:xfrm>
          <a:custGeom>
            <a:avLst/>
            <a:gdLst>
              <a:gd name="T0" fmla="*/ 0 w 26"/>
              <a:gd name="T1" fmla="*/ 1 h 49"/>
              <a:gd name="T2" fmla="*/ 0 w 26"/>
              <a:gd name="T3" fmla="*/ 0 h 49"/>
              <a:gd name="T4" fmla="*/ 1 w 26"/>
              <a:gd name="T5" fmla="*/ 2 h 49"/>
              <a:gd name="T6" fmla="*/ 0 w 26"/>
              <a:gd name="T7" fmla="*/ 1 h 49"/>
              <a:gd name="T8" fmla="*/ 0 60000 65536"/>
              <a:gd name="T9" fmla="*/ 0 60000 65536"/>
              <a:gd name="T10" fmla="*/ 0 60000 65536"/>
              <a:gd name="T11" fmla="*/ 0 60000 65536"/>
              <a:gd name="T12" fmla="*/ 0 w 26"/>
              <a:gd name="T13" fmla="*/ 0 h 49"/>
              <a:gd name="T14" fmla="*/ 26 w 26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" h="49">
                <a:moveTo>
                  <a:pt x="0" y="29"/>
                </a:moveTo>
                <a:lnTo>
                  <a:pt x="10" y="0"/>
                </a:lnTo>
                <a:lnTo>
                  <a:pt x="26" y="49"/>
                </a:lnTo>
                <a:lnTo>
                  <a:pt x="0" y="2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8" name="Freeform 316"/>
          <p:cNvSpPr/>
          <p:nvPr/>
        </p:nvSpPr>
        <p:spPr bwMode="auto">
          <a:xfrm>
            <a:off x="6430963" y="3117850"/>
            <a:ext cx="1057275" cy="560388"/>
          </a:xfrm>
          <a:custGeom>
            <a:avLst/>
            <a:gdLst>
              <a:gd name="T0" fmla="*/ 1 w 2200"/>
              <a:gd name="T1" fmla="*/ 4 h 1238"/>
              <a:gd name="T2" fmla="*/ 1 w 2200"/>
              <a:gd name="T3" fmla="*/ 4 h 1238"/>
              <a:gd name="T4" fmla="*/ 2 w 2200"/>
              <a:gd name="T5" fmla="*/ 14 h 1238"/>
              <a:gd name="T6" fmla="*/ 2 w 2200"/>
              <a:gd name="T7" fmla="*/ 15 h 1238"/>
              <a:gd name="T8" fmla="*/ 5 w 2200"/>
              <a:gd name="T9" fmla="*/ 19 h 1238"/>
              <a:gd name="T10" fmla="*/ 9 w 2200"/>
              <a:gd name="T11" fmla="*/ 20 h 1238"/>
              <a:gd name="T12" fmla="*/ 16 w 2200"/>
              <a:gd name="T13" fmla="*/ 21 h 1238"/>
              <a:gd name="T14" fmla="*/ 21 w 2200"/>
              <a:gd name="T15" fmla="*/ 23 h 1238"/>
              <a:gd name="T16" fmla="*/ 25 w 2200"/>
              <a:gd name="T17" fmla="*/ 28 h 1238"/>
              <a:gd name="T18" fmla="*/ 26 w 2200"/>
              <a:gd name="T19" fmla="*/ 24 h 1238"/>
              <a:gd name="T20" fmla="*/ 29 w 2200"/>
              <a:gd name="T21" fmla="*/ 23 h 1238"/>
              <a:gd name="T22" fmla="*/ 31 w 2200"/>
              <a:gd name="T23" fmla="*/ 23 h 1238"/>
              <a:gd name="T24" fmla="*/ 32 w 2200"/>
              <a:gd name="T25" fmla="*/ 23 h 1238"/>
              <a:gd name="T26" fmla="*/ 33 w 2200"/>
              <a:gd name="T27" fmla="*/ 23 h 1238"/>
              <a:gd name="T28" fmla="*/ 37 w 2200"/>
              <a:gd name="T29" fmla="*/ 24 h 1238"/>
              <a:gd name="T30" fmla="*/ 39 w 2200"/>
              <a:gd name="T31" fmla="*/ 28 h 1238"/>
              <a:gd name="T32" fmla="*/ 39 w 2200"/>
              <a:gd name="T33" fmla="*/ 27 h 1238"/>
              <a:gd name="T34" fmla="*/ 39 w 2200"/>
              <a:gd name="T35" fmla="*/ 20 h 1238"/>
              <a:gd name="T36" fmla="*/ 43 w 2200"/>
              <a:gd name="T37" fmla="*/ 16 h 1238"/>
              <a:gd name="T38" fmla="*/ 43 w 2200"/>
              <a:gd name="T39" fmla="*/ 15 h 1238"/>
              <a:gd name="T40" fmla="*/ 42 w 2200"/>
              <a:gd name="T41" fmla="*/ 13 h 1238"/>
              <a:gd name="T42" fmla="*/ 43 w 2200"/>
              <a:gd name="T43" fmla="*/ 13 h 1238"/>
              <a:gd name="T44" fmla="*/ 43 w 2200"/>
              <a:gd name="T45" fmla="*/ 15 h 1238"/>
              <a:gd name="T46" fmla="*/ 44 w 2200"/>
              <a:gd name="T47" fmla="*/ 12 h 1238"/>
              <a:gd name="T48" fmla="*/ 45 w 2200"/>
              <a:gd name="T49" fmla="*/ 11 h 1238"/>
              <a:gd name="T50" fmla="*/ 48 w 2200"/>
              <a:gd name="T51" fmla="*/ 9 h 1238"/>
              <a:gd name="T52" fmla="*/ 51 w 2200"/>
              <a:gd name="T53" fmla="*/ 6 h 1238"/>
              <a:gd name="T54" fmla="*/ 51 w 2200"/>
              <a:gd name="T55" fmla="*/ 5 h 1238"/>
              <a:gd name="T56" fmla="*/ 49 w 2200"/>
              <a:gd name="T57" fmla="*/ 3 h 1238"/>
              <a:gd name="T58" fmla="*/ 43 w 2200"/>
              <a:gd name="T59" fmla="*/ 6 h 1238"/>
              <a:gd name="T60" fmla="*/ 41 w 2200"/>
              <a:gd name="T61" fmla="*/ 8 h 1238"/>
              <a:gd name="T62" fmla="*/ 38 w 2200"/>
              <a:gd name="T63" fmla="*/ 10 h 1238"/>
              <a:gd name="T64" fmla="*/ 37 w 2200"/>
              <a:gd name="T65" fmla="*/ 9 h 1238"/>
              <a:gd name="T66" fmla="*/ 37 w 2200"/>
              <a:gd name="T67" fmla="*/ 9 h 1238"/>
              <a:gd name="T68" fmla="*/ 37 w 2200"/>
              <a:gd name="T69" fmla="*/ 7 h 1238"/>
              <a:gd name="T70" fmla="*/ 37 w 2200"/>
              <a:gd name="T71" fmla="*/ 5 h 1238"/>
              <a:gd name="T72" fmla="*/ 34 w 2200"/>
              <a:gd name="T73" fmla="*/ 6 h 1238"/>
              <a:gd name="T74" fmla="*/ 33 w 2200"/>
              <a:gd name="T75" fmla="*/ 10 h 1238"/>
              <a:gd name="T76" fmla="*/ 33 w 2200"/>
              <a:gd name="T77" fmla="*/ 5 h 1238"/>
              <a:gd name="T78" fmla="*/ 34 w 2200"/>
              <a:gd name="T79" fmla="*/ 5 h 1238"/>
              <a:gd name="T80" fmla="*/ 36 w 2200"/>
              <a:gd name="T81" fmla="*/ 4 h 1238"/>
              <a:gd name="T82" fmla="*/ 32 w 2200"/>
              <a:gd name="T83" fmla="*/ 3 h 1238"/>
              <a:gd name="T84" fmla="*/ 31 w 2200"/>
              <a:gd name="T85" fmla="*/ 4 h 1238"/>
              <a:gd name="T86" fmla="*/ 31 w 2200"/>
              <a:gd name="T87" fmla="*/ 2 h 1238"/>
              <a:gd name="T88" fmla="*/ 26 w 2200"/>
              <a:gd name="T89" fmla="*/ 0 h 1238"/>
              <a:gd name="T90" fmla="*/ 2 w 2200"/>
              <a:gd name="T91" fmla="*/ 1 h 1238"/>
              <a:gd name="T92" fmla="*/ 2 w 2200"/>
              <a:gd name="T93" fmla="*/ 3 h 1238"/>
              <a:gd name="T94" fmla="*/ 0 w 2200"/>
              <a:gd name="T95" fmla="*/ 2 h 1238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2200"/>
              <a:gd name="T145" fmla="*/ 0 h 1238"/>
              <a:gd name="T146" fmla="*/ 2200 w 2200"/>
              <a:gd name="T147" fmla="*/ 1238 h 1238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2200" h="1238">
                <a:moveTo>
                  <a:pt x="0" y="69"/>
                </a:moveTo>
                <a:lnTo>
                  <a:pt x="26" y="169"/>
                </a:lnTo>
                <a:lnTo>
                  <a:pt x="56" y="180"/>
                </a:lnTo>
                <a:lnTo>
                  <a:pt x="32" y="187"/>
                </a:lnTo>
                <a:lnTo>
                  <a:pt x="12" y="491"/>
                </a:lnTo>
                <a:lnTo>
                  <a:pt x="70" y="612"/>
                </a:lnTo>
                <a:lnTo>
                  <a:pt x="104" y="612"/>
                </a:lnTo>
                <a:lnTo>
                  <a:pt x="89" y="656"/>
                </a:lnTo>
                <a:lnTo>
                  <a:pt x="160" y="786"/>
                </a:lnTo>
                <a:lnTo>
                  <a:pt x="231" y="816"/>
                </a:lnTo>
                <a:lnTo>
                  <a:pt x="291" y="890"/>
                </a:lnTo>
                <a:lnTo>
                  <a:pt x="378" y="881"/>
                </a:lnTo>
                <a:lnTo>
                  <a:pt x="524" y="951"/>
                </a:lnTo>
                <a:lnTo>
                  <a:pt x="698" y="924"/>
                </a:lnTo>
                <a:lnTo>
                  <a:pt x="800" y="1055"/>
                </a:lnTo>
                <a:lnTo>
                  <a:pt x="879" y="1020"/>
                </a:lnTo>
                <a:lnTo>
                  <a:pt x="978" y="1181"/>
                </a:lnTo>
                <a:lnTo>
                  <a:pt x="1053" y="1208"/>
                </a:lnTo>
                <a:lnTo>
                  <a:pt x="1046" y="1119"/>
                </a:lnTo>
                <a:lnTo>
                  <a:pt x="1126" y="1065"/>
                </a:lnTo>
                <a:lnTo>
                  <a:pt x="1133" y="1022"/>
                </a:lnTo>
                <a:lnTo>
                  <a:pt x="1244" y="1020"/>
                </a:lnTo>
                <a:lnTo>
                  <a:pt x="1346" y="1055"/>
                </a:lnTo>
                <a:lnTo>
                  <a:pt x="1347" y="1001"/>
                </a:lnTo>
                <a:lnTo>
                  <a:pt x="1307" y="995"/>
                </a:lnTo>
                <a:lnTo>
                  <a:pt x="1389" y="993"/>
                </a:lnTo>
                <a:lnTo>
                  <a:pt x="1394" y="969"/>
                </a:lnTo>
                <a:lnTo>
                  <a:pt x="1401" y="997"/>
                </a:lnTo>
                <a:lnTo>
                  <a:pt x="1557" y="1008"/>
                </a:lnTo>
                <a:lnTo>
                  <a:pt x="1597" y="1053"/>
                </a:lnTo>
                <a:lnTo>
                  <a:pt x="1603" y="1134"/>
                </a:lnTo>
                <a:lnTo>
                  <a:pt x="1654" y="1238"/>
                </a:lnTo>
                <a:lnTo>
                  <a:pt x="1684" y="1235"/>
                </a:lnTo>
                <a:lnTo>
                  <a:pt x="1699" y="1156"/>
                </a:lnTo>
                <a:lnTo>
                  <a:pt x="1644" y="969"/>
                </a:lnTo>
                <a:lnTo>
                  <a:pt x="1676" y="889"/>
                </a:lnTo>
                <a:lnTo>
                  <a:pt x="1870" y="736"/>
                </a:lnTo>
                <a:lnTo>
                  <a:pt x="1833" y="720"/>
                </a:lnTo>
                <a:lnTo>
                  <a:pt x="1867" y="713"/>
                </a:lnTo>
                <a:lnTo>
                  <a:pt x="1840" y="662"/>
                </a:lnTo>
                <a:lnTo>
                  <a:pt x="1846" y="617"/>
                </a:lnTo>
                <a:lnTo>
                  <a:pt x="1805" y="585"/>
                </a:lnTo>
                <a:lnTo>
                  <a:pt x="1846" y="608"/>
                </a:lnTo>
                <a:lnTo>
                  <a:pt x="1835" y="554"/>
                </a:lnTo>
                <a:lnTo>
                  <a:pt x="1862" y="536"/>
                </a:lnTo>
                <a:lnTo>
                  <a:pt x="1867" y="656"/>
                </a:lnTo>
                <a:lnTo>
                  <a:pt x="1895" y="586"/>
                </a:lnTo>
                <a:lnTo>
                  <a:pt x="1878" y="529"/>
                </a:lnTo>
                <a:lnTo>
                  <a:pt x="1896" y="562"/>
                </a:lnTo>
                <a:lnTo>
                  <a:pt x="1937" y="464"/>
                </a:lnTo>
                <a:lnTo>
                  <a:pt x="2092" y="420"/>
                </a:lnTo>
                <a:lnTo>
                  <a:pt x="2051" y="394"/>
                </a:lnTo>
                <a:lnTo>
                  <a:pt x="2081" y="320"/>
                </a:lnTo>
                <a:lnTo>
                  <a:pt x="2195" y="264"/>
                </a:lnTo>
                <a:lnTo>
                  <a:pt x="2200" y="233"/>
                </a:lnTo>
                <a:lnTo>
                  <a:pt x="2171" y="209"/>
                </a:lnTo>
                <a:lnTo>
                  <a:pt x="2171" y="136"/>
                </a:lnTo>
                <a:lnTo>
                  <a:pt x="2109" y="114"/>
                </a:lnTo>
                <a:lnTo>
                  <a:pt x="2061" y="230"/>
                </a:lnTo>
                <a:lnTo>
                  <a:pt x="1867" y="274"/>
                </a:lnTo>
                <a:lnTo>
                  <a:pt x="1851" y="324"/>
                </a:lnTo>
                <a:lnTo>
                  <a:pt x="1740" y="345"/>
                </a:lnTo>
                <a:lnTo>
                  <a:pt x="1747" y="363"/>
                </a:lnTo>
                <a:lnTo>
                  <a:pt x="1637" y="431"/>
                </a:lnTo>
                <a:lnTo>
                  <a:pt x="1586" y="429"/>
                </a:lnTo>
                <a:lnTo>
                  <a:pt x="1584" y="410"/>
                </a:lnTo>
                <a:lnTo>
                  <a:pt x="1592" y="387"/>
                </a:lnTo>
                <a:lnTo>
                  <a:pt x="1604" y="372"/>
                </a:lnTo>
                <a:lnTo>
                  <a:pt x="1611" y="351"/>
                </a:lnTo>
                <a:lnTo>
                  <a:pt x="1592" y="297"/>
                </a:lnTo>
                <a:lnTo>
                  <a:pt x="1554" y="318"/>
                </a:lnTo>
                <a:lnTo>
                  <a:pt x="1569" y="230"/>
                </a:lnTo>
                <a:lnTo>
                  <a:pt x="1509" y="209"/>
                </a:lnTo>
                <a:lnTo>
                  <a:pt x="1465" y="264"/>
                </a:lnTo>
                <a:lnTo>
                  <a:pt x="1448" y="413"/>
                </a:lnTo>
                <a:lnTo>
                  <a:pt x="1413" y="417"/>
                </a:lnTo>
                <a:lnTo>
                  <a:pt x="1402" y="347"/>
                </a:lnTo>
                <a:lnTo>
                  <a:pt x="1434" y="234"/>
                </a:lnTo>
                <a:lnTo>
                  <a:pt x="1403" y="252"/>
                </a:lnTo>
                <a:lnTo>
                  <a:pt x="1451" y="196"/>
                </a:lnTo>
                <a:lnTo>
                  <a:pt x="1552" y="194"/>
                </a:lnTo>
                <a:lnTo>
                  <a:pt x="1536" y="164"/>
                </a:lnTo>
                <a:lnTo>
                  <a:pt x="1529" y="164"/>
                </a:lnTo>
                <a:lnTo>
                  <a:pt x="1381" y="146"/>
                </a:lnTo>
                <a:lnTo>
                  <a:pt x="1403" y="110"/>
                </a:lnTo>
                <a:lnTo>
                  <a:pt x="1315" y="159"/>
                </a:lnTo>
                <a:lnTo>
                  <a:pt x="1243" y="159"/>
                </a:lnTo>
                <a:lnTo>
                  <a:pt x="1330" y="82"/>
                </a:lnTo>
                <a:lnTo>
                  <a:pt x="1147" y="40"/>
                </a:lnTo>
                <a:lnTo>
                  <a:pt x="1127" y="0"/>
                </a:lnTo>
                <a:lnTo>
                  <a:pt x="1126" y="26"/>
                </a:lnTo>
                <a:lnTo>
                  <a:pt x="72" y="26"/>
                </a:lnTo>
                <a:lnTo>
                  <a:pt x="90" y="73"/>
                </a:lnTo>
                <a:lnTo>
                  <a:pt x="70" y="114"/>
                </a:lnTo>
                <a:lnTo>
                  <a:pt x="74" y="72"/>
                </a:lnTo>
                <a:lnTo>
                  <a:pt x="0" y="69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49" name="Freeform 317"/>
          <p:cNvSpPr/>
          <p:nvPr/>
        </p:nvSpPr>
        <p:spPr bwMode="auto">
          <a:xfrm>
            <a:off x="7645400" y="4811713"/>
            <a:ext cx="95250" cy="107950"/>
          </a:xfrm>
          <a:custGeom>
            <a:avLst/>
            <a:gdLst>
              <a:gd name="T0" fmla="*/ 0 w 199"/>
              <a:gd name="T1" fmla="*/ 5 h 238"/>
              <a:gd name="T2" fmla="*/ 1 w 199"/>
              <a:gd name="T3" fmla="*/ 0 h 238"/>
              <a:gd name="T4" fmla="*/ 1 w 199"/>
              <a:gd name="T5" fmla="*/ 0 h 238"/>
              <a:gd name="T6" fmla="*/ 4 w 199"/>
              <a:gd name="T7" fmla="*/ 2 h 238"/>
              <a:gd name="T8" fmla="*/ 5 w 199"/>
              <a:gd name="T9" fmla="*/ 3 h 238"/>
              <a:gd name="T10" fmla="*/ 4 w 199"/>
              <a:gd name="T11" fmla="*/ 4 h 238"/>
              <a:gd name="T12" fmla="*/ 3 w 199"/>
              <a:gd name="T13" fmla="*/ 5 h 238"/>
              <a:gd name="T14" fmla="*/ 0 w 199"/>
              <a:gd name="T15" fmla="*/ 5 h 23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9"/>
              <a:gd name="T25" fmla="*/ 0 h 238"/>
              <a:gd name="T26" fmla="*/ 199 w 199"/>
              <a:gd name="T27" fmla="*/ 238 h 23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9" h="238">
                <a:moveTo>
                  <a:pt x="0" y="192"/>
                </a:moveTo>
                <a:lnTo>
                  <a:pt x="31" y="8"/>
                </a:lnTo>
                <a:lnTo>
                  <a:pt x="62" y="0"/>
                </a:lnTo>
                <a:lnTo>
                  <a:pt x="174" y="94"/>
                </a:lnTo>
                <a:lnTo>
                  <a:pt x="199" y="131"/>
                </a:lnTo>
                <a:lnTo>
                  <a:pt x="189" y="178"/>
                </a:lnTo>
                <a:lnTo>
                  <a:pt x="136" y="238"/>
                </a:lnTo>
                <a:lnTo>
                  <a:pt x="0" y="19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750" name="Freeform 318"/>
          <p:cNvSpPr/>
          <p:nvPr/>
        </p:nvSpPr>
        <p:spPr bwMode="auto">
          <a:xfrm>
            <a:off x="7373938" y="3946525"/>
            <a:ext cx="246063" cy="230188"/>
          </a:xfrm>
          <a:custGeom>
            <a:avLst/>
            <a:gdLst>
              <a:gd name="T0" fmla="*/ 0 w 510"/>
              <a:gd name="T1" fmla="*/ 3 h 507"/>
              <a:gd name="T2" fmla="*/ 1 w 510"/>
              <a:gd name="T3" fmla="*/ 5 h 507"/>
              <a:gd name="T4" fmla="*/ 3 w 510"/>
              <a:gd name="T5" fmla="*/ 5 h 507"/>
              <a:gd name="T6" fmla="*/ 3 w 510"/>
              <a:gd name="T7" fmla="*/ 6 h 507"/>
              <a:gd name="T8" fmla="*/ 5 w 510"/>
              <a:gd name="T9" fmla="*/ 6 h 507"/>
              <a:gd name="T10" fmla="*/ 5 w 510"/>
              <a:gd name="T11" fmla="*/ 10 h 507"/>
              <a:gd name="T12" fmla="*/ 6 w 510"/>
              <a:gd name="T13" fmla="*/ 11 h 507"/>
              <a:gd name="T14" fmla="*/ 7 w 510"/>
              <a:gd name="T15" fmla="*/ 12 h 507"/>
              <a:gd name="T16" fmla="*/ 9 w 510"/>
              <a:gd name="T17" fmla="*/ 10 h 507"/>
              <a:gd name="T18" fmla="*/ 8 w 510"/>
              <a:gd name="T19" fmla="*/ 10 h 507"/>
              <a:gd name="T20" fmla="*/ 8 w 510"/>
              <a:gd name="T21" fmla="*/ 8 h 507"/>
              <a:gd name="T22" fmla="*/ 9 w 510"/>
              <a:gd name="T23" fmla="*/ 9 h 507"/>
              <a:gd name="T24" fmla="*/ 11 w 510"/>
              <a:gd name="T25" fmla="*/ 7 h 507"/>
              <a:gd name="T26" fmla="*/ 11 w 510"/>
              <a:gd name="T27" fmla="*/ 6 h 507"/>
              <a:gd name="T28" fmla="*/ 11 w 510"/>
              <a:gd name="T29" fmla="*/ 5 h 507"/>
              <a:gd name="T30" fmla="*/ 11 w 510"/>
              <a:gd name="T31" fmla="*/ 5 h 507"/>
              <a:gd name="T32" fmla="*/ 12 w 510"/>
              <a:gd name="T33" fmla="*/ 4 h 507"/>
              <a:gd name="T34" fmla="*/ 11 w 510"/>
              <a:gd name="T35" fmla="*/ 4 h 507"/>
              <a:gd name="T36" fmla="*/ 11 w 510"/>
              <a:gd name="T37" fmla="*/ 3 h 507"/>
              <a:gd name="T38" fmla="*/ 9 w 510"/>
              <a:gd name="T39" fmla="*/ 2 h 507"/>
              <a:gd name="T40" fmla="*/ 10 w 510"/>
              <a:gd name="T41" fmla="*/ 2 h 507"/>
              <a:gd name="T42" fmla="*/ 5 w 510"/>
              <a:gd name="T43" fmla="*/ 2 h 507"/>
              <a:gd name="T44" fmla="*/ 3 w 510"/>
              <a:gd name="T45" fmla="*/ 0 h 507"/>
              <a:gd name="T46" fmla="*/ 3 w 510"/>
              <a:gd name="T47" fmla="*/ 1 h 507"/>
              <a:gd name="T48" fmla="*/ 1 w 510"/>
              <a:gd name="T49" fmla="*/ 1 h 507"/>
              <a:gd name="T50" fmla="*/ 2 w 510"/>
              <a:gd name="T51" fmla="*/ 3 h 507"/>
              <a:gd name="T52" fmla="*/ 1 w 510"/>
              <a:gd name="T53" fmla="*/ 3 h 507"/>
              <a:gd name="T54" fmla="*/ 1 w 510"/>
              <a:gd name="T55" fmla="*/ 2 h 507"/>
              <a:gd name="T56" fmla="*/ 2 w 510"/>
              <a:gd name="T57" fmla="*/ 1 h 507"/>
              <a:gd name="T58" fmla="*/ 0 w 510"/>
              <a:gd name="T59" fmla="*/ 3 h 507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510"/>
              <a:gd name="T91" fmla="*/ 0 h 507"/>
              <a:gd name="T92" fmla="*/ 510 w 510"/>
              <a:gd name="T93" fmla="*/ 507 h 507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510" h="507">
                <a:moveTo>
                  <a:pt x="0" y="138"/>
                </a:moveTo>
                <a:lnTo>
                  <a:pt x="48" y="226"/>
                </a:lnTo>
                <a:lnTo>
                  <a:pt x="122" y="237"/>
                </a:lnTo>
                <a:lnTo>
                  <a:pt x="146" y="275"/>
                </a:lnTo>
                <a:lnTo>
                  <a:pt x="220" y="269"/>
                </a:lnTo>
                <a:lnTo>
                  <a:pt x="208" y="422"/>
                </a:lnTo>
                <a:lnTo>
                  <a:pt x="243" y="486"/>
                </a:lnTo>
                <a:lnTo>
                  <a:pt x="284" y="507"/>
                </a:lnTo>
                <a:lnTo>
                  <a:pt x="379" y="448"/>
                </a:lnTo>
                <a:lnTo>
                  <a:pt x="341" y="437"/>
                </a:lnTo>
                <a:lnTo>
                  <a:pt x="325" y="352"/>
                </a:lnTo>
                <a:lnTo>
                  <a:pt x="387" y="368"/>
                </a:lnTo>
                <a:lnTo>
                  <a:pt x="487" y="315"/>
                </a:lnTo>
                <a:lnTo>
                  <a:pt x="457" y="275"/>
                </a:lnTo>
                <a:lnTo>
                  <a:pt x="491" y="236"/>
                </a:lnTo>
                <a:lnTo>
                  <a:pt x="477" y="207"/>
                </a:lnTo>
                <a:lnTo>
                  <a:pt x="510" y="175"/>
                </a:lnTo>
                <a:lnTo>
                  <a:pt x="467" y="168"/>
                </a:lnTo>
                <a:lnTo>
                  <a:pt x="467" y="127"/>
                </a:lnTo>
                <a:lnTo>
                  <a:pt x="391" y="84"/>
                </a:lnTo>
                <a:lnTo>
                  <a:pt x="426" y="72"/>
                </a:lnTo>
                <a:lnTo>
                  <a:pt x="200" y="81"/>
                </a:lnTo>
                <a:lnTo>
                  <a:pt x="127" y="0"/>
                </a:lnTo>
                <a:lnTo>
                  <a:pt x="133" y="37"/>
                </a:lnTo>
                <a:lnTo>
                  <a:pt x="66" y="68"/>
                </a:lnTo>
                <a:lnTo>
                  <a:pt x="86" y="127"/>
                </a:lnTo>
                <a:lnTo>
                  <a:pt x="63" y="150"/>
                </a:lnTo>
                <a:lnTo>
                  <a:pt x="48" y="96"/>
                </a:lnTo>
                <a:lnTo>
                  <a:pt x="73" y="22"/>
                </a:lnTo>
                <a:lnTo>
                  <a:pt x="0" y="13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05" name="Freeform 320"/>
          <p:cNvSpPr/>
          <p:nvPr/>
        </p:nvSpPr>
        <p:spPr bwMode="auto">
          <a:xfrm>
            <a:off x="3074988" y="3386138"/>
            <a:ext cx="258763" cy="203200"/>
          </a:xfrm>
          <a:custGeom>
            <a:avLst/>
            <a:gdLst>
              <a:gd name="T0" fmla="*/ 0 w 542"/>
              <a:gd name="T1" fmla="*/ 5 h 449"/>
              <a:gd name="T2" fmla="*/ 0 w 542"/>
              <a:gd name="T3" fmla="*/ 8 h 449"/>
              <a:gd name="T4" fmla="*/ 1 w 542"/>
              <a:gd name="T5" fmla="*/ 9 h 449"/>
              <a:gd name="T6" fmla="*/ 0 w 542"/>
              <a:gd name="T7" fmla="*/ 10 h 449"/>
              <a:gd name="T8" fmla="*/ 2 w 542"/>
              <a:gd name="T9" fmla="*/ 10 h 449"/>
              <a:gd name="T10" fmla="*/ 5 w 542"/>
              <a:gd name="T11" fmla="*/ 10 h 449"/>
              <a:gd name="T12" fmla="*/ 5 w 542"/>
              <a:gd name="T13" fmla="*/ 8 h 449"/>
              <a:gd name="T14" fmla="*/ 8 w 542"/>
              <a:gd name="T15" fmla="*/ 8 h 449"/>
              <a:gd name="T16" fmla="*/ 8 w 542"/>
              <a:gd name="T17" fmla="*/ 6 h 449"/>
              <a:gd name="T18" fmla="*/ 9 w 542"/>
              <a:gd name="T19" fmla="*/ 6 h 449"/>
              <a:gd name="T20" fmla="*/ 8 w 542"/>
              <a:gd name="T21" fmla="*/ 5 h 449"/>
              <a:gd name="T22" fmla="*/ 9 w 542"/>
              <a:gd name="T23" fmla="*/ 5 h 449"/>
              <a:gd name="T24" fmla="*/ 10 w 542"/>
              <a:gd name="T25" fmla="*/ 4 h 449"/>
              <a:gd name="T26" fmla="*/ 9 w 542"/>
              <a:gd name="T27" fmla="*/ 3 h 449"/>
              <a:gd name="T28" fmla="*/ 12 w 542"/>
              <a:gd name="T29" fmla="*/ 2 h 449"/>
              <a:gd name="T30" fmla="*/ 13 w 542"/>
              <a:gd name="T31" fmla="*/ 1 h 449"/>
              <a:gd name="T32" fmla="*/ 11 w 542"/>
              <a:gd name="T33" fmla="*/ 1 h 449"/>
              <a:gd name="T34" fmla="*/ 10 w 542"/>
              <a:gd name="T35" fmla="*/ 2 h 449"/>
              <a:gd name="T36" fmla="*/ 9 w 542"/>
              <a:gd name="T37" fmla="*/ 0 h 449"/>
              <a:gd name="T38" fmla="*/ 8 w 542"/>
              <a:gd name="T39" fmla="*/ 1 h 449"/>
              <a:gd name="T40" fmla="*/ 4 w 542"/>
              <a:gd name="T41" fmla="*/ 1 h 449"/>
              <a:gd name="T42" fmla="*/ 2 w 542"/>
              <a:gd name="T43" fmla="*/ 4 h 449"/>
              <a:gd name="T44" fmla="*/ 1 w 542"/>
              <a:gd name="T45" fmla="*/ 3 h 449"/>
              <a:gd name="T46" fmla="*/ 0 w 542"/>
              <a:gd name="T47" fmla="*/ 5 h 449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542"/>
              <a:gd name="T73" fmla="*/ 0 h 449"/>
              <a:gd name="T74" fmla="*/ 542 w 542"/>
              <a:gd name="T75" fmla="*/ 449 h 449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542" h="449">
                <a:moveTo>
                  <a:pt x="0" y="214"/>
                </a:moveTo>
                <a:lnTo>
                  <a:pt x="6" y="333"/>
                </a:lnTo>
                <a:lnTo>
                  <a:pt x="42" y="368"/>
                </a:lnTo>
                <a:lnTo>
                  <a:pt x="14" y="426"/>
                </a:lnTo>
                <a:lnTo>
                  <a:pt x="73" y="449"/>
                </a:lnTo>
                <a:lnTo>
                  <a:pt x="212" y="426"/>
                </a:lnTo>
                <a:lnTo>
                  <a:pt x="239" y="361"/>
                </a:lnTo>
                <a:lnTo>
                  <a:pt x="333" y="325"/>
                </a:lnTo>
                <a:lnTo>
                  <a:pt x="340" y="269"/>
                </a:lnTo>
                <a:lnTo>
                  <a:pt x="375" y="254"/>
                </a:lnTo>
                <a:lnTo>
                  <a:pt x="361" y="226"/>
                </a:lnTo>
                <a:lnTo>
                  <a:pt x="393" y="222"/>
                </a:lnTo>
                <a:lnTo>
                  <a:pt x="418" y="168"/>
                </a:lnTo>
                <a:lnTo>
                  <a:pt x="408" y="112"/>
                </a:lnTo>
                <a:lnTo>
                  <a:pt x="538" y="72"/>
                </a:lnTo>
                <a:lnTo>
                  <a:pt x="542" y="61"/>
                </a:lnTo>
                <a:lnTo>
                  <a:pt x="492" y="50"/>
                </a:lnTo>
                <a:lnTo>
                  <a:pt x="423" y="88"/>
                </a:lnTo>
                <a:lnTo>
                  <a:pt x="392" y="0"/>
                </a:lnTo>
                <a:lnTo>
                  <a:pt x="335" y="66"/>
                </a:lnTo>
                <a:lnTo>
                  <a:pt x="169" y="61"/>
                </a:lnTo>
                <a:lnTo>
                  <a:pt x="82" y="165"/>
                </a:lnTo>
                <a:lnTo>
                  <a:pt x="25" y="131"/>
                </a:lnTo>
                <a:lnTo>
                  <a:pt x="0" y="21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06" name="Freeform 321"/>
          <p:cNvSpPr/>
          <p:nvPr/>
        </p:nvSpPr>
        <p:spPr bwMode="auto">
          <a:xfrm>
            <a:off x="2316163" y="3287713"/>
            <a:ext cx="34925" cy="69850"/>
          </a:xfrm>
          <a:custGeom>
            <a:avLst/>
            <a:gdLst>
              <a:gd name="T0" fmla="*/ 0 w 71"/>
              <a:gd name="T1" fmla="*/ 3 h 151"/>
              <a:gd name="T2" fmla="*/ 0 w 71"/>
              <a:gd name="T3" fmla="*/ 1 h 151"/>
              <a:gd name="T4" fmla="*/ 1 w 71"/>
              <a:gd name="T5" fmla="*/ 0 h 151"/>
              <a:gd name="T6" fmla="*/ 2 w 71"/>
              <a:gd name="T7" fmla="*/ 2 h 151"/>
              <a:gd name="T8" fmla="*/ 1 w 71"/>
              <a:gd name="T9" fmla="*/ 3 h 151"/>
              <a:gd name="T10" fmla="*/ 0 w 71"/>
              <a:gd name="T11" fmla="*/ 3 h 15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71"/>
              <a:gd name="T19" fmla="*/ 0 h 151"/>
              <a:gd name="T20" fmla="*/ 71 w 71"/>
              <a:gd name="T21" fmla="*/ 151 h 15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71" h="151">
                <a:moveTo>
                  <a:pt x="0" y="114"/>
                </a:moveTo>
                <a:lnTo>
                  <a:pt x="1" y="37"/>
                </a:lnTo>
                <a:lnTo>
                  <a:pt x="33" y="0"/>
                </a:lnTo>
                <a:lnTo>
                  <a:pt x="71" y="88"/>
                </a:lnTo>
                <a:lnTo>
                  <a:pt x="35" y="151"/>
                </a:lnTo>
                <a:lnTo>
                  <a:pt x="0" y="11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07" name="Freeform 322"/>
          <p:cNvSpPr/>
          <p:nvPr/>
        </p:nvSpPr>
        <p:spPr bwMode="auto">
          <a:xfrm>
            <a:off x="1804988" y="3421063"/>
            <a:ext cx="373063" cy="387350"/>
          </a:xfrm>
          <a:custGeom>
            <a:avLst/>
            <a:gdLst>
              <a:gd name="T0" fmla="*/ 0 w 776"/>
              <a:gd name="T1" fmla="*/ 11 h 857"/>
              <a:gd name="T2" fmla="*/ 0 w 776"/>
              <a:gd name="T3" fmla="*/ 11 h 857"/>
              <a:gd name="T4" fmla="*/ 3 w 776"/>
              <a:gd name="T5" fmla="*/ 13 h 857"/>
              <a:gd name="T6" fmla="*/ 11 w 776"/>
              <a:gd name="T7" fmla="*/ 19 h 857"/>
              <a:gd name="T8" fmla="*/ 11 w 776"/>
              <a:gd name="T9" fmla="*/ 20 h 857"/>
              <a:gd name="T10" fmla="*/ 11 w 776"/>
              <a:gd name="T11" fmla="*/ 20 h 857"/>
              <a:gd name="T12" fmla="*/ 13 w 776"/>
              <a:gd name="T13" fmla="*/ 19 h 857"/>
              <a:gd name="T14" fmla="*/ 18 w 776"/>
              <a:gd name="T15" fmla="*/ 15 h 857"/>
              <a:gd name="T16" fmla="*/ 16 w 776"/>
              <a:gd name="T17" fmla="*/ 12 h 857"/>
              <a:gd name="T18" fmla="*/ 16 w 776"/>
              <a:gd name="T19" fmla="*/ 8 h 857"/>
              <a:gd name="T20" fmla="*/ 16 w 776"/>
              <a:gd name="T21" fmla="*/ 6 h 857"/>
              <a:gd name="T22" fmla="*/ 14 w 776"/>
              <a:gd name="T23" fmla="*/ 3 h 857"/>
              <a:gd name="T24" fmla="*/ 15 w 776"/>
              <a:gd name="T25" fmla="*/ 3 h 857"/>
              <a:gd name="T26" fmla="*/ 15 w 776"/>
              <a:gd name="T27" fmla="*/ 0 h 857"/>
              <a:gd name="T28" fmla="*/ 9 w 776"/>
              <a:gd name="T29" fmla="*/ 1 h 857"/>
              <a:gd name="T30" fmla="*/ 6 w 776"/>
              <a:gd name="T31" fmla="*/ 2 h 857"/>
              <a:gd name="T32" fmla="*/ 7 w 776"/>
              <a:gd name="T33" fmla="*/ 5 h 857"/>
              <a:gd name="T34" fmla="*/ 5 w 776"/>
              <a:gd name="T35" fmla="*/ 6 h 857"/>
              <a:gd name="T36" fmla="*/ 4 w 776"/>
              <a:gd name="T37" fmla="*/ 6 h 857"/>
              <a:gd name="T38" fmla="*/ 5 w 776"/>
              <a:gd name="T39" fmla="*/ 7 h 857"/>
              <a:gd name="T40" fmla="*/ 1 w 776"/>
              <a:gd name="T41" fmla="*/ 9 h 857"/>
              <a:gd name="T42" fmla="*/ 0 w 776"/>
              <a:gd name="T43" fmla="*/ 11 h 85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776"/>
              <a:gd name="T67" fmla="*/ 0 h 857"/>
              <a:gd name="T68" fmla="*/ 776 w 776"/>
              <a:gd name="T69" fmla="*/ 857 h 85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776" h="857">
                <a:moveTo>
                  <a:pt x="0" y="458"/>
                </a:moveTo>
                <a:lnTo>
                  <a:pt x="5" y="475"/>
                </a:lnTo>
                <a:lnTo>
                  <a:pt x="150" y="582"/>
                </a:lnTo>
                <a:lnTo>
                  <a:pt x="454" y="818"/>
                </a:lnTo>
                <a:lnTo>
                  <a:pt x="456" y="857"/>
                </a:lnTo>
                <a:lnTo>
                  <a:pt x="488" y="853"/>
                </a:lnTo>
                <a:lnTo>
                  <a:pt x="547" y="836"/>
                </a:lnTo>
                <a:lnTo>
                  <a:pt x="776" y="651"/>
                </a:lnTo>
                <a:lnTo>
                  <a:pt x="687" y="527"/>
                </a:lnTo>
                <a:lnTo>
                  <a:pt x="688" y="330"/>
                </a:lnTo>
                <a:lnTo>
                  <a:pt x="679" y="241"/>
                </a:lnTo>
                <a:lnTo>
                  <a:pt x="612" y="151"/>
                </a:lnTo>
                <a:lnTo>
                  <a:pt x="647" y="120"/>
                </a:lnTo>
                <a:lnTo>
                  <a:pt x="659" y="0"/>
                </a:lnTo>
                <a:lnTo>
                  <a:pt x="391" y="20"/>
                </a:lnTo>
                <a:lnTo>
                  <a:pt x="246" y="92"/>
                </a:lnTo>
                <a:lnTo>
                  <a:pt x="284" y="238"/>
                </a:lnTo>
                <a:lnTo>
                  <a:pt x="224" y="241"/>
                </a:lnTo>
                <a:lnTo>
                  <a:pt x="189" y="258"/>
                </a:lnTo>
                <a:lnTo>
                  <a:pt x="196" y="296"/>
                </a:lnTo>
                <a:lnTo>
                  <a:pt x="21" y="383"/>
                </a:lnTo>
                <a:lnTo>
                  <a:pt x="0" y="45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08" name="Freeform 323"/>
          <p:cNvSpPr/>
          <p:nvPr/>
        </p:nvSpPr>
        <p:spPr bwMode="auto">
          <a:xfrm>
            <a:off x="4038600" y="4408488"/>
            <a:ext cx="739775" cy="609600"/>
          </a:xfrm>
          <a:custGeom>
            <a:avLst/>
            <a:gdLst>
              <a:gd name="T0" fmla="*/ 1 w 1543"/>
              <a:gd name="T1" fmla="*/ 17 h 1343"/>
              <a:gd name="T2" fmla="*/ 1 w 1543"/>
              <a:gd name="T3" fmla="*/ 16 h 1343"/>
              <a:gd name="T4" fmla="*/ 1 w 1543"/>
              <a:gd name="T5" fmla="*/ 12 h 1343"/>
              <a:gd name="T6" fmla="*/ 3 w 1543"/>
              <a:gd name="T7" fmla="*/ 10 h 1343"/>
              <a:gd name="T8" fmla="*/ 8 w 1543"/>
              <a:gd name="T9" fmla="*/ 8 h 1343"/>
              <a:gd name="T10" fmla="*/ 9 w 1543"/>
              <a:gd name="T11" fmla="*/ 6 h 1343"/>
              <a:gd name="T12" fmla="*/ 9 w 1543"/>
              <a:gd name="T13" fmla="*/ 6 h 1343"/>
              <a:gd name="T14" fmla="*/ 10 w 1543"/>
              <a:gd name="T15" fmla="*/ 5 h 1343"/>
              <a:gd name="T16" fmla="*/ 13 w 1543"/>
              <a:gd name="T17" fmla="*/ 4 h 1343"/>
              <a:gd name="T18" fmla="*/ 14 w 1543"/>
              <a:gd name="T19" fmla="*/ 4 h 1343"/>
              <a:gd name="T20" fmla="*/ 14 w 1543"/>
              <a:gd name="T21" fmla="*/ 4 h 1343"/>
              <a:gd name="T22" fmla="*/ 17 w 1543"/>
              <a:gd name="T23" fmla="*/ 1 h 1343"/>
              <a:gd name="T24" fmla="*/ 20 w 1543"/>
              <a:gd name="T25" fmla="*/ 2 h 1343"/>
              <a:gd name="T26" fmla="*/ 24 w 1543"/>
              <a:gd name="T27" fmla="*/ 7 h 1343"/>
              <a:gd name="T28" fmla="*/ 25 w 1543"/>
              <a:gd name="T29" fmla="*/ 1 h 1343"/>
              <a:gd name="T30" fmla="*/ 27 w 1543"/>
              <a:gd name="T31" fmla="*/ 4 h 1343"/>
              <a:gd name="T32" fmla="*/ 29 w 1543"/>
              <a:gd name="T33" fmla="*/ 9 h 1343"/>
              <a:gd name="T34" fmla="*/ 32 w 1543"/>
              <a:gd name="T35" fmla="*/ 13 h 1343"/>
              <a:gd name="T36" fmla="*/ 33 w 1543"/>
              <a:gd name="T37" fmla="*/ 14 h 1343"/>
              <a:gd name="T38" fmla="*/ 36 w 1543"/>
              <a:gd name="T39" fmla="*/ 19 h 1343"/>
              <a:gd name="T40" fmla="*/ 34 w 1543"/>
              <a:gd name="T41" fmla="*/ 25 h 1343"/>
              <a:gd name="T42" fmla="*/ 30 w 1543"/>
              <a:gd name="T43" fmla="*/ 30 h 1343"/>
              <a:gd name="T44" fmla="*/ 29 w 1543"/>
              <a:gd name="T45" fmla="*/ 31 h 1343"/>
              <a:gd name="T46" fmla="*/ 27 w 1543"/>
              <a:gd name="T47" fmla="*/ 31 h 1343"/>
              <a:gd name="T48" fmla="*/ 24 w 1543"/>
              <a:gd name="T49" fmla="*/ 29 h 1343"/>
              <a:gd name="T50" fmla="*/ 22 w 1543"/>
              <a:gd name="T51" fmla="*/ 27 h 1343"/>
              <a:gd name="T52" fmla="*/ 22 w 1543"/>
              <a:gd name="T53" fmla="*/ 27 h 1343"/>
              <a:gd name="T54" fmla="*/ 22 w 1543"/>
              <a:gd name="T55" fmla="*/ 23 h 1343"/>
              <a:gd name="T56" fmla="*/ 19 w 1543"/>
              <a:gd name="T57" fmla="*/ 26 h 1343"/>
              <a:gd name="T58" fmla="*/ 16 w 1543"/>
              <a:gd name="T59" fmla="*/ 22 h 1343"/>
              <a:gd name="T60" fmla="*/ 9 w 1543"/>
              <a:gd name="T61" fmla="*/ 25 h 1343"/>
              <a:gd name="T62" fmla="*/ 4 w 1543"/>
              <a:gd name="T63" fmla="*/ 27 h 1343"/>
              <a:gd name="T64" fmla="*/ 2 w 1543"/>
              <a:gd name="T65" fmla="*/ 22 h 1343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w 1543"/>
              <a:gd name="T100" fmla="*/ 0 h 1343"/>
              <a:gd name="T101" fmla="*/ 1543 w 1543"/>
              <a:gd name="T102" fmla="*/ 1343 h 1343"/>
            </a:gdLst>
            <a:ahLst/>
            <a:cxnLst>
              <a:cxn ang="T66">
                <a:pos x="T0" y="T1"/>
              </a:cxn>
              <a:cxn ang="T67">
                <a:pos x="T2" y="T3"/>
              </a:cxn>
              <a:cxn ang="T68">
                <a:pos x="T4" y="T5"/>
              </a:cxn>
              <a:cxn ang="T69">
                <a:pos x="T6" y="T7"/>
              </a:cxn>
              <a:cxn ang="T70">
                <a:pos x="T8" y="T9"/>
              </a:cxn>
              <a:cxn ang="T71">
                <a:pos x="T10" y="T11"/>
              </a:cxn>
              <a:cxn ang="T72">
                <a:pos x="T12" y="T13"/>
              </a:cxn>
              <a:cxn ang="T73">
                <a:pos x="T14" y="T15"/>
              </a:cxn>
              <a:cxn ang="T74">
                <a:pos x="T16" y="T17"/>
              </a:cxn>
              <a:cxn ang="T75">
                <a:pos x="T18" y="T19"/>
              </a:cxn>
              <a:cxn ang="T76">
                <a:pos x="T20" y="T21"/>
              </a:cxn>
              <a:cxn ang="T77">
                <a:pos x="T22" y="T23"/>
              </a:cxn>
              <a:cxn ang="T78">
                <a:pos x="T24" y="T25"/>
              </a:cxn>
              <a:cxn ang="T79">
                <a:pos x="T26" y="T27"/>
              </a:cxn>
              <a:cxn ang="T80">
                <a:pos x="T28" y="T29"/>
              </a:cxn>
              <a:cxn ang="T81">
                <a:pos x="T30" y="T31"/>
              </a:cxn>
              <a:cxn ang="T82">
                <a:pos x="T32" y="T33"/>
              </a:cxn>
              <a:cxn ang="T83">
                <a:pos x="T34" y="T35"/>
              </a:cxn>
              <a:cxn ang="T84">
                <a:pos x="T36" y="T37"/>
              </a:cxn>
              <a:cxn ang="T85">
                <a:pos x="T38" y="T39"/>
              </a:cxn>
              <a:cxn ang="T86">
                <a:pos x="T40" y="T41"/>
              </a:cxn>
              <a:cxn ang="T87">
                <a:pos x="T42" y="T43"/>
              </a:cxn>
              <a:cxn ang="T88">
                <a:pos x="T44" y="T45"/>
              </a:cxn>
              <a:cxn ang="T89">
                <a:pos x="T46" y="T47"/>
              </a:cxn>
              <a:cxn ang="T90">
                <a:pos x="T48" y="T49"/>
              </a:cxn>
              <a:cxn ang="T91">
                <a:pos x="T50" y="T51"/>
              </a:cxn>
              <a:cxn ang="T92">
                <a:pos x="T52" y="T53"/>
              </a:cxn>
              <a:cxn ang="T93">
                <a:pos x="T54" y="T55"/>
              </a:cxn>
              <a:cxn ang="T94">
                <a:pos x="T56" y="T57"/>
              </a:cxn>
              <a:cxn ang="T95">
                <a:pos x="T58" y="T59"/>
              </a:cxn>
              <a:cxn ang="T96">
                <a:pos x="T60" y="T61"/>
              </a:cxn>
              <a:cxn ang="T97">
                <a:pos x="T62" y="T63"/>
              </a:cxn>
              <a:cxn ang="T98">
                <a:pos x="T64" y="T65"/>
              </a:cxn>
            </a:cxnLst>
            <a:rect l="T99" t="T100" r="T101" b="T102"/>
            <a:pathLst>
              <a:path w="1543" h="1343">
                <a:moveTo>
                  <a:pt x="0" y="708"/>
                </a:moveTo>
                <a:lnTo>
                  <a:pt x="25" y="718"/>
                </a:lnTo>
                <a:lnTo>
                  <a:pt x="9" y="678"/>
                </a:lnTo>
                <a:lnTo>
                  <a:pt x="41" y="701"/>
                </a:lnTo>
                <a:lnTo>
                  <a:pt x="9" y="622"/>
                </a:lnTo>
                <a:lnTo>
                  <a:pt x="31" y="505"/>
                </a:lnTo>
                <a:lnTo>
                  <a:pt x="39" y="536"/>
                </a:lnTo>
                <a:lnTo>
                  <a:pt x="135" y="442"/>
                </a:lnTo>
                <a:lnTo>
                  <a:pt x="296" y="399"/>
                </a:lnTo>
                <a:lnTo>
                  <a:pt x="352" y="330"/>
                </a:lnTo>
                <a:lnTo>
                  <a:pt x="349" y="285"/>
                </a:lnTo>
                <a:lnTo>
                  <a:pt x="369" y="252"/>
                </a:lnTo>
                <a:lnTo>
                  <a:pt x="393" y="304"/>
                </a:lnTo>
                <a:lnTo>
                  <a:pt x="393" y="248"/>
                </a:lnTo>
                <a:lnTo>
                  <a:pt x="432" y="260"/>
                </a:lnTo>
                <a:lnTo>
                  <a:pt x="436" y="218"/>
                </a:lnTo>
                <a:lnTo>
                  <a:pt x="492" y="150"/>
                </a:lnTo>
                <a:lnTo>
                  <a:pt x="552" y="154"/>
                </a:lnTo>
                <a:lnTo>
                  <a:pt x="563" y="221"/>
                </a:lnTo>
                <a:lnTo>
                  <a:pt x="588" y="183"/>
                </a:lnTo>
                <a:lnTo>
                  <a:pt x="631" y="204"/>
                </a:lnTo>
                <a:lnTo>
                  <a:pt x="616" y="160"/>
                </a:lnTo>
                <a:lnTo>
                  <a:pt x="655" y="89"/>
                </a:lnTo>
                <a:lnTo>
                  <a:pt x="743" y="62"/>
                </a:lnTo>
                <a:lnTo>
                  <a:pt x="719" y="18"/>
                </a:lnTo>
                <a:lnTo>
                  <a:pt x="893" y="73"/>
                </a:lnTo>
                <a:lnTo>
                  <a:pt x="856" y="194"/>
                </a:lnTo>
                <a:lnTo>
                  <a:pt x="1030" y="318"/>
                </a:lnTo>
                <a:lnTo>
                  <a:pt x="1073" y="267"/>
                </a:lnTo>
                <a:lnTo>
                  <a:pt x="1095" y="61"/>
                </a:lnTo>
                <a:lnTo>
                  <a:pt x="1135" y="0"/>
                </a:lnTo>
                <a:lnTo>
                  <a:pt x="1173" y="158"/>
                </a:lnTo>
                <a:lnTo>
                  <a:pt x="1231" y="194"/>
                </a:lnTo>
                <a:lnTo>
                  <a:pt x="1270" y="375"/>
                </a:lnTo>
                <a:lnTo>
                  <a:pt x="1363" y="433"/>
                </a:lnTo>
                <a:lnTo>
                  <a:pt x="1400" y="536"/>
                </a:lnTo>
                <a:lnTo>
                  <a:pt x="1432" y="529"/>
                </a:lnTo>
                <a:lnTo>
                  <a:pt x="1441" y="584"/>
                </a:lnTo>
                <a:lnTo>
                  <a:pt x="1518" y="663"/>
                </a:lnTo>
                <a:lnTo>
                  <a:pt x="1543" y="802"/>
                </a:lnTo>
                <a:lnTo>
                  <a:pt x="1524" y="942"/>
                </a:lnTo>
                <a:lnTo>
                  <a:pt x="1459" y="1059"/>
                </a:lnTo>
                <a:lnTo>
                  <a:pt x="1408" y="1261"/>
                </a:lnTo>
                <a:lnTo>
                  <a:pt x="1323" y="1282"/>
                </a:lnTo>
                <a:lnTo>
                  <a:pt x="1267" y="1320"/>
                </a:lnTo>
                <a:lnTo>
                  <a:pt x="1272" y="1343"/>
                </a:lnTo>
                <a:lnTo>
                  <a:pt x="1216" y="1276"/>
                </a:lnTo>
                <a:lnTo>
                  <a:pt x="1158" y="1324"/>
                </a:lnTo>
                <a:lnTo>
                  <a:pt x="1085" y="1304"/>
                </a:lnTo>
                <a:lnTo>
                  <a:pt x="1024" y="1253"/>
                </a:lnTo>
                <a:lnTo>
                  <a:pt x="1001" y="1153"/>
                </a:lnTo>
                <a:lnTo>
                  <a:pt x="955" y="1165"/>
                </a:lnTo>
                <a:lnTo>
                  <a:pt x="955" y="1096"/>
                </a:lnTo>
                <a:lnTo>
                  <a:pt x="939" y="1140"/>
                </a:lnTo>
                <a:lnTo>
                  <a:pt x="907" y="1143"/>
                </a:lnTo>
                <a:lnTo>
                  <a:pt x="940" y="1011"/>
                </a:lnTo>
                <a:lnTo>
                  <a:pt x="875" y="1135"/>
                </a:lnTo>
                <a:lnTo>
                  <a:pt x="843" y="1109"/>
                </a:lnTo>
                <a:lnTo>
                  <a:pt x="809" y="1012"/>
                </a:lnTo>
                <a:lnTo>
                  <a:pt x="694" y="959"/>
                </a:lnTo>
                <a:lnTo>
                  <a:pt x="490" y="998"/>
                </a:lnTo>
                <a:lnTo>
                  <a:pt x="404" y="1071"/>
                </a:lnTo>
                <a:lnTo>
                  <a:pt x="263" y="1075"/>
                </a:lnTo>
                <a:lnTo>
                  <a:pt x="182" y="1139"/>
                </a:lnTo>
                <a:lnTo>
                  <a:pt x="76" y="1094"/>
                </a:lnTo>
                <a:lnTo>
                  <a:pt x="100" y="966"/>
                </a:lnTo>
                <a:lnTo>
                  <a:pt x="0" y="708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09" name="Freeform 324"/>
          <p:cNvSpPr/>
          <p:nvPr/>
        </p:nvSpPr>
        <p:spPr bwMode="auto">
          <a:xfrm>
            <a:off x="4618038" y="5053013"/>
            <a:ext cx="66675" cy="68263"/>
          </a:xfrm>
          <a:custGeom>
            <a:avLst/>
            <a:gdLst>
              <a:gd name="T0" fmla="*/ 0 w 134"/>
              <a:gd name="T1" fmla="*/ 1 h 150"/>
              <a:gd name="T2" fmla="*/ 0 w 134"/>
              <a:gd name="T3" fmla="*/ 0 h 150"/>
              <a:gd name="T4" fmla="*/ 2 w 134"/>
              <a:gd name="T5" fmla="*/ 1 h 150"/>
              <a:gd name="T6" fmla="*/ 3 w 134"/>
              <a:gd name="T7" fmla="*/ 0 h 150"/>
              <a:gd name="T8" fmla="*/ 3 w 134"/>
              <a:gd name="T9" fmla="*/ 1 h 150"/>
              <a:gd name="T10" fmla="*/ 3 w 134"/>
              <a:gd name="T11" fmla="*/ 2 h 150"/>
              <a:gd name="T12" fmla="*/ 2 w 134"/>
              <a:gd name="T13" fmla="*/ 3 h 150"/>
              <a:gd name="T14" fmla="*/ 1 w 134"/>
              <a:gd name="T15" fmla="*/ 3 h 150"/>
              <a:gd name="T16" fmla="*/ 0 w 134"/>
              <a:gd name="T17" fmla="*/ 1 h 15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34"/>
              <a:gd name="T28" fmla="*/ 0 h 150"/>
              <a:gd name="T29" fmla="*/ 134 w 134"/>
              <a:gd name="T30" fmla="*/ 150 h 15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34" h="150">
                <a:moveTo>
                  <a:pt x="0" y="25"/>
                </a:moveTo>
                <a:lnTo>
                  <a:pt x="1" y="0"/>
                </a:lnTo>
                <a:lnTo>
                  <a:pt x="67" y="20"/>
                </a:lnTo>
                <a:lnTo>
                  <a:pt x="121" y="2"/>
                </a:lnTo>
                <a:lnTo>
                  <a:pt x="134" y="40"/>
                </a:lnTo>
                <a:lnTo>
                  <a:pt x="134" y="86"/>
                </a:lnTo>
                <a:lnTo>
                  <a:pt x="83" y="150"/>
                </a:lnTo>
                <a:lnTo>
                  <a:pt x="50" y="147"/>
                </a:lnTo>
                <a:lnTo>
                  <a:pt x="0" y="25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0" name="Freeform 325"/>
          <p:cNvSpPr/>
          <p:nvPr/>
        </p:nvSpPr>
        <p:spPr bwMode="auto">
          <a:xfrm>
            <a:off x="2136775" y="3133725"/>
            <a:ext cx="141288" cy="57150"/>
          </a:xfrm>
          <a:custGeom>
            <a:avLst/>
            <a:gdLst>
              <a:gd name="T0" fmla="*/ 0 w 296"/>
              <a:gd name="T1" fmla="*/ 2 h 128"/>
              <a:gd name="T2" fmla="*/ 0 w 296"/>
              <a:gd name="T3" fmla="*/ 2 h 128"/>
              <a:gd name="T4" fmla="*/ 0 w 296"/>
              <a:gd name="T5" fmla="*/ 2 h 128"/>
              <a:gd name="T6" fmla="*/ 1 w 296"/>
              <a:gd name="T7" fmla="*/ 2 h 128"/>
              <a:gd name="T8" fmla="*/ 2 w 296"/>
              <a:gd name="T9" fmla="*/ 2 h 128"/>
              <a:gd name="T10" fmla="*/ 4 w 296"/>
              <a:gd name="T11" fmla="*/ 3 h 128"/>
              <a:gd name="T12" fmla="*/ 6 w 296"/>
              <a:gd name="T13" fmla="*/ 2 h 128"/>
              <a:gd name="T14" fmla="*/ 7 w 296"/>
              <a:gd name="T15" fmla="*/ 1 h 128"/>
              <a:gd name="T16" fmla="*/ 6 w 296"/>
              <a:gd name="T17" fmla="*/ 0 h 128"/>
              <a:gd name="T18" fmla="*/ 4 w 296"/>
              <a:gd name="T19" fmla="*/ 0 h 128"/>
              <a:gd name="T20" fmla="*/ 3 w 296"/>
              <a:gd name="T21" fmla="*/ 2 h 128"/>
              <a:gd name="T22" fmla="*/ 0 w 296"/>
              <a:gd name="T23" fmla="*/ 2 h 12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96"/>
              <a:gd name="T37" fmla="*/ 0 h 128"/>
              <a:gd name="T38" fmla="*/ 296 w 296"/>
              <a:gd name="T39" fmla="*/ 128 h 12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96" h="128">
                <a:moveTo>
                  <a:pt x="0" y="71"/>
                </a:moveTo>
                <a:lnTo>
                  <a:pt x="7" y="78"/>
                </a:lnTo>
                <a:lnTo>
                  <a:pt x="8" y="100"/>
                </a:lnTo>
                <a:lnTo>
                  <a:pt x="41" y="106"/>
                </a:lnTo>
                <a:lnTo>
                  <a:pt x="99" y="93"/>
                </a:lnTo>
                <a:lnTo>
                  <a:pt x="166" y="128"/>
                </a:lnTo>
                <a:lnTo>
                  <a:pt x="257" y="105"/>
                </a:lnTo>
                <a:lnTo>
                  <a:pt x="296" y="37"/>
                </a:lnTo>
                <a:lnTo>
                  <a:pt x="279" y="0"/>
                </a:lnTo>
                <a:lnTo>
                  <a:pt x="167" y="1"/>
                </a:lnTo>
                <a:lnTo>
                  <a:pt x="132" y="70"/>
                </a:lnTo>
                <a:lnTo>
                  <a:pt x="0" y="7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1" name="Freeform 326"/>
          <p:cNvSpPr/>
          <p:nvPr/>
        </p:nvSpPr>
        <p:spPr bwMode="auto">
          <a:xfrm>
            <a:off x="3575050" y="3651250"/>
            <a:ext cx="87313" cy="119063"/>
          </a:xfrm>
          <a:custGeom>
            <a:avLst/>
            <a:gdLst>
              <a:gd name="T0" fmla="*/ 0 w 179"/>
              <a:gd name="T1" fmla="*/ 2 h 262"/>
              <a:gd name="T2" fmla="*/ 1 w 179"/>
              <a:gd name="T3" fmla="*/ 3 h 262"/>
              <a:gd name="T4" fmla="*/ 1 w 179"/>
              <a:gd name="T5" fmla="*/ 5 h 262"/>
              <a:gd name="T6" fmla="*/ 2 w 179"/>
              <a:gd name="T7" fmla="*/ 5 h 262"/>
              <a:gd name="T8" fmla="*/ 3 w 179"/>
              <a:gd name="T9" fmla="*/ 4 h 262"/>
              <a:gd name="T10" fmla="*/ 3 w 179"/>
              <a:gd name="T11" fmla="*/ 4 h 262"/>
              <a:gd name="T12" fmla="*/ 4 w 179"/>
              <a:gd name="T13" fmla="*/ 6 h 262"/>
              <a:gd name="T14" fmla="*/ 4 w 179"/>
              <a:gd name="T15" fmla="*/ 5 h 262"/>
              <a:gd name="T16" fmla="*/ 4 w 179"/>
              <a:gd name="T17" fmla="*/ 3 h 262"/>
              <a:gd name="T18" fmla="*/ 3 w 179"/>
              <a:gd name="T19" fmla="*/ 4 h 262"/>
              <a:gd name="T20" fmla="*/ 3 w 179"/>
              <a:gd name="T21" fmla="*/ 3 h 262"/>
              <a:gd name="T22" fmla="*/ 4 w 179"/>
              <a:gd name="T23" fmla="*/ 1 h 262"/>
              <a:gd name="T24" fmla="*/ 2 w 179"/>
              <a:gd name="T25" fmla="*/ 1 h 262"/>
              <a:gd name="T26" fmla="*/ 1 w 179"/>
              <a:gd name="T27" fmla="*/ 0 h 262"/>
              <a:gd name="T28" fmla="*/ 0 w 179"/>
              <a:gd name="T29" fmla="*/ 1 h 262"/>
              <a:gd name="T30" fmla="*/ 1 w 179"/>
              <a:gd name="T31" fmla="*/ 1 h 262"/>
              <a:gd name="T32" fmla="*/ 0 w 179"/>
              <a:gd name="T33" fmla="*/ 2 h 26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79"/>
              <a:gd name="T52" fmla="*/ 0 h 262"/>
              <a:gd name="T53" fmla="*/ 179 w 179"/>
              <a:gd name="T54" fmla="*/ 262 h 26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79" h="262">
                <a:moveTo>
                  <a:pt x="0" y="78"/>
                </a:moveTo>
                <a:lnTo>
                  <a:pt x="23" y="105"/>
                </a:lnTo>
                <a:lnTo>
                  <a:pt x="37" y="227"/>
                </a:lnTo>
                <a:lnTo>
                  <a:pt x="86" y="220"/>
                </a:lnTo>
                <a:lnTo>
                  <a:pt x="109" y="168"/>
                </a:lnTo>
                <a:lnTo>
                  <a:pt x="144" y="178"/>
                </a:lnTo>
                <a:lnTo>
                  <a:pt x="165" y="262"/>
                </a:lnTo>
                <a:lnTo>
                  <a:pt x="179" y="214"/>
                </a:lnTo>
                <a:lnTo>
                  <a:pt x="162" y="130"/>
                </a:lnTo>
                <a:lnTo>
                  <a:pt x="144" y="164"/>
                </a:lnTo>
                <a:lnTo>
                  <a:pt x="119" y="120"/>
                </a:lnTo>
                <a:lnTo>
                  <a:pt x="164" y="67"/>
                </a:lnTo>
                <a:lnTo>
                  <a:pt x="79" y="59"/>
                </a:lnTo>
                <a:lnTo>
                  <a:pt x="21" y="0"/>
                </a:lnTo>
                <a:lnTo>
                  <a:pt x="6" y="32"/>
                </a:lnTo>
                <a:lnTo>
                  <a:pt x="24" y="59"/>
                </a:lnTo>
                <a:lnTo>
                  <a:pt x="0" y="7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2" name="Freeform 327"/>
          <p:cNvSpPr/>
          <p:nvPr/>
        </p:nvSpPr>
        <p:spPr bwMode="auto">
          <a:xfrm>
            <a:off x="2016125" y="3065463"/>
            <a:ext cx="60325" cy="46038"/>
          </a:xfrm>
          <a:custGeom>
            <a:avLst/>
            <a:gdLst>
              <a:gd name="T0" fmla="*/ 0 w 125"/>
              <a:gd name="T1" fmla="*/ 1 h 104"/>
              <a:gd name="T2" fmla="*/ 1 w 125"/>
              <a:gd name="T3" fmla="*/ 0 h 104"/>
              <a:gd name="T4" fmla="*/ 2 w 125"/>
              <a:gd name="T5" fmla="*/ 0 h 104"/>
              <a:gd name="T6" fmla="*/ 3 w 125"/>
              <a:gd name="T7" fmla="*/ 1 h 104"/>
              <a:gd name="T8" fmla="*/ 3 w 125"/>
              <a:gd name="T9" fmla="*/ 2 h 104"/>
              <a:gd name="T10" fmla="*/ 3 w 125"/>
              <a:gd name="T11" fmla="*/ 2 h 104"/>
              <a:gd name="T12" fmla="*/ 0 w 125"/>
              <a:gd name="T13" fmla="*/ 1 h 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5"/>
              <a:gd name="T22" fmla="*/ 0 h 104"/>
              <a:gd name="T23" fmla="*/ 125 w 125"/>
              <a:gd name="T24" fmla="*/ 104 h 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5" h="104">
                <a:moveTo>
                  <a:pt x="0" y="20"/>
                </a:moveTo>
                <a:lnTo>
                  <a:pt x="27" y="5"/>
                </a:lnTo>
                <a:lnTo>
                  <a:pt x="84" y="0"/>
                </a:lnTo>
                <a:lnTo>
                  <a:pt x="122" y="42"/>
                </a:lnTo>
                <a:lnTo>
                  <a:pt x="125" y="74"/>
                </a:lnTo>
                <a:lnTo>
                  <a:pt x="112" y="104"/>
                </a:lnTo>
                <a:lnTo>
                  <a:pt x="0" y="2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3" name="Freeform 328"/>
          <p:cNvSpPr/>
          <p:nvPr/>
        </p:nvSpPr>
        <p:spPr bwMode="auto">
          <a:xfrm>
            <a:off x="3592513" y="3613150"/>
            <a:ext cx="60325" cy="34925"/>
          </a:xfrm>
          <a:custGeom>
            <a:avLst/>
            <a:gdLst>
              <a:gd name="T0" fmla="*/ 0 w 121"/>
              <a:gd name="T1" fmla="*/ 1 h 75"/>
              <a:gd name="T2" fmla="*/ 0 w 121"/>
              <a:gd name="T3" fmla="*/ 2 h 75"/>
              <a:gd name="T4" fmla="*/ 3 w 121"/>
              <a:gd name="T5" fmla="*/ 1 h 75"/>
              <a:gd name="T6" fmla="*/ 3 w 121"/>
              <a:gd name="T7" fmla="*/ 1 h 75"/>
              <a:gd name="T8" fmla="*/ 1 w 121"/>
              <a:gd name="T9" fmla="*/ 0 h 75"/>
              <a:gd name="T10" fmla="*/ 0 w 121"/>
              <a:gd name="T11" fmla="*/ 1 h 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1"/>
              <a:gd name="T19" fmla="*/ 0 h 75"/>
              <a:gd name="T20" fmla="*/ 121 w 121"/>
              <a:gd name="T21" fmla="*/ 75 h 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1" h="75">
                <a:moveTo>
                  <a:pt x="0" y="46"/>
                </a:moveTo>
                <a:lnTo>
                  <a:pt x="16" y="75"/>
                </a:lnTo>
                <a:lnTo>
                  <a:pt x="121" y="63"/>
                </a:lnTo>
                <a:lnTo>
                  <a:pt x="112" y="22"/>
                </a:lnTo>
                <a:lnTo>
                  <a:pt x="40" y="0"/>
                </a:lnTo>
                <a:lnTo>
                  <a:pt x="0" y="4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4" name="Freeform 329"/>
          <p:cNvSpPr/>
          <p:nvPr/>
        </p:nvSpPr>
        <p:spPr bwMode="auto">
          <a:xfrm>
            <a:off x="4056063" y="4092575"/>
            <a:ext cx="20638" cy="20638"/>
          </a:xfrm>
          <a:custGeom>
            <a:avLst/>
            <a:gdLst>
              <a:gd name="T0" fmla="*/ 0 w 47"/>
              <a:gd name="T1" fmla="*/ 1 h 46"/>
              <a:gd name="T2" fmla="*/ 1 w 47"/>
              <a:gd name="T3" fmla="*/ 1 h 46"/>
              <a:gd name="T4" fmla="*/ 1 w 47"/>
              <a:gd name="T5" fmla="*/ 0 h 46"/>
              <a:gd name="T6" fmla="*/ 0 w 47"/>
              <a:gd name="T7" fmla="*/ 1 h 46"/>
              <a:gd name="T8" fmla="*/ 0 60000 65536"/>
              <a:gd name="T9" fmla="*/ 0 60000 65536"/>
              <a:gd name="T10" fmla="*/ 0 60000 65536"/>
              <a:gd name="T11" fmla="*/ 0 60000 65536"/>
              <a:gd name="T12" fmla="*/ 0 w 47"/>
              <a:gd name="T13" fmla="*/ 0 h 46"/>
              <a:gd name="T14" fmla="*/ 47 w 47"/>
              <a:gd name="T15" fmla="*/ 46 h 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7" h="46">
                <a:moveTo>
                  <a:pt x="0" y="21"/>
                </a:moveTo>
                <a:lnTo>
                  <a:pt x="22" y="46"/>
                </a:lnTo>
                <a:lnTo>
                  <a:pt x="47" y="0"/>
                </a:lnTo>
                <a:lnTo>
                  <a:pt x="0" y="2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5" name="Freeform 330"/>
          <p:cNvSpPr/>
          <p:nvPr/>
        </p:nvSpPr>
        <p:spPr bwMode="auto">
          <a:xfrm>
            <a:off x="2376488" y="3246438"/>
            <a:ext cx="112713" cy="71438"/>
          </a:xfrm>
          <a:custGeom>
            <a:avLst/>
            <a:gdLst>
              <a:gd name="T0" fmla="*/ 0 w 237"/>
              <a:gd name="T1" fmla="*/ 3 h 156"/>
              <a:gd name="T2" fmla="*/ 0 w 237"/>
              <a:gd name="T3" fmla="*/ 0 h 156"/>
              <a:gd name="T4" fmla="*/ 5 w 237"/>
              <a:gd name="T5" fmla="*/ 1 h 156"/>
              <a:gd name="T6" fmla="*/ 5 w 237"/>
              <a:gd name="T7" fmla="*/ 2 h 156"/>
              <a:gd name="T8" fmla="*/ 5 w 237"/>
              <a:gd name="T9" fmla="*/ 3 h 156"/>
              <a:gd name="T10" fmla="*/ 3 w 237"/>
              <a:gd name="T11" fmla="*/ 3 h 156"/>
              <a:gd name="T12" fmla="*/ 3 w 237"/>
              <a:gd name="T13" fmla="*/ 4 h 156"/>
              <a:gd name="T14" fmla="*/ 1 w 237"/>
              <a:gd name="T15" fmla="*/ 4 h 156"/>
              <a:gd name="T16" fmla="*/ 0 w 237"/>
              <a:gd name="T17" fmla="*/ 3 h 1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7"/>
              <a:gd name="T28" fmla="*/ 0 h 156"/>
              <a:gd name="T29" fmla="*/ 237 w 237"/>
              <a:gd name="T30" fmla="*/ 156 h 1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7" h="156">
                <a:moveTo>
                  <a:pt x="0" y="107"/>
                </a:moveTo>
                <a:lnTo>
                  <a:pt x="13" y="0"/>
                </a:lnTo>
                <a:lnTo>
                  <a:pt x="237" y="24"/>
                </a:lnTo>
                <a:lnTo>
                  <a:pt x="197" y="91"/>
                </a:lnTo>
                <a:lnTo>
                  <a:pt x="213" y="126"/>
                </a:lnTo>
                <a:lnTo>
                  <a:pt x="154" y="130"/>
                </a:lnTo>
                <a:lnTo>
                  <a:pt x="119" y="156"/>
                </a:lnTo>
                <a:lnTo>
                  <a:pt x="24" y="153"/>
                </a:lnTo>
                <a:lnTo>
                  <a:pt x="0" y="10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6" name="Freeform 331"/>
          <p:cNvSpPr/>
          <p:nvPr/>
        </p:nvSpPr>
        <p:spPr bwMode="auto">
          <a:xfrm>
            <a:off x="3654425" y="3617913"/>
            <a:ext cx="166688" cy="371475"/>
          </a:xfrm>
          <a:custGeom>
            <a:avLst/>
            <a:gdLst>
              <a:gd name="T0" fmla="*/ 0 w 345"/>
              <a:gd name="T1" fmla="*/ 8 h 822"/>
              <a:gd name="T2" fmla="*/ 0 w 345"/>
              <a:gd name="T3" fmla="*/ 7 h 822"/>
              <a:gd name="T4" fmla="*/ 3 w 345"/>
              <a:gd name="T5" fmla="*/ 2 h 822"/>
              <a:gd name="T6" fmla="*/ 4 w 345"/>
              <a:gd name="T7" fmla="*/ 1 h 822"/>
              <a:gd name="T8" fmla="*/ 5 w 345"/>
              <a:gd name="T9" fmla="*/ 0 h 822"/>
              <a:gd name="T10" fmla="*/ 6 w 345"/>
              <a:gd name="T11" fmla="*/ 1 h 822"/>
              <a:gd name="T12" fmla="*/ 6 w 345"/>
              <a:gd name="T13" fmla="*/ 2 h 822"/>
              <a:gd name="T14" fmla="*/ 5 w 345"/>
              <a:gd name="T15" fmla="*/ 5 h 822"/>
              <a:gd name="T16" fmla="*/ 6 w 345"/>
              <a:gd name="T17" fmla="*/ 4 h 822"/>
              <a:gd name="T18" fmla="*/ 6 w 345"/>
              <a:gd name="T19" fmla="*/ 6 h 822"/>
              <a:gd name="T20" fmla="*/ 8 w 345"/>
              <a:gd name="T21" fmla="*/ 7 h 822"/>
              <a:gd name="T22" fmla="*/ 7 w 345"/>
              <a:gd name="T23" fmla="*/ 8 h 822"/>
              <a:gd name="T24" fmla="*/ 5 w 345"/>
              <a:gd name="T25" fmla="*/ 9 h 822"/>
              <a:gd name="T26" fmla="*/ 5 w 345"/>
              <a:gd name="T27" fmla="*/ 11 h 822"/>
              <a:gd name="T28" fmla="*/ 6 w 345"/>
              <a:gd name="T29" fmla="*/ 13 h 822"/>
              <a:gd name="T30" fmla="*/ 5 w 345"/>
              <a:gd name="T31" fmla="*/ 14 h 822"/>
              <a:gd name="T32" fmla="*/ 7 w 345"/>
              <a:gd name="T33" fmla="*/ 17 h 822"/>
              <a:gd name="T34" fmla="*/ 6 w 345"/>
              <a:gd name="T35" fmla="*/ 19 h 822"/>
              <a:gd name="T36" fmla="*/ 5 w 345"/>
              <a:gd name="T37" fmla="*/ 13 h 822"/>
              <a:gd name="T38" fmla="*/ 4 w 345"/>
              <a:gd name="T39" fmla="*/ 11 h 822"/>
              <a:gd name="T40" fmla="*/ 3 w 345"/>
              <a:gd name="T41" fmla="*/ 13 h 822"/>
              <a:gd name="T42" fmla="*/ 2 w 345"/>
              <a:gd name="T43" fmla="*/ 13 h 822"/>
              <a:gd name="T44" fmla="*/ 2 w 345"/>
              <a:gd name="T45" fmla="*/ 11 h 822"/>
              <a:gd name="T46" fmla="*/ 0 w 345"/>
              <a:gd name="T47" fmla="*/ 8 h 822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345"/>
              <a:gd name="T73" fmla="*/ 0 h 822"/>
              <a:gd name="T74" fmla="*/ 345 w 345"/>
              <a:gd name="T75" fmla="*/ 822 h 822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345" h="822">
                <a:moveTo>
                  <a:pt x="0" y="337"/>
                </a:moveTo>
                <a:lnTo>
                  <a:pt x="14" y="289"/>
                </a:lnTo>
                <a:lnTo>
                  <a:pt x="114" y="76"/>
                </a:lnTo>
                <a:lnTo>
                  <a:pt x="181" y="48"/>
                </a:lnTo>
                <a:lnTo>
                  <a:pt x="196" y="0"/>
                </a:lnTo>
                <a:lnTo>
                  <a:pt x="247" y="27"/>
                </a:lnTo>
                <a:lnTo>
                  <a:pt x="247" y="71"/>
                </a:lnTo>
                <a:lnTo>
                  <a:pt x="204" y="201"/>
                </a:lnTo>
                <a:lnTo>
                  <a:pt x="249" y="190"/>
                </a:lnTo>
                <a:lnTo>
                  <a:pt x="273" y="278"/>
                </a:lnTo>
                <a:lnTo>
                  <a:pt x="345" y="302"/>
                </a:lnTo>
                <a:lnTo>
                  <a:pt x="309" y="345"/>
                </a:lnTo>
                <a:lnTo>
                  <a:pt x="226" y="401"/>
                </a:lnTo>
                <a:lnTo>
                  <a:pt x="204" y="454"/>
                </a:lnTo>
                <a:lnTo>
                  <a:pt x="249" y="552"/>
                </a:lnTo>
                <a:lnTo>
                  <a:pt x="233" y="612"/>
                </a:lnTo>
                <a:lnTo>
                  <a:pt x="287" y="742"/>
                </a:lnTo>
                <a:lnTo>
                  <a:pt x="247" y="822"/>
                </a:lnTo>
                <a:lnTo>
                  <a:pt x="207" y="540"/>
                </a:lnTo>
                <a:lnTo>
                  <a:pt x="173" y="497"/>
                </a:lnTo>
                <a:lnTo>
                  <a:pt x="118" y="571"/>
                </a:lnTo>
                <a:lnTo>
                  <a:pt x="78" y="556"/>
                </a:lnTo>
                <a:lnTo>
                  <a:pt x="86" y="455"/>
                </a:lnTo>
                <a:lnTo>
                  <a:pt x="0" y="33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7" name="Freeform 332"/>
          <p:cNvSpPr/>
          <p:nvPr/>
        </p:nvSpPr>
        <p:spPr bwMode="auto">
          <a:xfrm>
            <a:off x="3844925" y="3897313"/>
            <a:ext cx="90488" cy="85725"/>
          </a:xfrm>
          <a:custGeom>
            <a:avLst/>
            <a:gdLst>
              <a:gd name="T0" fmla="*/ 0 w 190"/>
              <a:gd name="T1" fmla="*/ 1 h 190"/>
              <a:gd name="T2" fmla="*/ 0 w 190"/>
              <a:gd name="T3" fmla="*/ 3 h 190"/>
              <a:gd name="T4" fmla="*/ 1 w 190"/>
              <a:gd name="T5" fmla="*/ 4 h 190"/>
              <a:gd name="T6" fmla="*/ 2 w 190"/>
              <a:gd name="T7" fmla="*/ 4 h 190"/>
              <a:gd name="T8" fmla="*/ 4 w 190"/>
              <a:gd name="T9" fmla="*/ 2 h 190"/>
              <a:gd name="T10" fmla="*/ 4 w 190"/>
              <a:gd name="T11" fmla="*/ 0 h 190"/>
              <a:gd name="T12" fmla="*/ 2 w 190"/>
              <a:gd name="T13" fmla="*/ 0 h 190"/>
              <a:gd name="T14" fmla="*/ 1 w 190"/>
              <a:gd name="T15" fmla="*/ 0 h 190"/>
              <a:gd name="T16" fmla="*/ 0 w 190"/>
              <a:gd name="T17" fmla="*/ 1 h 19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0"/>
              <a:gd name="T28" fmla="*/ 0 h 190"/>
              <a:gd name="T29" fmla="*/ 190 w 190"/>
              <a:gd name="T30" fmla="*/ 190 h 19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0" h="190">
                <a:moveTo>
                  <a:pt x="0" y="37"/>
                </a:moveTo>
                <a:lnTo>
                  <a:pt x="12" y="132"/>
                </a:lnTo>
                <a:lnTo>
                  <a:pt x="39" y="182"/>
                </a:lnTo>
                <a:lnTo>
                  <a:pt x="73" y="190"/>
                </a:lnTo>
                <a:lnTo>
                  <a:pt x="190" y="102"/>
                </a:lnTo>
                <a:lnTo>
                  <a:pt x="187" y="0"/>
                </a:lnTo>
                <a:lnTo>
                  <a:pt x="101" y="16"/>
                </a:lnTo>
                <a:lnTo>
                  <a:pt x="25" y="13"/>
                </a:lnTo>
                <a:lnTo>
                  <a:pt x="0" y="3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8" name="Freeform 333"/>
          <p:cNvSpPr/>
          <p:nvPr/>
        </p:nvSpPr>
        <p:spPr bwMode="auto">
          <a:xfrm>
            <a:off x="3429000" y="3995738"/>
            <a:ext cx="33338" cy="77788"/>
          </a:xfrm>
          <a:custGeom>
            <a:avLst/>
            <a:gdLst>
              <a:gd name="T0" fmla="*/ 0 w 72"/>
              <a:gd name="T1" fmla="*/ 0 h 166"/>
              <a:gd name="T2" fmla="*/ 0 w 72"/>
              <a:gd name="T3" fmla="*/ 4 h 166"/>
              <a:gd name="T4" fmla="*/ 2 w 72"/>
              <a:gd name="T5" fmla="*/ 3 h 166"/>
              <a:gd name="T6" fmla="*/ 1 w 72"/>
              <a:gd name="T7" fmla="*/ 1 h 166"/>
              <a:gd name="T8" fmla="*/ 0 w 72"/>
              <a:gd name="T9" fmla="*/ 0 h 1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"/>
              <a:gd name="T16" fmla="*/ 0 h 166"/>
              <a:gd name="T17" fmla="*/ 72 w 72"/>
              <a:gd name="T18" fmla="*/ 166 h 1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" h="166">
                <a:moveTo>
                  <a:pt x="0" y="0"/>
                </a:moveTo>
                <a:lnTo>
                  <a:pt x="13" y="166"/>
                </a:lnTo>
                <a:lnTo>
                  <a:pt x="72" y="138"/>
                </a:lnTo>
                <a:lnTo>
                  <a:pt x="45" y="40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19" name="Freeform 334"/>
          <p:cNvSpPr/>
          <p:nvPr/>
        </p:nvSpPr>
        <p:spPr bwMode="auto">
          <a:xfrm>
            <a:off x="3314700" y="3009900"/>
            <a:ext cx="1123950" cy="773113"/>
          </a:xfrm>
          <a:custGeom>
            <a:avLst/>
            <a:gdLst>
              <a:gd name="T0" fmla="*/ 0 w 2339"/>
              <a:gd name="T1" fmla="*/ 17 h 1707"/>
              <a:gd name="T2" fmla="*/ 6 w 2339"/>
              <a:gd name="T3" fmla="*/ 15 h 1707"/>
              <a:gd name="T4" fmla="*/ 5 w 2339"/>
              <a:gd name="T5" fmla="*/ 11 h 1707"/>
              <a:gd name="T6" fmla="*/ 8 w 2339"/>
              <a:gd name="T7" fmla="*/ 8 h 1707"/>
              <a:gd name="T8" fmla="*/ 11 w 2339"/>
              <a:gd name="T9" fmla="*/ 7 h 1707"/>
              <a:gd name="T10" fmla="*/ 13 w 2339"/>
              <a:gd name="T11" fmla="*/ 7 h 1707"/>
              <a:gd name="T12" fmla="*/ 15 w 2339"/>
              <a:gd name="T13" fmla="*/ 11 h 1707"/>
              <a:gd name="T14" fmla="*/ 21 w 2339"/>
              <a:gd name="T15" fmla="*/ 14 h 1707"/>
              <a:gd name="T16" fmla="*/ 28 w 2339"/>
              <a:gd name="T17" fmla="*/ 15 h 1707"/>
              <a:gd name="T18" fmla="*/ 34 w 2339"/>
              <a:gd name="T19" fmla="*/ 13 h 1707"/>
              <a:gd name="T20" fmla="*/ 35 w 2339"/>
              <a:gd name="T21" fmla="*/ 11 h 1707"/>
              <a:gd name="T22" fmla="*/ 40 w 2339"/>
              <a:gd name="T23" fmla="*/ 9 h 1707"/>
              <a:gd name="T24" fmla="*/ 37 w 2339"/>
              <a:gd name="T25" fmla="*/ 8 h 1707"/>
              <a:gd name="T26" fmla="*/ 38 w 2339"/>
              <a:gd name="T27" fmla="*/ 5 h 1707"/>
              <a:gd name="T28" fmla="*/ 40 w 2339"/>
              <a:gd name="T29" fmla="*/ 5 h 1707"/>
              <a:gd name="T30" fmla="*/ 41 w 2339"/>
              <a:gd name="T31" fmla="*/ 1 h 1707"/>
              <a:gd name="T32" fmla="*/ 46 w 2339"/>
              <a:gd name="T33" fmla="*/ 1 h 1707"/>
              <a:gd name="T34" fmla="*/ 50 w 2339"/>
              <a:gd name="T35" fmla="*/ 6 h 1707"/>
              <a:gd name="T36" fmla="*/ 54 w 2339"/>
              <a:gd name="T37" fmla="*/ 7 h 1707"/>
              <a:gd name="T38" fmla="*/ 51 w 2339"/>
              <a:gd name="T39" fmla="*/ 12 h 1707"/>
              <a:gd name="T40" fmla="*/ 50 w 2339"/>
              <a:gd name="T41" fmla="*/ 14 h 1707"/>
              <a:gd name="T42" fmla="*/ 48 w 2339"/>
              <a:gd name="T43" fmla="*/ 15 h 1707"/>
              <a:gd name="T44" fmla="*/ 47 w 2339"/>
              <a:gd name="T45" fmla="*/ 15 h 1707"/>
              <a:gd name="T46" fmla="*/ 42 w 2339"/>
              <a:gd name="T47" fmla="*/ 19 h 1707"/>
              <a:gd name="T48" fmla="*/ 42 w 2339"/>
              <a:gd name="T49" fmla="*/ 16 h 1707"/>
              <a:gd name="T50" fmla="*/ 39 w 2339"/>
              <a:gd name="T51" fmla="*/ 19 h 1707"/>
              <a:gd name="T52" fmla="*/ 42 w 2339"/>
              <a:gd name="T53" fmla="*/ 20 h 1707"/>
              <a:gd name="T54" fmla="*/ 41 w 2339"/>
              <a:gd name="T55" fmla="*/ 22 h 1707"/>
              <a:gd name="T56" fmla="*/ 43 w 2339"/>
              <a:gd name="T57" fmla="*/ 27 h 1707"/>
              <a:gd name="T58" fmla="*/ 43 w 2339"/>
              <a:gd name="T59" fmla="*/ 28 h 1707"/>
              <a:gd name="T60" fmla="*/ 43 w 2339"/>
              <a:gd name="T61" fmla="*/ 29 h 1707"/>
              <a:gd name="T62" fmla="*/ 38 w 2339"/>
              <a:gd name="T63" fmla="*/ 36 h 1707"/>
              <a:gd name="T64" fmla="*/ 36 w 2339"/>
              <a:gd name="T65" fmla="*/ 37 h 1707"/>
              <a:gd name="T66" fmla="*/ 35 w 2339"/>
              <a:gd name="T67" fmla="*/ 38 h 1707"/>
              <a:gd name="T68" fmla="*/ 32 w 2339"/>
              <a:gd name="T69" fmla="*/ 39 h 1707"/>
              <a:gd name="T70" fmla="*/ 30 w 2339"/>
              <a:gd name="T71" fmla="*/ 38 h 1707"/>
              <a:gd name="T72" fmla="*/ 25 w 2339"/>
              <a:gd name="T73" fmla="*/ 37 h 1707"/>
              <a:gd name="T74" fmla="*/ 25 w 2339"/>
              <a:gd name="T75" fmla="*/ 38 h 1707"/>
              <a:gd name="T76" fmla="*/ 23 w 2339"/>
              <a:gd name="T77" fmla="*/ 37 h 1707"/>
              <a:gd name="T78" fmla="*/ 21 w 2339"/>
              <a:gd name="T79" fmla="*/ 36 h 1707"/>
              <a:gd name="T80" fmla="*/ 22 w 2339"/>
              <a:gd name="T81" fmla="*/ 32 h 1707"/>
              <a:gd name="T82" fmla="*/ 20 w 2339"/>
              <a:gd name="T83" fmla="*/ 30 h 1707"/>
              <a:gd name="T84" fmla="*/ 16 w 2339"/>
              <a:gd name="T85" fmla="*/ 31 h 1707"/>
              <a:gd name="T86" fmla="*/ 13 w 2339"/>
              <a:gd name="T87" fmla="*/ 32 h 1707"/>
              <a:gd name="T88" fmla="*/ 13 w 2339"/>
              <a:gd name="T89" fmla="*/ 31 h 1707"/>
              <a:gd name="T90" fmla="*/ 9 w 2339"/>
              <a:gd name="T91" fmla="*/ 30 h 1707"/>
              <a:gd name="T92" fmla="*/ 5 w 2339"/>
              <a:gd name="T93" fmla="*/ 28 h 1707"/>
              <a:gd name="T94" fmla="*/ 5 w 2339"/>
              <a:gd name="T95" fmla="*/ 26 h 1707"/>
              <a:gd name="T96" fmla="*/ 6 w 2339"/>
              <a:gd name="T97" fmla="*/ 23 h 1707"/>
              <a:gd name="T98" fmla="*/ 3 w 2339"/>
              <a:gd name="T99" fmla="*/ 23 h 1707"/>
              <a:gd name="T100" fmla="*/ 1 w 2339"/>
              <a:gd name="T101" fmla="*/ 20 h 1707"/>
              <a:gd name="T102" fmla="*/ 0 w 2339"/>
              <a:gd name="T103" fmla="*/ 19 h 170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339"/>
              <a:gd name="T157" fmla="*/ 0 h 1707"/>
              <a:gd name="T158" fmla="*/ 2339 w 2339"/>
              <a:gd name="T159" fmla="*/ 1707 h 170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339" h="1707">
                <a:moveTo>
                  <a:pt x="0" y="812"/>
                </a:moveTo>
                <a:lnTo>
                  <a:pt x="15" y="747"/>
                </a:lnTo>
                <a:lnTo>
                  <a:pt x="98" y="730"/>
                </a:lnTo>
                <a:lnTo>
                  <a:pt x="245" y="642"/>
                </a:lnTo>
                <a:lnTo>
                  <a:pt x="267" y="572"/>
                </a:lnTo>
                <a:lnTo>
                  <a:pt x="238" y="491"/>
                </a:lnTo>
                <a:lnTo>
                  <a:pt x="331" y="469"/>
                </a:lnTo>
                <a:lnTo>
                  <a:pt x="357" y="362"/>
                </a:lnTo>
                <a:lnTo>
                  <a:pt x="454" y="368"/>
                </a:lnTo>
                <a:lnTo>
                  <a:pt x="465" y="299"/>
                </a:lnTo>
                <a:lnTo>
                  <a:pt x="539" y="264"/>
                </a:lnTo>
                <a:lnTo>
                  <a:pt x="578" y="322"/>
                </a:lnTo>
                <a:lnTo>
                  <a:pt x="633" y="345"/>
                </a:lnTo>
                <a:lnTo>
                  <a:pt x="652" y="469"/>
                </a:lnTo>
                <a:lnTo>
                  <a:pt x="821" y="519"/>
                </a:lnTo>
                <a:lnTo>
                  <a:pt x="892" y="606"/>
                </a:lnTo>
                <a:lnTo>
                  <a:pt x="1033" y="602"/>
                </a:lnTo>
                <a:lnTo>
                  <a:pt x="1190" y="667"/>
                </a:lnTo>
                <a:lnTo>
                  <a:pt x="1395" y="606"/>
                </a:lnTo>
                <a:lnTo>
                  <a:pt x="1459" y="557"/>
                </a:lnTo>
                <a:lnTo>
                  <a:pt x="1459" y="488"/>
                </a:lnTo>
                <a:lnTo>
                  <a:pt x="1518" y="496"/>
                </a:lnTo>
                <a:lnTo>
                  <a:pt x="1649" y="398"/>
                </a:lnTo>
                <a:lnTo>
                  <a:pt x="1748" y="392"/>
                </a:lnTo>
                <a:lnTo>
                  <a:pt x="1701" y="318"/>
                </a:lnTo>
                <a:lnTo>
                  <a:pt x="1604" y="337"/>
                </a:lnTo>
                <a:lnTo>
                  <a:pt x="1603" y="254"/>
                </a:lnTo>
                <a:lnTo>
                  <a:pt x="1627" y="207"/>
                </a:lnTo>
                <a:lnTo>
                  <a:pt x="1684" y="234"/>
                </a:lnTo>
                <a:lnTo>
                  <a:pt x="1738" y="204"/>
                </a:lnTo>
                <a:lnTo>
                  <a:pt x="1795" y="92"/>
                </a:lnTo>
                <a:lnTo>
                  <a:pt x="1770" y="51"/>
                </a:lnTo>
                <a:lnTo>
                  <a:pt x="1908" y="0"/>
                </a:lnTo>
                <a:lnTo>
                  <a:pt x="1986" y="35"/>
                </a:lnTo>
                <a:lnTo>
                  <a:pt x="2056" y="224"/>
                </a:lnTo>
                <a:lnTo>
                  <a:pt x="2173" y="266"/>
                </a:lnTo>
                <a:lnTo>
                  <a:pt x="2193" y="335"/>
                </a:lnTo>
                <a:lnTo>
                  <a:pt x="2339" y="291"/>
                </a:lnTo>
                <a:lnTo>
                  <a:pt x="2270" y="475"/>
                </a:lnTo>
                <a:lnTo>
                  <a:pt x="2185" y="503"/>
                </a:lnTo>
                <a:lnTo>
                  <a:pt x="2198" y="572"/>
                </a:lnTo>
                <a:lnTo>
                  <a:pt x="2173" y="615"/>
                </a:lnTo>
                <a:lnTo>
                  <a:pt x="2159" y="602"/>
                </a:lnTo>
                <a:lnTo>
                  <a:pt x="2083" y="652"/>
                </a:lnTo>
                <a:lnTo>
                  <a:pt x="2083" y="679"/>
                </a:lnTo>
                <a:lnTo>
                  <a:pt x="2030" y="670"/>
                </a:lnTo>
                <a:lnTo>
                  <a:pt x="1936" y="753"/>
                </a:lnTo>
                <a:lnTo>
                  <a:pt x="1819" y="820"/>
                </a:lnTo>
                <a:lnTo>
                  <a:pt x="1857" y="730"/>
                </a:lnTo>
                <a:lnTo>
                  <a:pt x="1838" y="701"/>
                </a:lnTo>
                <a:lnTo>
                  <a:pt x="1684" y="801"/>
                </a:lnTo>
                <a:lnTo>
                  <a:pt x="1681" y="829"/>
                </a:lnTo>
                <a:lnTo>
                  <a:pt x="1732" y="894"/>
                </a:lnTo>
                <a:lnTo>
                  <a:pt x="1800" y="866"/>
                </a:lnTo>
                <a:lnTo>
                  <a:pt x="1869" y="890"/>
                </a:lnTo>
                <a:lnTo>
                  <a:pt x="1777" y="941"/>
                </a:lnTo>
                <a:lnTo>
                  <a:pt x="1739" y="1013"/>
                </a:lnTo>
                <a:lnTo>
                  <a:pt x="1841" y="1167"/>
                </a:lnTo>
                <a:lnTo>
                  <a:pt x="1773" y="1154"/>
                </a:lnTo>
                <a:lnTo>
                  <a:pt x="1841" y="1208"/>
                </a:lnTo>
                <a:lnTo>
                  <a:pt x="1776" y="1240"/>
                </a:lnTo>
                <a:lnTo>
                  <a:pt x="1846" y="1255"/>
                </a:lnTo>
                <a:lnTo>
                  <a:pt x="1716" y="1504"/>
                </a:lnTo>
                <a:lnTo>
                  <a:pt x="1630" y="1579"/>
                </a:lnTo>
                <a:lnTo>
                  <a:pt x="1546" y="1602"/>
                </a:lnTo>
                <a:lnTo>
                  <a:pt x="1540" y="1603"/>
                </a:lnTo>
                <a:lnTo>
                  <a:pt x="1518" y="1589"/>
                </a:lnTo>
                <a:lnTo>
                  <a:pt x="1498" y="1629"/>
                </a:lnTo>
                <a:lnTo>
                  <a:pt x="1399" y="1654"/>
                </a:lnTo>
                <a:lnTo>
                  <a:pt x="1390" y="1707"/>
                </a:lnTo>
                <a:lnTo>
                  <a:pt x="1373" y="1643"/>
                </a:lnTo>
                <a:lnTo>
                  <a:pt x="1306" y="1648"/>
                </a:lnTo>
                <a:lnTo>
                  <a:pt x="1204" y="1572"/>
                </a:lnTo>
                <a:lnTo>
                  <a:pt x="1089" y="1606"/>
                </a:lnTo>
                <a:lnTo>
                  <a:pt x="1066" y="1607"/>
                </a:lnTo>
                <a:lnTo>
                  <a:pt x="1068" y="1654"/>
                </a:lnTo>
                <a:lnTo>
                  <a:pt x="1052" y="1642"/>
                </a:lnTo>
                <a:lnTo>
                  <a:pt x="980" y="1618"/>
                </a:lnTo>
                <a:lnTo>
                  <a:pt x="956" y="1530"/>
                </a:lnTo>
                <a:lnTo>
                  <a:pt x="911" y="1541"/>
                </a:lnTo>
                <a:lnTo>
                  <a:pt x="954" y="1411"/>
                </a:lnTo>
                <a:lnTo>
                  <a:pt x="954" y="1367"/>
                </a:lnTo>
                <a:lnTo>
                  <a:pt x="903" y="1340"/>
                </a:lnTo>
                <a:lnTo>
                  <a:pt x="864" y="1322"/>
                </a:lnTo>
                <a:lnTo>
                  <a:pt x="852" y="1273"/>
                </a:lnTo>
                <a:lnTo>
                  <a:pt x="691" y="1354"/>
                </a:lnTo>
                <a:lnTo>
                  <a:pt x="619" y="1332"/>
                </a:lnTo>
                <a:lnTo>
                  <a:pt x="579" y="1378"/>
                </a:lnTo>
                <a:lnTo>
                  <a:pt x="574" y="1345"/>
                </a:lnTo>
                <a:lnTo>
                  <a:pt x="549" y="1353"/>
                </a:lnTo>
                <a:lnTo>
                  <a:pt x="467" y="1353"/>
                </a:lnTo>
                <a:lnTo>
                  <a:pt x="402" y="1282"/>
                </a:lnTo>
                <a:lnTo>
                  <a:pt x="283" y="1236"/>
                </a:lnTo>
                <a:lnTo>
                  <a:pt x="201" y="1205"/>
                </a:lnTo>
                <a:lnTo>
                  <a:pt x="184" y="1128"/>
                </a:lnTo>
                <a:lnTo>
                  <a:pt x="223" y="1119"/>
                </a:lnTo>
                <a:lnTo>
                  <a:pt x="199" y="1056"/>
                </a:lnTo>
                <a:lnTo>
                  <a:pt x="252" y="983"/>
                </a:lnTo>
                <a:lnTo>
                  <a:pt x="212" y="958"/>
                </a:lnTo>
                <a:lnTo>
                  <a:pt x="150" y="985"/>
                </a:lnTo>
                <a:lnTo>
                  <a:pt x="38" y="901"/>
                </a:lnTo>
                <a:lnTo>
                  <a:pt x="42" y="890"/>
                </a:lnTo>
                <a:lnTo>
                  <a:pt x="42" y="830"/>
                </a:lnTo>
                <a:lnTo>
                  <a:pt x="0" y="812"/>
                </a:lnTo>
                <a:close/>
              </a:path>
            </a:pathLst>
          </a:custGeom>
          <a:solidFill>
            <a:schemeClr val="accent2">
              <a:lumMod val="75000"/>
            </a:schemeClr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0" name="Freeform 335"/>
          <p:cNvSpPr/>
          <p:nvPr/>
        </p:nvSpPr>
        <p:spPr bwMode="auto">
          <a:xfrm>
            <a:off x="3959225" y="3789363"/>
            <a:ext cx="41275" cy="34925"/>
          </a:xfrm>
          <a:custGeom>
            <a:avLst/>
            <a:gdLst>
              <a:gd name="T0" fmla="*/ 0 w 84"/>
              <a:gd name="T1" fmla="*/ 1 h 80"/>
              <a:gd name="T2" fmla="*/ 1 w 84"/>
              <a:gd name="T3" fmla="*/ 0 h 80"/>
              <a:gd name="T4" fmla="*/ 2 w 84"/>
              <a:gd name="T5" fmla="*/ 0 h 80"/>
              <a:gd name="T6" fmla="*/ 1 w 84"/>
              <a:gd name="T7" fmla="*/ 2 h 80"/>
              <a:gd name="T8" fmla="*/ 0 w 84"/>
              <a:gd name="T9" fmla="*/ 1 h 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"/>
              <a:gd name="T16" fmla="*/ 0 h 80"/>
              <a:gd name="T17" fmla="*/ 84 w 84"/>
              <a:gd name="T18" fmla="*/ 80 h 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" h="80">
                <a:moveTo>
                  <a:pt x="0" y="65"/>
                </a:moveTo>
                <a:lnTo>
                  <a:pt x="27" y="0"/>
                </a:lnTo>
                <a:lnTo>
                  <a:pt x="84" y="15"/>
                </a:lnTo>
                <a:lnTo>
                  <a:pt x="38" y="80"/>
                </a:lnTo>
                <a:lnTo>
                  <a:pt x="0" y="6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1" name="Freeform 336"/>
          <p:cNvSpPr/>
          <p:nvPr/>
        </p:nvSpPr>
        <p:spPr bwMode="auto">
          <a:xfrm>
            <a:off x="4167188" y="3683000"/>
            <a:ext cx="31750" cy="65088"/>
          </a:xfrm>
          <a:custGeom>
            <a:avLst/>
            <a:gdLst>
              <a:gd name="T0" fmla="*/ 0 w 67"/>
              <a:gd name="T1" fmla="*/ 1 h 144"/>
              <a:gd name="T2" fmla="*/ 1 w 67"/>
              <a:gd name="T3" fmla="*/ 3 h 144"/>
              <a:gd name="T4" fmla="*/ 1 w 67"/>
              <a:gd name="T5" fmla="*/ 0 h 144"/>
              <a:gd name="T6" fmla="*/ 1 w 67"/>
              <a:gd name="T7" fmla="*/ 0 h 144"/>
              <a:gd name="T8" fmla="*/ 0 w 67"/>
              <a:gd name="T9" fmla="*/ 1 h 1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"/>
              <a:gd name="T16" fmla="*/ 0 h 144"/>
              <a:gd name="T17" fmla="*/ 67 w 67"/>
              <a:gd name="T18" fmla="*/ 144 h 1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" h="144">
                <a:moveTo>
                  <a:pt x="0" y="60"/>
                </a:moveTo>
                <a:lnTo>
                  <a:pt x="28" y="144"/>
                </a:lnTo>
                <a:lnTo>
                  <a:pt x="67" y="0"/>
                </a:lnTo>
                <a:lnTo>
                  <a:pt x="33" y="2"/>
                </a:lnTo>
                <a:lnTo>
                  <a:pt x="0" y="6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2" name="Freeform 337"/>
          <p:cNvSpPr/>
          <p:nvPr/>
        </p:nvSpPr>
        <p:spPr bwMode="auto">
          <a:xfrm>
            <a:off x="2181225" y="3073400"/>
            <a:ext cx="195263" cy="85725"/>
          </a:xfrm>
          <a:custGeom>
            <a:avLst/>
            <a:gdLst>
              <a:gd name="T0" fmla="*/ 0 w 403"/>
              <a:gd name="T1" fmla="*/ 1 h 190"/>
              <a:gd name="T2" fmla="*/ 2 w 403"/>
              <a:gd name="T3" fmla="*/ 3 h 190"/>
              <a:gd name="T4" fmla="*/ 4 w 403"/>
              <a:gd name="T5" fmla="*/ 3 h 190"/>
              <a:gd name="T6" fmla="*/ 5 w 403"/>
              <a:gd name="T7" fmla="*/ 4 h 190"/>
              <a:gd name="T8" fmla="*/ 6 w 403"/>
              <a:gd name="T9" fmla="*/ 4 h 190"/>
              <a:gd name="T10" fmla="*/ 8 w 403"/>
              <a:gd name="T11" fmla="*/ 3 h 190"/>
              <a:gd name="T12" fmla="*/ 9 w 403"/>
              <a:gd name="T13" fmla="*/ 4 h 190"/>
              <a:gd name="T14" fmla="*/ 9 w 403"/>
              <a:gd name="T15" fmla="*/ 3 h 190"/>
              <a:gd name="T16" fmla="*/ 7 w 403"/>
              <a:gd name="T17" fmla="*/ 3 h 190"/>
              <a:gd name="T18" fmla="*/ 3 w 403"/>
              <a:gd name="T19" fmla="*/ 0 h 190"/>
              <a:gd name="T20" fmla="*/ 2 w 403"/>
              <a:gd name="T21" fmla="*/ 0 h 190"/>
              <a:gd name="T22" fmla="*/ 0 w 403"/>
              <a:gd name="T23" fmla="*/ 1 h 19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403"/>
              <a:gd name="T37" fmla="*/ 0 h 190"/>
              <a:gd name="T38" fmla="*/ 403 w 403"/>
              <a:gd name="T39" fmla="*/ 190 h 19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403" h="190">
                <a:moveTo>
                  <a:pt x="0" y="47"/>
                </a:moveTo>
                <a:lnTo>
                  <a:pt x="72" y="135"/>
                </a:lnTo>
                <a:lnTo>
                  <a:pt x="184" y="134"/>
                </a:lnTo>
                <a:lnTo>
                  <a:pt x="201" y="171"/>
                </a:lnTo>
                <a:lnTo>
                  <a:pt x="251" y="190"/>
                </a:lnTo>
                <a:lnTo>
                  <a:pt x="340" y="146"/>
                </a:lnTo>
                <a:lnTo>
                  <a:pt x="392" y="155"/>
                </a:lnTo>
                <a:lnTo>
                  <a:pt x="403" y="117"/>
                </a:lnTo>
                <a:lnTo>
                  <a:pt x="306" y="106"/>
                </a:lnTo>
                <a:lnTo>
                  <a:pt x="110" y="17"/>
                </a:lnTo>
                <a:lnTo>
                  <a:pt x="87" y="0"/>
                </a:lnTo>
                <a:lnTo>
                  <a:pt x="0" y="4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3" name="Freeform 338"/>
          <p:cNvSpPr/>
          <p:nvPr/>
        </p:nvSpPr>
        <p:spPr bwMode="auto">
          <a:xfrm>
            <a:off x="2112963" y="2892425"/>
            <a:ext cx="49213" cy="79375"/>
          </a:xfrm>
          <a:custGeom>
            <a:avLst/>
            <a:gdLst>
              <a:gd name="T0" fmla="*/ 0 w 100"/>
              <a:gd name="T1" fmla="*/ 3 h 175"/>
              <a:gd name="T2" fmla="*/ 0 w 100"/>
              <a:gd name="T3" fmla="*/ 1 h 175"/>
              <a:gd name="T4" fmla="*/ 2 w 100"/>
              <a:gd name="T5" fmla="*/ 0 h 175"/>
              <a:gd name="T6" fmla="*/ 2 w 100"/>
              <a:gd name="T7" fmla="*/ 2 h 175"/>
              <a:gd name="T8" fmla="*/ 2 w 100"/>
              <a:gd name="T9" fmla="*/ 2 h 175"/>
              <a:gd name="T10" fmla="*/ 1 w 100"/>
              <a:gd name="T11" fmla="*/ 3 h 175"/>
              <a:gd name="T12" fmla="*/ 1 w 100"/>
              <a:gd name="T13" fmla="*/ 4 h 175"/>
              <a:gd name="T14" fmla="*/ 0 w 100"/>
              <a:gd name="T15" fmla="*/ 4 h 175"/>
              <a:gd name="T16" fmla="*/ 0 w 100"/>
              <a:gd name="T17" fmla="*/ 3 h 1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0"/>
              <a:gd name="T28" fmla="*/ 0 h 175"/>
              <a:gd name="T29" fmla="*/ 100 w 100"/>
              <a:gd name="T30" fmla="*/ 175 h 1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0" h="175">
                <a:moveTo>
                  <a:pt x="0" y="133"/>
                </a:moveTo>
                <a:lnTo>
                  <a:pt x="6" y="47"/>
                </a:lnTo>
                <a:lnTo>
                  <a:pt x="87" y="0"/>
                </a:lnTo>
                <a:lnTo>
                  <a:pt x="72" y="69"/>
                </a:lnTo>
                <a:lnTo>
                  <a:pt x="100" y="89"/>
                </a:lnTo>
                <a:lnTo>
                  <a:pt x="48" y="127"/>
                </a:lnTo>
                <a:lnTo>
                  <a:pt x="46" y="175"/>
                </a:lnTo>
                <a:lnTo>
                  <a:pt x="16" y="175"/>
                </a:lnTo>
                <a:lnTo>
                  <a:pt x="0" y="13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4" name="Freeform 339"/>
          <p:cNvSpPr/>
          <p:nvPr/>
        </p:nvSpPr>
        <p:spPr bwMode="auto">
          <a:xfrm>
            <a:off x="2144713" y="2952750"/>
            <a:ext cx="17463" cy="9525"/>
          </a:xfrm>
          <a:custGeom>
            <a:avLst/>
            <a:gdLst>
              <a:gd name="T0" fmla="*/ 0 w 36"/>
              <a:gd name="T1" fmla="*/ 1 h 22"/>
              <a:gd name="T2" fmla="*/ 1 w 36"/>
              <a:gd name="T3" fmla="*/ 0 h 22"/>
              <a:gd name="T4" fmla="*/ 1 w 36"/>
              <a:gd name="T5" fmla="*/ 0 h 22"/>
              <a:gd name="T6" fmla="*/ 0 w 36"/>
              <a:gd name="T7" fmla="*/ 1 h 22"/>
              <a:gd name="T8" fmla="*/ 0 60000 65536"/>
              <a:gd name="T9" fmla="*/ 0 60000 65536"/>
              <a:gd name="T10" fmla="*/ 0 60000 65536"/>
              <a:gd name="T11" fmla="*/ 0 60000 65536"/>
              <a:gd name="T12" fmla="*/ 0 w 36"/>
              <a:gd name="T13" fmla="*/ 0 h 22"/>
              <a:gd name="T14" fmla="*/ 36 w 36"/>
              <a:gd name="T15" fmla="*/ 22 h 2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6" h="22">
                <a:moveTo>
                  <a:pt x="0" y="22"/>
                </a:moveTo>
                <a:lnTo>
                  <a:pt x="30" y="0"/>
                </a:lnTo>
                <a:lnTo>
                  <a:pt x="36" y="14"/>
                </a:lnTo>
                <a:lnTo>
                  <a:pt x="0" y="2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5" name="Freeform 340"/>
          <p:cNvSpPr/>
          <p:nvPr/>
        </p:nvSpPr>
        <p:spPr bwMode="auto">
          <a:xfrm>
            <a:off x="2168525" y="2935288"/>
            <a:ext cx="28575" cy="33338"/>
          </a:xfrm>
          <a:custGeom>
            <a:avLst/>
            <a:gdLst>
              <a:gd name="T0" fmla="*/ 0 w 61"/>
              <a:gd name="T1" fmla="*/ 1 h 74"/>
              <a:gd name="T2" fmla="*/ 1 w 61"/>
              <a:gd name="T3" fmla="*/ 2 h 74"/>
              <a:gd name="T4" fmla="*/ 1 w 61"/>
              <a:gd name="T5" fmla="*/ 1 h 74"/>
              <a:gd name="T6" fmla="*/ 1 w 61"/>
              <a:gd name="T7" fmla="*/ 0 h 74"/>
              <a:gd name="T8" fmla="*/ 0 w 61"/>
              <a:gd name="T9" fmla="*/ 1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"/>
              <a:gd name="T16" fmla="*/ 0 h 74"/>
              <a:gd name="T17" fmla="*/ 61 w 61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" h="74">
                <a:moveTo>
                  <a:pt x="0" y="39"/>
                </a:moveTo>
                <a:lnTo>
                  <a:pt x="48" y="74"/>
                </a:lnTo>
                <a:lnTo>
                  <a:pt x="61" y="38"/>
                </a:lnTo>
                <a:lnTo>
                  <a:pt x="52" y="0"/>
                </a:lnTo>
                <a:lnTo>
                  <a:pt x="0" y="3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6" name="Freeform 341"/>
          <p:cNvSpPr/>
          <p:nvPr/>
        </p:nvSpPr>
        <p:spPr bwMode="auto">
          <a:xfrm>
            <a:off x="2339975" y="2498725"/>
            <a:ext cx="201613" cy="330200"/>
          </a:xfrm>
          <a:custGeom>
            <a:avLst/>
            <a:gdLst>
              <a:gd name="T0" fmla="*/ 0 w 416"/>
              <a:gd name="T1" fmla="*/ 2 h 726"/>
              <a:gd name="T2" fmla="*/ 1 w 416"/>
              <a:gd name="T3" fmla="*/ 1 h 726"/>
              <a:gd name="T4" fmla="*/ 2 w 416"/>
              <a:gd name="T5" fmla="*/ 2 h 726"/>
              <a:gd name="T6" fmla="*/ 3 w 416"/>
              <a:gd name="T7" fmla="*/ 3 h 726"/>
              <a:gd name="T8" fmla="*/ 5 w 416"/>
              <a:gd name="T9" fmla="*/ 2 h 726"/>
              <a:gd name="T10" fmla="*/ 5 w 416"/>
              <a:gd name="T11" fmla="*/ 0 h 726"/>
              <a:gd name="T12" fmla="*/ 7 w 416"/>
              <a:gd name="T13" fmla="*/ 0 h 726"/>
              <a:gd name="T14" fmla="*/ 8 w 416"/>
              <a:gd name="T15" fmla="*/ 1 h 726"/>
              <a:gd name="T16" fmla="*/ 7 w 416"/>
              <a:gd name="T17" fmla="*/ 2 h 726"/>
              <a:gd name="T18" fmla="*/ 7 w 416"/>
              <a:gd name="T19" fmla="*/ 3 h 726"/>
              <a:gd name="T20" fmla="*/ 9 w 416"/>
              <a:gd name="T21" fmla="*/ 4 h 726"/>
              <a:gd name="T22" fmla="*/ 8 w 416"/>
              <a:gd name="T23" fmla="*/ 5 h 726"/>
              <a:gd name="T24" fmla="*/ 9 w 416"/>
              <a:gd name="T25" fmla="*/ 7 h 726"/>
              <a:gd name="T26" fmla="*/ 8 w 416"/>
              <a:gd name="T27" fmla="*/ 9 h 726"/>
              <a:gd name="T28" fmla="*/ 10 w 416"/>
              <a:gd name="T29" fmla="*/ 13 h 726"/>
              <a:gd name="T30" fmla="*/ 6 w 416"/>
              <a:gd name="T31" fmla="*/ 16 h 726"/>
              <a:gd name="T32" fmla="*/ 2 w 416"/>
              <a:gd name="T33" fmla="*/ 17 h 726"/>
              <a:gd name="T34" fmla="*/ 2 w 416"/>
              <a:gd name="T35" fmla="*/ 16 h 726"/>
              <a:gd name="T36" fmla="*/ 1 w 416"/>
              <a:gd name="T37" fmla="*/ 16 h 726"/>
              <a:gd name="T38" fmla="*/ 1 w 416"/>
              <a:gd name="T39" fmla="*/ 12 h 726"/>
              <a:gd name="T40" fmla="*/ 4 w 416"/>
              <a:gd name="T41" fmla="*/ 9 h 726"/>
              <a:gd name="T42" fmla="*/ 3 w 416"/>
              <a:gd name="T43" fmla="*/ 7 h 726"/>
              <a:gd name="T44" fmla="*/ 3 w 416"/>
              <a:gd name="T45" fmla="*/ 4 h 726"/>
              <a:gd name="T46" fmla="*/ 0 w 416"/>
              <a:gd name="T47" fmla="*/ 2 h 72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416"/>
              <a:gd name="T73" fmla="*/ 0 h 726"/>
              <a:gd name="T74" fmla="*/ 416 w 416"/>
              <a:gd name="T75" fmla="*/ 726 h 726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416" h="726">
                <a:moveTo>
                  <a:pt x="0" y="76"/>
                </a:moveTo>
                <a:lnTo>
                  <a:pt x="27" y="55"/>
                </a:lnTo>
                <a:lnTo>
                  <a:pt x="72" y="97"/>
                </a:lnTo>
                <a:lnTo>
                  <a:pt x="151" y="105"/>
                </a:lnTo>
                <a:lnTo>
                  <a:pt x="196" y="79"/>
                </a:lnTo>
                <a:lnTo>
                  <a:pt x="208" y="17"/>
                </a:lnTo>
                <a:lnTo>
                  <a:pt x="284" y="0"/>
                </a:lnTo>
                <a:lnTo>
                  <a:pt x="324" y="25"/>
                </a:lnTo>
                <a:lnTo>
                  <a:pt x="319" y="76"/>
                </a:lnTo>
                <a:lnTo>
                  <a:pt x="303" y="126"/>
                </a:lnTo>
                <a:lnTo>
                  <a:pt x="362" y="190"/>
                </a:lnTo>
                <a:lnTo>
                  <a:pt x="325" y="236"/>
                </a:lnTo>
                <a:lnTo>
                  <a:pt x="365" y="316"/>
                </a:lnTo>
                <a:lnTo>
                  <a:pt x="353" y="387"/>
                </a:lnTo>
                <a:lnTo>
                  <a:pt x="416" y="537"/>
                </a:lnTo>
                <a:lnTo>
                  <a:pt x="269" y="680"/>
                </a:lnTo>
                <a:lnTo>
                  <a:pt x="94" y="726"/>
                </a:lnTo>
                <a:lnTo>
                  <a:pt x="83" y="697"/>
                </a:lnTo>
                <a:lnTo>
                  <a:pt x="27" y="674"/>
                </a:lnTo>
                <a:lnTo>
                  <a:pt x="20" y="533"/>
                </a:lnTo>
                <a:lnTo>
                  <a:pt x="189" y="381"/>
                </a:lnTo>
                <a:lnTo>
                  <a:pt x="134" y="306"/>
                </a:lnTo>
                <a:lnTo>
                  <a:pt x="112" y="155"/>
                </a:lnTo>
                <a:lnTo>
                  <a:pt x="0" y="7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7" name="Freeform 342"/>
          <p:cNvSpPr/>
          <p:nvPr/>
        </p:nvSpPr>
        <p:spPr bwMode="auto">
          <a:xfrm>
            <a:off x="1882775" y="3073400"/>
            <a:ext cx="230188" cy="219075"/>
          </a:xfrm>
          <a:custGeom>
            <a:avLst/>
            <a:gdLst>
              <a:gd name="T0" fmla="*/ 0 w 482"/>
              <a:gd name="T1" fmla="*/ 3 h 484"/>
              <a:gd name="T2" fmla="*/ 0 w 482"/>
              <a:gd name="T3" fmla="*/ 4 h 484"/>
              <a:gd name="T4" fmla="*/ 3 w 482"/>
              <a:gd name="T5" fmla="*/ 5 h 484"/>
              <a:gd name="T6" fmla="*/ 2 w 482"/>
              <a:gd name="T7" fmla="*/ 6 h 484"/>
              <a:gd name="T8" fmla="*/ 3 w 482"/>
              <a:gd name="T9" fmla="*/ 6 h 484"/>
              <a:gd name="T10" fmla="*/ 3 w 482"/>
              <a:gd name="T11" fmla="*/ 8 h 484"/>
              <a:gd name="T12" fmla="*/ 3 w 482"/>
              <a:gd name="T13" fmla="*/ 10 h 484"/>
              <a:gd name="T14" fmla="*/ 5 w 482"/>
              <a:gd name="T15" fmla="*/ 11 h 484"/>
              <a:gd name="T16" fmla="*/ 5 w 482"/>
              <a:gd name="T17" fmla="*/ 11 h 484"/>
              <a:gd name="T18" fmla="*/ 7 w 482"/>
              <a:gd name="T19" fmla="*/ 11 h 484"/>
              <a:gd name="T20" fmla="*/ 7 w 482"/>
              <a:gd name="T21" fmla="*/ 10 h 484"/>
              <a:gd name="T22" fmla="*/ 8 w 482"/>
              <a:gd name="T23" fmla="*/ 10 h 484"/>
              <a:gd name="T24" fmla="*/ 9 w 482"/>
              <a:gd name="T25" fmla="*/ 10 h 484"/>
              <a:gd name="T26" fmla="*/ 11 w 482"/>
              <a:gd name="T27" fmla="*/ 9 h 484"/>
              <a:gd name="T28" fmla="*/ 10 w 482"/>
              <a:gd name="T29" fmla="*/ 8 h 484"/>
              <a:gd name="T30" fmla="*/ 10 w 482"/>
              <a:gd name="T31" fmla="*/ 7 h 484"/>
              <a:gd name="T32" fmla="*/ 9 w 482"/>
              <a:gd name="T33" fmla="*/ 6 h 484"/>
              <a:gd name="T34" fmla="*/ 11 w 482"/>
              <a:gd name="T35" fmla="*/ 5 h 484"/>
              <a:gd name="T36" fmla="*/ 11 w 482"/>
              <a:gd name="T37" fmla="*/ 3 h 484"/>
              <a:gd name="T38" fmla="*/ 9 w 482"/>
              <a:gd name="T39" fmla="*/ 2 h 484"/>
              <a:gd name="T40" fmla="*/ 9 w 482"/>
              <a:gd name="T41" fmla="*/ 2 h 484"/>
              <a:gd name="T42" fmla="*/ 7 w 482"/>
              <a:gd name="T43" fmla="*/ 0 h 484"/>
              <a:gd name="T44" fmla="*/ 6 w 482"/>
              <a:gd name="T45" fmla="*/ 0 h 484"/>
              <a:gd name="T46" fmla="*/ 5 w 482"/>
              <a:gd name="T47" fmla="*/ 2 h 484"/>
              <a:gd name="T48" fmla="*/ 3 w 482"/>
              <a:gd name="T49" fmla="*/ 2 h 484"/>
              <a:gd name="T50" fmla="*/ 3 w 482"/>
              <a:gd name="T51" fmla="*/ 3 h 484"/>
              <a:gd name="T52" fmla="*/ 0 w 482"/>
              <a:gd name="T53" fmla="*/ 3 h 484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82"/>
              <a:gd name="T82" fmla="*/ 0 h 484"/>
              <a:gd name="T83" fmla="*/ 482 w 482"/>
              <a:gd name="T84" fmla="*/ 484 h 484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82" h="484">
                <a:moveTo>
                  <a:pt x="0" y="147"/>
                </a:moveTo>
                <a:lnTo>
                  <a:pt x="15" y="189"/>
                </a:lnTo>
                <a:lnTo>
                  <a:pt x="115" y="219"/>
                </a:lnTo>
                <a:lnTo>
                  <a:pt x="96" y="242"/>
                </a:lnTo>
                <a:lnTo>
                  <a:pt x="135" y="275"/>
                </a:lnTo>
                <a:lnTo>
                  <a:pt x="150" y="327"/>
                </a:lnTo>
                <a:lnTo>
                  <a:pt x="107" y="430"/>
                </a:lnTo>
                <a:lnTo>
                  <a:pt x="228" y="472"/>
                </a:lnTo>
                <a:lnTo>
                  <a:pt x="240" y="477"/>
                </a:lnTo>
                <a:lnTo>
                  <a:pt x="297" y="484"/>
                </a:lnTo>
                <a:lnTo>
                  <a:pt x="297" y="444"/>
                </a:lnTo>
                <a:lnTo>
                  <a:pt x="330" y="421"/>
                </a:lnTo>
                <a:lnTo>
                  <a:pt x="408" y="448"/>
                </a:lnTo>
                <a:lnTo>
                  <a:pt x="456" y="407"/>
                </a:lnTo>
                <a:lnTo>
                  <a:pt x="430" y="348"/>
                </a:lnTo>
                <a:lnTo>
                  <a:pt x="441" y="293"/>
                </a:lnTo>
                <a:lnTo>
                  <a:pt x="402" y="261"/>
                </a:lnTo>
                <a:lnTo>
                  <a:pt x="456" y="195"/>
                </a:lnTo>
                <a:lnTo>
                  <a:pt x="482" y="123"/>
                </a:lnTo>
                <a:lnTo>
                  <a:pt x="410" y="92"/>
                </a:lnTo>
                <a:lnTo>
                  <a:pt x="392" y="84"/>
                </a:lnTo>
                <a:lnTo>
                  <a:pt x="280" y="0"/>
                </a:lnTo>
                <a:lnTo>
                  <a:pt x="244" y="15"/>
                </a:lnTo>
                <a:lnTo>
                  <a:pt x="197" y="96"/>
                </a:lnTo>
                <a:lnTo>
                  <a:pt x="104" y="81"/>
                </a:lnTo>
                <a:lnTo>
                  <a:pt x="122" y="143"/>
                </a:lnTo>
                <a:lnTo>
                  <a:pt x="0" y="147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8" name="Freeform 343"/>
          <p:cNvSpPr/>
          <p:nvPr/>
        </p:nvSpPr>
        <p:spPr bwMode="auto">
          <a:xfrm>
            <a:off x="2120900" y="3276600"/>
            <a:ext cx="15875" cy="39688"/>
          </a:xfrm>
          <a:custGeom>
            <a:avLst/>
            <a:gdLst>
              <a:gd name="T0" fmla="*/ 0 w 31"/>
              <a:gd name="T1" fmla="*/ 1 h 89"/>
              <a:gd name="T2" fmla="*/ 1 w 31"/>
              <a:gd name="T3" fmla="*/ 2 h 89"/>
              <a:gd name="T4" fmla="*/ 1 w 31"/>
              <a:gd name="T5" fmla="*/ 0 h 89"/>
              <a:gd name="T6" fmla="*/ 0 w 31"/>
              <a:gd name="T7" fmla="*/ 1 h 89"/>
              <a:gd name="T8" fmla="*/ 0 60000 65536"/>
              <a:gd name="T9" fmla="*/ 0 60000 65536"/>
              <a:gd name="T10" fmla="*/ 0 60000 65536"/>
              <a:gd name="T11" fmla="*/ 0 60000 65536"/>
              <a:gd name="T12" fmla="*/ 0 w 31"/>
              <a:gd name="T13" fmla="*/ 0 h 89"/>
              <a:gd name="T14" fmla="*/ 31 w 31"/>
              <a:gd name="T15" fmla="*/ 89 h 8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1" h="89">
                <a:moveTo>
                  <a:pt x="0" y="46"/>
                </a:moveTo>
                <a:lnTo>
                  <a:pt x="28" y="89"/>
                </a:lnTo>
                <a:lnTo>
                  <a:pt x="31" y="0"/>
                </a:lnTo>
                <a:lnTo>
                  <a:pt x="0" y="4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29" name="Freeform 344"/>
          <p:cNvSpPr/>
          <p:nvPr/>
        </p:nvSpPr>
        <p:spPr bwMode="auto">
          <a:xfrm>
            <a:off x="2073275" y="2971800"/>
            <a:ext cx="160338" cy="193675"/>
          </a:xfrm>
          <a:custGeom>
            <a:avLst/>
            <a:gdLst>
              <a:gd name="T0" fmla="*/ 0 w 335"/>
              <a:gd name="T1" fmla="*/ 4 h 429"/>
              <a:gd name="T2" fmla="*/ 0 w 335"/>
              <a:gd name="T3" fmla="*/ 6 h 429"/>
              <a:gd name="T4" fmla="*/ 0 w 335"/>
              <a:gd name="T5" fmla="*/ 6 h 429"/>
              <a:gd name="T6" fmla="*/ 0 w 335"/>
              <a:gd name="T7" fmla="*/ 7 h 429"/>
              <a:gd name="T8" fmla="*/ 2 w 335"/>
              <a:gd name="T9" fmla="*/ 8 h 429"/>
              <a:gd name="T10" fmla="*/ 1 w 335"/>
              <a:gd name="T11" fmla="*/ 10 h 429"/>
              <a:gd name="T12" fmla="*/ 3 w 335"/>
              <a:gd name="T13" fmla="*/ 10 h 429"/>
              <a:gd name="T14" fmla="*/ 6 w 335"/>
              <a:gd name="T15" fmla="*/ 10 h 429"/>
              <a:gd name="T16" fmla="*/ 7 w 335"/>
              <a:gd name="T17" fmla="*/ 8 h 429"/>
              <a:gd name="T18" fmla="*/ 5 w 335"/>
              <a:gd name="T19" fmla="*/ 6 h 429"/>
              <a:gd name="T20" fmla="*/ 7 w 335"/>
              <a:gd name="T21" fmla="*/ 5 h 429"/>
              <a:gd name="T22" fmla="*/ 8 w 335"/>
              <a:gd name="T23" fmla="*/ 5 h 429"/>
              <a:gd name="T24" fmla="*/ 7 w 335"/>
              <a:gd name="T25" fmla="*/ 1 h 429"/>
              <a:gd name="T26" fmla="*/ 6 w 335"/>
              <a:gd name="T27" fmla="*/ 1 h 429"/>
              <a:gd name="T28" fmla="*/ 4 w 335"/>
              <a:gd name="T29" fmla="*/ 1 h 429"/>
              <a:gd name="T30" fmla="*/ 4 w 335"/>
              <a:gd name="T31" fmla="*/ 1 h 429"/>
              <a:gd name="T32" fmla="*/ 3 w 335"/>
              <a:gd name="T33" fmla="*/ 0 h 429"/>
              <a:gd name="T34" fmla="*/ 2 w 335"/>
              <a:gd name="T35" fmla="*/ 0 h 429"/>
              <a:gd name="T36" fmla="*/ 2 w 335"/>
              <a:gd name="T37" fmla="*/ 2 h 429"/>
              <a:gd name="T38" fmla="*/ 1 w 335"/>
              <a:gd name="T39" fmla="*/ 2 h 429"/>
              <a:gd name="T40" fmla="*/ 1 w 335"/>
              <a:gd name="T41" fmla="*/ 2 h 429"/>
              <a:gd name="T42" fmla="*/ 1 w 335"/>
              <a:gd name="T43" fmla="*/ 4 h 429"/>
              <a:gd name="T44" fmla="*/ 0 w 335"/>
              <a:gd name="T45" fmla="*/ 4 h 42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335"/>
              <a:gd name="T70" fmla="*/ 0 h 429"/>
              <a:gd name="T71" fmla="*/ 335 w 335"/>
              <a:gd name="T72" fmla="*/ 429 h 42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335" h="429">
                <a:moveTo>
                  <a:pt x="0" y="178"/>
                </a:moveTo>
                <a:lnTo>
                  <a:pt x="2" y="247"/>
                </a:lnTo>
                <a:lnTo>
                  <a:pt x="5" y="279"/>
                </a:lnTo>
                <a:lnTo>
                  <a:pt x="10" y="317"/>
                </a:lnTo>
                <a:lnTo>
                  <a:pt x="82" y="348"/>
                </a:lnTo>
                <a:lnTo>
                  <a:pt x="56" y="420"/>
                </a:lnTo>
                <a:lnTo>
                  <a:pt x="130" y="429"/>
                </a:lnTo>
                <a:lnTo>
                  <a:pt x="262" y="428"/>
                </a:lnTo>
                <a:lnTo>
                  <a:pt x="297" y="359"/>
                </a:lnTo>
                <a:lnTo>
                  <a:pt x="225" y="271"/>
                </a:lnTo>
                <a:lnTo>
                  <a:pt x="309" y="224"/>
                </a:lnTo>
                <a:lnTo>
                  <a:pt x="335" y="237"/>
                </a:lnTo>
                <a:lnTo>
                  <a:pt x="309" y="65"/>
                </a:lnTo>
                <a:lnTo>
                  <a:pt x="250" y="23"/>
                </a:lnTo>
                <a:lnTo>
                  <a:pt x="180" y="53"/>
                </a:lnTo>
                <a:lnTo>
                  <a:pt x="189" y="33"/>
                </a:lnTo>
                <a:lnTo>
                  <a:pt x="130" y="0"/>
                </a:lnTo>
                <a:lnTo>
                  <a:pt x="100" y="0"/>
                </a:lnTo>
                <a:lnTo>
                  <a:pt x="99" y="95"/>
                </a:lnTo>
                <a:lnTo>
                  <a:pt x="67" y="69"/>
                </a:lnTo>
                <a:lnTo>
                  <a:pt x="45" y="99"/>
                </a:lnTo>
                <a:lnTo>
                  <a:pt x="41" y="156"/>
                </a:lnTo>
                <a:lnTo>
                  <a:pt x="0" y="178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0" name="Freeform 345"/>
          <p:cNvSpPr/>
          <p:nvPr/>
        </p:nvSpPr>
        <p:spPr bwMode="auto">
          <a:xfrm>
            <a:off x="2333625" y="3306763"/>
            <a:ext cx="114300" cy="127000"/>
          </a:xfrm>
          <a:custGeom>
            <a:avLst/>
            <a:gdLst>
              <a:gd name="T0" fmla="*/ 0 w 241"/>
              <a:gd name="T1" fmla="*/ 3 h 276"/>
              <a:gd name="T2" fmla="*/ 1 w 241"/>
              <a:gd name="T3" fmla="*/ 1 h 276"/>
              <a:gd name="T4" fmla="*/ 3 w 241"/>
              <a:gd name="T5" fmla="*/ 1 h 276"/>
              <a:gd name="T6" fmla="*/ 5 w 241"/>
              <a:gd name="T7" fmla="*/ 1 h 276"/>
              <a:gd name="T8" fmla="*/ 5 w 241"/>
              <a:gd name="T9" fmla="*/ 0 h 276"/>
              <a:gd name="T10" fmla="*/ 5 w 241"/>
              <a:gd name="T11" fmla="*/ 1 h 276"/>
              <a:gd name="T12" fmla="*/ 4 w 241"/>
              <a:gd name="T13" fmla="*/ 1 h 276"/>
              <a:gd name="T14" fmla="*/ 3 w 241"/>
              <a:gd name="T15" fmla="*/ 2 h 276"/>
              <a:gd name="T16" fmla="*/ 2 w 241"/>
              <a:gd name="T17" fmla="*/ 1 h 276"/>
              <a:gd name="T18" fmla="*/ 3 w 241"/>
              <a:gd name="T19" fmla="*/ 3 h 276"/>
              <a:gd name="T20" fmla="*/ 2 w 241"/>
              <a:gd name="T21" fmla="*/ 4 h 276"/>
              <a:gd name="T22" fmla="*/ 3 w 241"/>
              <a:gd name="T23" fmla="*/ 4 h 276"/>
              <a:gd name="T24" fmla="*/ 3 w 241"/>
              <a:gd name="T25" fmla="*/ 5 h 276"/>
              <a:gd name="T26" fmla="*/ 2 w 241"/>
              <a:gd name="T27" fmla="*/ 5 h 276"/>
              <a:gd name="T28" fmla="*/ 3 w 241"/>
              <a:gd name="T29" fmla="*/ 7 h 276"/>
              <a:gd name="T30" fmla="*/ 1 w 241"/>
              <a:gd name="T31" fmla="*/ 6 h 276"/>
              <a:gd name="T32" fmla="*/ 1 w 241"/>
              <a:gd name="T33" fmla="*/ 5 h 276"/>
              <a:gd name="T34" fmla="*/ 3 w 241"/>
              <a:gd name="T35" fmla="*/ 4 h 276"/>
              <a:gd name="T36" fmla="*/ 1 w 241"/>
              <a:gd name="T37" fmla="*/ 4 h 276"/>
              <a:gd name="T38" fmla="*/ 0 w 241"/>
              <a:gd name="T39" fmla="*/ 3 h 27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241"/>
              <a:gd name="T61" fmla="*/ 0 h 276"/>
              <a:gd name="T62" fmla="*/ 241 w 241"/>
              <a:gd name="T63" fmla="*/ 276 h 27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241" h="276">
                <a:moveTo>
                  <a:pt x="0" y="110"/>
                </a:moveTo>
                <a:lnTo>
                  <a:pt x="36" y="47"/>
                </a:lnTo>
                <a:lnTo>
                  <a:pt x="111" y="23"/>
                </a:lnTo>
                <a:lnTo>
                  <a:pt x="206" y="26"/>
                </a:lnTo>
                <a:lnTo>
                  <a:pt x="241" y="0"/>
                </a:lnTo>
                <a:lnTo>
                  <a:pt x="227" y="57"/>
                </a:lnTo>
                <a:lnTo>
                  <a:pt x="162" y="45"/>
                </a:lnTo>
                <a:lnTo>
                  <a:pt x="131" y="93"/>
                </a:lnTo>
                <a:lnTo>
                  <a:pt x="98" y="66"/>
                </a:lnTo>
                <a:lnTo>
                  <a:pt x="121" y="141"/>
                </a:lnTo>
                <a:lnTo>
                  <a:pt x="90" y="154"/>
                </a:lnTo>
                <a:lnTo>
                  <a:pt x="151" y="187"/>
                </a:lnTo>
                <a:lnTo>
                  <a:pt x="151" y="214"/>
                </a:lnTo>
                <a:lnTo>
                  <a:pt x="100" y="223"/>
                </a:lnTo>
                <a:lnTo>
                  <a:pt x="116" y="276"/>
                </a:lnTo>
                <a:lnTo>
                  <a:pt x="59" y="258"/>
                </a:lnTo>
                <a:lnTo>
                  <a:pt x="42" y="208"/>
                </a:lnTo>
                <a:lnTo>
                  <a:pt x="117" y="189"/>
                </a:lnTo>
                <a:lnTo>
                  <a:pt x="42" y="181"/>
                </a:lnTo>
                <a:lnTo>
                  <a:pt x="0" y="11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1" name="Freeform 346"/>
          <p:cNvSpPr/>
          <p:nvPr/>
        </p:nvSpPr>
        <p:spPr bwMode="auto">
          <a:xfrm>
            <a:off x="2395538" y="3454400"/>
            <a:ext cx="52388" cy="7938"/>
          </a:xfrm>
          <a:custGeom>
            <a:avLst/>
            <a:gdLst>
              <a:gd name="T0" fmla="*/ 0 w 112"/>
              <a:gd name="T1" fmla="*/ 0 h 19"/>
              <a:gd name="T2" fmla="*/ 0 w 112"/>
              <a:gd name="T3" fmla="*/ 0 h 19"/>
              <a:gd name="T4" fmla="*/ 2 w 112"/>
              <a:gd name="T5" fmla="*/ 0 h 19"/>
              <a:gd name="T6" fmla="*/ 1 w 112"/>
              <a:gd name="T7" fmla="*/ 0 h 19"/>
              <a:gd name="T8" fmla="*/ 0 w 112"/>
              <a:gd name="T9" fmla="*/ 0 h 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2"/>
              <a:gd name="T16" fmla="*/ 0 h 19"/>
              <a:gd name="T17" fmla="*/ 112 w 112"/>
              <a:gd name="T18" fmla="*/ 19 h 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2" h="19">
                <a:moveTo>
                  <a:pt x="0" y="19"/>
                </a:moveTo>
                <a:lnTo>
                  <a:pt x="10" y="0"/>
                </a:lnTo>
                <a:lnTo>
                  <a:pt x="112" y="19"/>
                </a:lnTo>
                <a:lnTo>
                  <a:pt x="34" y="19"/>
                </a:lnTo>
                <a:lnTo>
                  <a:pt x="0" y="1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2" name="Freeform 347"/>
          <p:cNvSpPr/>
          <p:nvPr/>
        </p:nvSpPr>
        <p:spPr bwMode="auto">
          <a:xfrm>
            <a:off x="2259013" y="3140075"/>
            <a:ext cx="122238" cy="69850"/>
          </a:xfrm>
          <a:custGeom>
            <a:avLst/>
            <a:gdLst>
              <a:gd name="T0" fmla="*/ 0 w 254"/>
              <a:gd name="T1" fmla="*/ 2 h 157"/>
              <a:gd name="T2" fmla="*/ 1 w 254"/>
              <a:gd name="T3" fmla="*/ 1 h 157"/>
              <a:gd name="T4" fmla="*/ 2 w 254"/>
              <a:gd name="T5" fmla="*/ 1 h 157"/>
              <a:gd name="T6" fmla="*/ 4 w 254"/>
              <a:gd name="T7" fmla="*/ 0 h 157"/>
              <a:gd name="T8" fmla="*/ 5 w 254"/>
              <a:gd name="T9" fmla="*/ 0 h 157"/>
              <a:gd name="T10" fmla="*/ 6 w 254"/>
              <a:gd name="T11" fmla="*/ 1 h 157"/>
              <a:gd name="T12" fmla="*/ 3 w 254"/>
              <a:gd name="T13" fmla="*/ 3 h 157"/>
              <a:gd name="T14" fmla="*/ 2 w 254"/>
              <a:gd name="T15" fmla="*/ 3 h 157"/>
              <a:gd name="T16" fmla="*/ 0 w 254"/>
              <a:gd name="T17" fmla="*/ 2 h 15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54"/>
              <a:gd name="T28" fmla="*/ 0 h 157"/>
              <a:gd name="T29" fmla="*/ 254 w 254"/>
              <a:gd name="T30" fmla="*/ 157 h 15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54" h="157">
                <a:moveTo>
                  <a:pt x="0" y="93"/>
                </a:moveTo>
                <a:lnTo>
                  <a:pt x="39" y="25"/>
                </a:lnTo>
                <a:lnTo>
                  <a:pt x="89" y="44"/>
                </a:lnTo>
                <a:lnTo>
                  <a:pt x="178" y="0"/>
                </a:lnTo>
                <a:lnTo>
                  <a:pt x="230" y="9"/>
                </a:lnTo>
                <a:lnTo>
                  <a:pt x="254" y="34"/>
                </a:lnTo>
                <a:lnTo>
                  <a:pt x="154" y="139"/>
                </a:lnTo>
                <a:lnTo>
                  <a:pt x="73" y="157"/>
                </a:lnTo>
                <a:lnTo>
                  <a:pt x="0" y="9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3" name="Freeform 348"/>
          <p:cNvSpPr/>
          <p:nvPr/>
        </p:nvSpPr>
        <p:spPr bwMode="auto">
          <a:xfrm>
            <a:off x="3213100" y="3444875"/>
            <a:ext cx="536575" cy="587375"/>
          </a:xfrm>
          <a:custGeom>
            <a:avLst/>
            <a:gdLst>
              <a:gd name="T0" fmla="*/ 0 w 1118"/>
              <a:gd name="T1" fmla="*/ 14 h 1294"/>
              <a:gd name="T2" fmla="*/ 1 w 1118"/>
              <a:gd name="T3" fmla="*/ 13 h 1294"/>
              <a:gd name="T4" fmla="*/ 3 w 1118"/>
              <a:gd name="T5" fmla="*/ 13 h 1294"/>
              <a:gd name="T6" fmla="*/ 1 w 1118"/>
              <a:gd name="T7" fmla="*/ 10 h 1294"/>
              <a:gd name="T8" fmla="*/ 2 w 1118"/>
              <a:gd name="T9" fmla="*/ 9 h 1294"/>
              <a:gd name="T10" fmla="*/ 3 w 1118"/>
              <a:gd name="T11" fmla="*/ 9 h 1294"/>
              <a:gd name="T12" fmla="*/ 6 w 1118"/>
              <a:gd name="T13" fmla="*/ 6 h 1294"/>
              <a:gd name="T14" fmla="*/ 6 w 1118"/>
              <a:gd name="T15" fmla="*/ 5 h 1294"/>
              <a:gd name="T16" fmla="*/ 6 w 1118"/>
              <a:gd name="T17" fmla="*/ 4 h 1294"/>
              <a:gd name="T18" fmla="*/ 5 w 1118"/>
              <a:gd name="T19" fmla="*/ 3 h 1294"/>
              <a:gd name="T20" fmla="*/ 5 w 1118"/>
              <a:gd name="T21" fmla="*/ 1 h 1294"/>
              <a:gd name="T22" fmla="*/ 8 w 1118"/>
              <a:gd name="T23" fmla="*/ 1 h 1294"/>
              <a:gd name="T24" fmla="*/ 9 w 1118"/>
              <a:gd name="T25" fmla="*/ 1 h 1294"/>
              <a:gd name="T26" fmla="*/ 10 w 1118"/>
              <a:gd name="T27" fmla="*/ 0 h 1294"/>
              <a:gd name="T28" fmla="*/ 11 w 1118"/>
              <a:gd name="T29" fmla="*/ 1 h 1294"/>
              <a:gd name="T30" fmla="*/ 10 w 1118"/>
              <a:gd name="T31" fmla="*/ 2 h 1294"/>
              <a:gd name="T32" fmla="*/ 10 w 1118"/>
              <a:gd name="T33" fmla="*/ 4 h 1294"/>
              <a:gd name="T34" fmla="*/ 9 w 1118"/>
              <a:gd name="T35" fmla="*/ 4 h 1294"/>
              <a:gd name="T36" fmla="*/ 10 w 1118"/>
              <a:gd name="T37" fmla="*/ 6 h 1294"/>
              <a:gd name="T38" fmla="*/ 11 w 1118"/>
              <a:gd name="T39" fmla="*/ 7 h 1294"/>
              <a:gd name="T40" fmla="*/ 11 w 1118"/>
              <a:gd name="T41" fmla="*/ 8 h 1294"/>
              <a:gd name="T42" fmla="*/ 13 w 1118"/>
              <a:gd name="T43" fmla="*/ 10 h 1294"/>
              <a:gd name="T44" fmla="*/ 17 w 1118"/>
              <a:gd name="T45" fmla="*/ 11 h 1294"/>
              <a:gd name="T46" fmla="*/ 18 w 1118"/>
              <a:gd name="T47" fmla="*/ 9 h 1294"/>
              <a:gd name="T48" fmla="*/ 18 w 1118"/>
              <a:gd name="T49" fmla="*/ 9 h 1294"/>
              <a:gd name="T50" fmla="*/ 18 w 1118"/>
              <a:gd name="T51" fmla="*/ 10 h 1294"/>
              <a:gd name="T52" fmla="*/ 18 w 1118"/>
              <a:gd name="T53" fmla="*/ 11 h 1294"/>
              <a:gd name="T54" fmla="*/ 21 w 1118"/>
              <a:gd name="T55" fmla="*/ 10 h 1294"/>
              <a:gd name="T56" fmla="*/ 21 w 1118"/>
              <a:gd name="T57" fmla="*/ 9 h 1294"/>
              <a:gd name="T58" fmla="*/ 24 w 1118"/>
              <a:gd name="T59" fmla="*/ 7 h 1294"/>
              <a:gd name="T60" fmla="*/ 25 w 1118"/>
              <a:gd name="T61" fmla="*/ 9 h 1294"/>
              <a:gd name="T62" fmla="*/ 26 w 1118"/>
              <a:gd name="T63" fmla="*/ 9 h 1294"/>
              <a:gd name="T64" fmla="*/ 25 w 1118"/>
              <a:gd name="T65" fmla="*/ 10 h 1294"/>
              <a:gd name="T66" fmla="*/ 24 w 1118"/>
              <a:gd name="T67" fmla="*/ 11 h 1294"/>
              <a:gd name="T68" fmla="*/ 22 w 1118"/>
              <a:gd name="T69" fmla="*/ 15 h 1294"/>
              <a:gd name="T70" fmla="*/ 21 w 1118"/>
              <a:gd name="T71" fmla="*/ 14 h 1294"/>
              <a:gd name="T72" fmla="*/ 21 w 1118"/>
              <a:gd name="T73" fmla="*/ 14 h 1294"/>
              <a:gd name="T74" fmla="*/ 20 w 1118"/>
              <a:gd name="T75" fmla="*/ 13 h 1294"/>
              <a:gd name="T76" fmla="*/ 21 w 1118"/>
              <a:gd name="T77" fmla="*/ 12 h 1294"/>
              <a:gd name="T78" fmla="*/ 19 w 1118"/>
              <a:gd name="T79" fmla="*/ 12 h 1294"/>
              <a:gd name="T80" fmla="*/ 18 w 1118"/>
              <a:gd name="T81" fmla="*/ 11 h 1294"/>
              <a:gd name="T82" fmla="*/ 18 w 1118"/>
              <a:gd name="T83" fmla="*/ 11 h 1294"/>
              <a:gd name="T84" fmla="*/ 18 w 1118"/>
              <a:gd name="T85" fmla="*/ 12 h 1294"/>
              <a:gd name="T86" fmla="*/ 17 w 1118"/>
              <a:gd name="T87" fmla="*/ 13 h 1294"/>
              <a:gd name="T88" fmla="*/ 18 w 1118"/>
              <a:gd name="T89" fmla="*/ 13 h 1294"/>
              <a:gd name="T90" fmla="*/ 18 w 1118"/>
              <a:gd name="T91" fmla="*/ 16 h 1294"/>
              <a:gd name="T92" fmla="*/ 18 w 1118"/>
              <a:gd name="T93" fmla="*/ 15 h 1294"/>
              <a:gd name="T94" fmla="*/ 16 w 1118"/>
              <a:gd name="T95" fmla="*/ 18 h 1294"/>
              <a:gd name="T96" fmla="*/ 11 w 1118"/>
              <a:gd name="T97" fmla="*/ 22 h 1294"/>
              <a:gd name="T98" fmla="*/ 10 w 1118"/>
              <a:gd name="T99" fmla="*/ 28 h 1294"/>
              <a:gd name="T100" fmla="*/ 8 w 1118"/>
              <a:gd name="T101" fmla="*/ 30 h 1294"/>
              <a:gd name="T102" fmla="*/ 6 w 1118"/>
              <a:gd name="T103" fmla="*/ 26 h 1294"/>
              <a:gd name="T104" fmla="*/ 5 w 1118"/>
              <a:gd name="T105" fmla="*/ 22 h 1294"/>
              <a:gd name="T106" fmla="*/ 5 w 1118"/>
              <a:gd name="T107" fmla="*/ 21 h 1294"/>
              <a:gd name="T108" fmla="*/ 4 w 1118"/>
              <a:gd name="T109" fmla="*/ 15 h 1294"/>
              <a:gd name="T110" fmla="*/ 4 w 1118"/>
              <a:gd name="T111" fmla="*/ 15 h 1294"/>
              <a:gd name="T112" fmla="*/ 3 w 1118"/>
              <a:gd name="T113" fmla="*/ 16 h 1294"/>
              <a:gd name="T114" fmla="*/ 2 w 1118"/>
              <a:gd name="T115" fmla="*/ 17 h 1294"/>
              <a:gd name="T116" fmla="*/ 1 w 1118"/>
              <a:gd name="T117" fmla="*/ 15 h 1294"/>
              <a:gd name="T118" fmla="*/ 2 w 1118"/>
              <a:gd name="T119" fmla="*/ 14 h 1294"/>
              <a:gd name="T120" fmla="*/ 1 w 1118"/>
              <a:gd name="T121" fmla="*/ 15 h 1294"/>
              <a:gd name="T122" fmla="*/ 0 w 1118"/>
              <a:gd name="T123" fmla="*/ 14 h 129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8"/>
              <a:gd name="T187" fmla="*/ 0 h 1294"/>
              <a:gd name="T188" fmla="*/ 1118 w 1118"/>
              <a:gd name="T189" fmla="*/ 1294 h 129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8" h="1294">
                <a:moveTo>
                  <a:pt x="0" y="588"/>
                </a:moveTo>
                <a:lnTo>
                  <a:pt x="31" y="560"/>
                </a:lnTo>
                <a:lnTo>
                  <a:pt x="116" y="560"/>
                </a:lnTo>
                <a:lnTo>
                  <a:pt x="55" y="424"/>
                </a:lnTo>
                <a:lnTo>
                  <a:pt x="93" y="387"/>
                </a:lnTo>
                <a:lnTo>
                  <a:pt x="141" y="392"/>
                </a:lnTo>
                <a:lnTo>
                  <a:pt x="257" y="243"/>
                </a:lnTo>
                <a:lnTo>
                  <a:pt x="250" y="204"/>
                </a:lnTo>
                <a:lnTo>
                  <a:pt x="277" y="180"/>
                </a:lnTo>
                <a:lnTo>
                  <a:pt x="228" y="134"/>
                </a:lnTo>
                <a:lnTo>
                  <a:pt x="226" y="62"/>
                </a:lnTo>
                <a:lnTo>
                  <a:pt x="336" y="62"/>
                </a:lnTo>
                <a:lnTo>
                  <a:pt x="365" y="27"/>
                </a:lnTo>
                <a:lnTo>
                  <a:pt x="427" y="0"/>
                </a:lnTo>
                <a:lnTo>
                  <a:pt x="467" y="25"/>
                </a:lnTo>
                <a:lnTo>
                  <a:pt x="414" y="98"/>
                </a:lnTo>
                <a:lnTo>
                  <a:pt x="438" y="161"/>
                </a:lnTo>
                <a:lnTo>
                  <a:pt x="399" y="170"/>
                </a:lnTo>
                <a:lnTo>
                  <a:pt x="416" y="247"/>
                </a:lnTo>
                <a:lnTo>
                  <a:pt x="498" y="278"/>
                </a:lnTo>
                <a:lnTo>
                  <a:pt x="459" y="350"/>
                </a:lnTo>
                <a:lnTo>
                  <a:pt x="561" y="419"/>
                </a:lnTo>
                <a:lnTo>
                  <a:pt x="761" y="462"/>
                </a:lnTo>
                <a:lnTo>
                  <a:pt x="764" y="395"/>
                </a:lnTo>
                <a:lnTo>
                  <a:pt x="789" y="387"/>
                </a:lnTo>
                <a:lnTo>
                  <a:pt x="794" y="420"/>
                </a:lnTo>
                <a:lnTo>
                  <a:pt x="810" y="449"/>
                </a:lnTo>
                <a:lnTo>
                  <a:pt x="915" y="437"/>
                </a:lnTo>
                <a:lnTo>
                  <a:pt x="906" y="396"/>
                </a:lnTo>
                <a:lnTo>
                  <a:pt x="1067" y="315"/>
                </a:lnTo>
                <a:lnTo>
                  <a:pt x="1079" y="364"/>
                </a:lnTo>
                <a:lnTo>
                  <a:pt x="1118" y="382"/>
                </a:lnTo>
                <a:lnTo>
                  <a:pt x="1103" y="430"/>
                </a:lnTo>
                <a:lnTo>
                  <a:pt x="1036" y="458"/>
                </a:lnTo>
                <a:lnTo>
                  <a:pt x="936" y="671"/>
                </a:lnTo>
                <a:lnTo>
                  <a:pt x="919" y="587"/>
                </a:lnTo>
                <a:lnTo>
                  <a:pt x="901" y="621"/>
                </a:lnTo>
                <a:lnTo>
                  <a:pt x="876" y="577"/>
                </a:lnTo>
                <a:lnTo>
                  <a:pt x="921" y="524"/>
                </a:lnTo>
                <a:lnTo>
                  <a:pt x="836" y="516"/>
                </a:lnTo>
                <a:lnTo>
                  <a:pt x="778" y="457"/>
                </a:lnTo>
                <a:lnTo>
                  <a:pt x="763" y="489"/>
                </a:lnTo>
                <a:lnTo>
                  <a:pt x="781" y="516"/>
                </a:lnTo>
                <a:lnTo>
                  <a:pt x="757" y="535"/>
                </a:lnTo>
                <a:lnTo>
                  <a:pt x="780" y="562"/>
                </a:lnTo>
                <a:lnTo>
                  <a:pt x="794" y="684"/>
                </a:lnTo>
                <a:lnTo>
                  <a:pt x="763" y="665"/>
                </a:lnTo>
                <a:lnTo>
                  <a:pt x="698" y="763"/>
                </a:lnTo>
                <a:lnTo>
                  <a:pt x="466" y="956"/>
                </a:lnTo>
                <a:lnTo>
                  <a:pt x="449" y="1199"/>
                </a:lnTo>
                <a:lnTo>
                  <a:pt x="355" y="1294"/>
                </a:lnTo>
                <a:lnTo>
                  <a:pt x="267" y="1109"/>
                </a:lnTo>
                <a:lnTo>
                  <a:pt x="233" y="961"/>
                </a:lnTo>
                <a:lnTo>
                  <a:pt x="200" y="926"/>
                </a:lnTo>
                <a:lnTo>
                  <a:pt x="179" y="657"/>
                </a:lnTo>
                <a:lnTo>
                  <a:pt x="156" y="649"/>
                </a:lnTo>
                <a:lnTo>
                  <a:pt x="144" y="706"/>
                </a:lnTo>
                <a:lnTo>
                  <a:pt x="90" y="723"/>
                </a:lnTo>
                <a:lnTo>
                  <a:pt x="34" y="650"/>
                </a:lnTo>
                <a:lnTo>
                  <a:pt x="89" y="615"/>
                </a:lnTo>
                <a:lnTo>
                  <a:pt x="34" y="630"/>
                </a:lnTo>
                <a:lnTo>
                  <a:pt x="0" y="58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4" name="Freeform 349"/>
          <p:cNvSpPr/>
          <p:nvPr/>
        </p:nvSpPr>
        <p:spPr bwMode="auto">
          <a:xfrm>
            <a:off x="3709988" y="4081463"/>
            <a:ext cx="200025" cy="227013"/>
          </a:xfrm>
          <a:custGeom>
            <a:avLst/>
            <a:gdLst>
              <a:gd name="T0" fmla="*/ 0 w 416"/>
              <a:gd name="T1" fmla="*/ 0 h 502"/>
              <a:gd name="T2" fmla="*/ 2 w 416"/>
              <a:gd name="T3" fmla="*/ 0 h 502"/>
              <a:gd name="T4" fmla="*/ 5 w 416"/>
              <a:gd name="T5" fmla="*/ 3 h 502"/>
              <a:gd name="T6" fmla="*/ 7 w 416"/>
              <a:gd name="T7" fmla="*/ 5 h 502"/>
              <a:gd name="T8" fmla="*/ 7 w 416"/>
              <a:gd name="T9" fmla="*/ 5 h 502"/>
              <a:gd name="T10" fmla="*/ 8 w 416"/>
              <a:gd name="T11" fmla="*/ 5 h 502"/>
              <a:gd name="T12" fmla="*/ 7 w 416"/>
              <a:gd name="T13" fmla="*/ 7 h 502"/>
              <a:gd name="T14" fmla="*/ 10 w 416"/>
              <a:gd name="T15" fmla="*/ 9 h 502"/>
              <a:gd name="T16" fmla="*/ 9 w 416"/>
              <a:gd name="T17" fmla="*/ 11 h 502"/>
              <a:gd name="T18" fmla="*/ 9 w 416"/>
              <a:gd name="T19" fmla="*/ 12 h 502"/>
              <a:gd name="T20" fmla="*/ 7 w 416"/>
              <a:gd name="T21" fmla="*/ 10 h 502"/>
              <a:gd name="T22" fmla="*/ 3 w 416"/>
              <a:gd name="T23" fmla="*/ 4 h 502"/>
              <a:gd name="T24" fmla="*/ 0 w 416"/>
              <a:gd name="T25" fmla="*/ 0 h 50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16"/>
              <a:gd name="T40" fmla="*/ 0 h 502"/>
              <a:gd name="T41" fmla="*/ 416 w 416"/>
              <a:gd name="T42" fmla="*/ 502 h 50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16" h="502">
                <a:moveTo>
                  <a:pt x="0" y="0"/>
                </a:moveTo>
                <a:lnTo>
                  <a:pt x="93" y="19"/>
                </a:lnTo>
                <a:lnTo>
                  <a:pt x="212" y="152"/>
                </a:lnTo>
                <a:lnTo>
                  <a:pt x="305" y="198"/>
                </a:lnTo>
                <a:lnTo>
                  <a:pt x="292" y="234"/>
                </a:lnTo>
                <a:lnTo>
                  <a:pt x="326" y="232"/>
                </a:lnTo>
                <a:lnTo>
                  <a:pt x="322" y="282"/>
                </a:lnTo>
                <a:lnTo>
                  <a:pt x="416" y="375"/>
                </a:lnTo>
                <a:lnTo>
                  <a:pt x="405" y="500"/>
                </a:lnTo>
                <a:lnTo>
                  <a:pt x="367" y="502"/>
                </a:lnTo>
                <a:lnTo>
                  <a:pt x="282" y="428"/>
                </a:lnTo>
                <a:lnTo>
                  <a:pt x="144" y="176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5" name="Freeform 350"/>
          <p:cNvSpPr/>
          <p:nvPr/>
        </p:nvSpPr>
        <p:spPr bwMode="auto">
          <a:xfrm>
            <a:off x="3898900" y="4313238"/>
            <a:ext cx="165100" cy="57150"/>
          </a:xfrm>
          <a:custGeom>
            <a:avLst/>
            <a:gdLst>
              <a:gd name="T0" fmla="*/ 0 w 346"/>
              <a:gd name="T1" fmla="*/ 1 h 126"/>
              <a:gd name="T2" fmla="*/ 1 w 346"/>
              <a:gd name="T3" fmla="*/ 0 h 126"/>
              <a:gd name="T4" fmla="*/ 6 w 346"/>
              <a:gd name="T5" fmla="*/ 1 h 126"/>
              <a:gd name="T6" fmla="*/ 7 w 346"/>
              <a:gd name="T7" fmla="*/ 2 h 126"/>
              <a:gd name="T8" fmla="*/ 8 w 346"/>
              <a:gd name="T9" fmla="*/ 2 h 126"/>
              <a:gd name="T10" fmla="*/ 8 w 346"/>
              <a:gd name="T11" fmla="*/ 3 h 126"/>
              <a:gd name="T12" fmla="*/ 1 w 346"/>
              <a:gd name="T13" fmla="*/ 1 h 126"/>
              <a:gd name="T14" fmla="*/ 0 w 346"/>
              <a:gd name="T15" fmla="*/ 1 h 12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46"/>
              <a:gd name="T25" fmla="*/ 0 h 126"/>
              <a:gd name="T26" fmla="*/ 346 w 346"/>
              <a:gd name="T27" fmla="*/ 126 h 12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46" h="126">
                <a:moveTo>
                  <a:pt x="0" y="35"/>
                </a:moveTo>
                <a:lnTo>
                  <a:pt x="23" y="0"/>
                </a:lnTo>
                <a:lnTo>
                  <a:pt x="266" y="39"/>
                </a:lnTo>
                <a:lnTo>
                  <a:pt x="291" y="70"/>
                </a:lnTo>
                <a:lnTo>
                  <a:pt x="341" y="83"/>
                </a:lnTo>
                <a:lnTo>
                  <a:pt x="346" y="126"/>
                </a:lnTo>
                <a:lnTo>
                  <a:pt x="63" y="66"/>
                </a:lnTo>
                <a:lnTo>
                  <a:pt x="0" y="3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6" name="Freeform 351"/>
          <p:cNvSpPr/>
          <p:nvPr/>
        </p:nvSpPr>
        <p:spPr bwMode="auto">
          <a:xfrm>
            <a:off x="3963988" y="4108450"/>
            <a:ext cx="180975" cy="168275"/>
          </a:xfrm>
          <a:custGeom>
            <a:avLst/>
            <a:gdLst>
              <a:gd name="T0" fmla="*/ 0 w 375"/>
              <a:gd name="T1" fmla="*/ 4 h 372"/>
              <a:gd name="T2" fmla="*/ 1 w 375"/>
              <a:gd name="T3" fmla="*/ 3 h 372"/>
              <a:gd name="T4" fmla="*/ 1 w 375"/>
              <a:gd name="T5" fmla="*/ 3 h 372"/>
              <a:gd name="T6" fmla="*/ 4 w 375"/>
              <a:gd name="T7" fmla="*/ 3 h 372"/>
              <a:gd name="T8" fmla="*/ 5 w 375"/>
              <a:gd name="T9" fmla="*/ 3 h 372"/>
              <a:gd name="T10" fmla="*/ 6 w 375"/>
              <a:gd name="T11" fmla="*/ 0 h 372"/>
              <a:gd name="T12" fmla="*/ 7 w 375"/>
              <a:gd name="T13" fmla="*/ 0 h 372"/>
              <a:gd name="T14" fmla="*/ 7 w 375"/>
              <a:gd name="T15" fmla="*/ 1 h 372"/>
              <a:gd name="T16" fmla="*/ 9 w 375"/>
              <a:gd name="T17" fmla="*/ 3 h 372"/>
              <a:gd name="T18" fmla="*/ 8 w 375"/>
              <a:gd name="T19" fmla="*/ 3 h 372"/>
              <a:gd name="T20" fmla="*/ 6 w 375"/>
              <a:gd name="T21" fmla="*/ 6 h 372"/>
              <a:gd name="T22" fmla="*/ 6 w 375"/>
              <a:gd name="T23" fmla="*/ 8 h 372"/>
              <a:gd name="T24" fmla="*/ 5 w 375"/>
              <a:gd name="T25" fmla="*/ 9 h 372"/>
              <a:gd name="T26" fmla="*/ 3 w 375"/>
              <a:gd name="T27" fmla="*/ 8 h 372"/>
              <a:gd name="T28" fmla="*/ 3 w 375"/>
              <a:gd name="T29" fmla="*/ 8 h 372"/>
              <a:gd name="T30" fmla="*/ 2 w 375"/>
              <a:gd name="T31" fmla="*/ 7 h 372"/>
              <a:gd name="T32" fmla="*/ 1 w 375"/>
              <a:gd name="T33" fmla="*/ 7 h 372"/>
              <a:gd name="T34" fmla="*/ 0 w 375"/>
              <a:gd name="T35" fmla="*/ 4 h 372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375"/>
              <a:gd name="T55" fmla="*/ 0 h 372"/>
              <a:gd name="T56" fmla="*/ 375 w 375"/>
              <a:gd name="T57" fmla="*/ 372 h 372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375" h="372">
                <a:moveTo>
                  <a:pt x="0" y="168"/>
                </a:moveTo>
                <a:lnTo>
                  <a:pt x="25" y="120"/>
                </a:lnTo>
                <a:lnTo>
                  <a:pt x="58" y="149"/>
                </a:lnTo>
                <a:lnTo>
                  <a:pt x="168" y="138"/>
                </a:lnTo>
                <a:lnTo>
                  <a:pt x="207" y="123"/>
                </a:lnTo>
                <a:lnTo>
                  <a:pt x="259" y="0"/>
                </a:lnTo>
                <a:lnTo>
                  <a:pt x="324" y="5"/>
                </a:lnTo>
                <a:lnTo>
                  <a:pt x="309" y="36"/>
                </a:lnTo>
                <a:lnTo>
                  <a:pt x="375" y="149"/>
                </a:lnTo>
                <a:lnTo>
                  <a:pt x="340" y="141"/>
                </a:lnTo>
                <a:lnTo>
                  <a:pt x="275" y="270"/>
                </a:lnTo>
                <a:lnTo>
                  <a:pt x="266" y="349"/>
                </a:lnTo>
                <a:lnTo>
                  <a:pt x="223" y="372"/>
                </a:lnTo>
                <a:lnTo>
                  <a:pt x="152" y="326"/>
                </a:lnTo>
                <a:lnTo>
                  <a:pt x="107" y="346"/>
                </a:lnTo>
                <a:lnTo>
                  <a:pt x="103" y="310"/>
                </a:lnTo>
                <a:lnTo>
                  <a:pt x="43" y="318"/>
                </a:lnTo>
                <a:lnTo>
                  <a:pt x="0" y="16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7" name="Freeform 352"/>
          <p:cNvSpPr/>
          <p:nvPr/>
        </p:nvSpPr>
        <p:spPr bwMode="auto">
          <a:xfrm>
            <a:off x="4108450" y="4362450"/>
            <a:ext cx="41275" cy="12700"/>
          </a:xfrm>
          <a:custGeom>
            <a:avLst/>
            <a:gdLst>
              <a:gd name="T0" fmla="*/ 0 w 89"/>
              <a:gd name="T1" fmla="*/ 0 h 28"/>
              <a:gd name="T2" fmla="*/ 0 w 89"/>
              <a:gd name="T3" fmla="*/ 1 h 28"/>
              <a:gd name="T4" fmla="*/ 2 w 89"/>
              <a:gd name="T5" fmla="*/ 0 h 28"/>
              <a:gd name="T6" fmla="*/ 1 w 89"/>
              <a:gd name="T7" fmla="*/ 0 h 28"/>
              <a:gd name="T8" fmla="*/ 0 w 89"/>
              <a:gd name="T9" fmla="*/ 0 h 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9"/>
              <a:gd name="T16" fmla="*/ 0 h 28"/>
              <a:gd name="T17" fmla="*/ 89 w 89"/>
              <a:gd name="T18" fmla="*/ 28 h 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9" h="28">
                <a:moveTo>
                  <a:pt x="0" y="5"/>
                </a:moveTo>
                <a:lnTo>
                  <a:pt x="11" y="28"/>
                </a:lnTo>
                <a:lnTo>
                  <a:pt x="89" y="9"/>
                </a:lnTo>
                <a:lnTo>
                  <a:pt x="27" y="0"/>
                </a:lnTo>
                <a:lnTo>
                  <a:pt x="0" y="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8" name="Freeform 353"/>
          <p:cNvSpPr/>
          <p:nvPr/>
        </p:nvSpPr>
        <p:spPr bwMode="auto">
          <a:xfrm>
            <a:off x="4144963" y="4157663"/>
            <a:ext cx="114300" cy="149225"/>
          </a:xfrm>
          <a:custGeom>
            <a:avLst/>
            <a:gdLst>
              <a:gd name="T0" fmla="*/ 0 w 236"/>
              <a:gd name="T1" fmla="*/ 5 h 326"/>
              <a:gd name="T2" fmla="*/ 1 w 236"/>
              <a:gd name="T3" fmla="*/ 6 h 326"/>
              <a:gd name="T4" fmla="*/ 0 w 236"/>
              <a:gd name="T5" fmla="*/ 7 h 326"/>
              <a:gd name="T6" fmla="*/ 1 w 236"/>
              <a:gd name="T7" fmla="*/ 8 h 326"/>
              <a:gd name="T8" fmla="*/ 1 w 236"/>
              <a:gd name="T9" fmla="*/ 5 h 326"/>
              <a:gd name="T10" fmla="*/ 2 w 236"/>
              <a:gd name="T11" fmla="*/ 5 h 326"/>
              <a:gd name="T12" fmla="*/ 2 w 236"/>
              <a:gd name="T13" fmla="*/ 6 h 326"/>
              <a:gd name="T14" fmla="*/ 3 w 236"/>
              <a:gd name="T15" fmla="*/ 7 h 326"/>
              <a:gd name="T16" fmla="*/ 3 w 236"/>
              <a:gd name="T17" fmla="*/ 6 h 326"/>
              <a:gd name="T18" fmla="*/ 2 w 236"/>
              <a:gd name="T19" fmla="*/ 4 h 326"/>
              <a:gd name="T20" fmla="*/ 4 w 236"/>
              <a:gd name="T21" fmla="*/ 3 h 326"/>
              <a:gd name="T22" fmla="*/ 2 w 236"/>
              <a:gd name="T23" fmla="*/ 3 h 326"/>
              <a:gd name="T24" fmla="*/ 1 w 236"/>
              <a:gd name="T25" fmla="*/ 1 h 326"/>
              <a:gd name="T26" fmla="*/ 5 w 236"/>
              <a:gd name="T27" fmla="*/ 1 h 326"/>
              <a:gd name="T28" fmla="*/ 6 w 236"/>
              <a:gd name="T29" fmla="*/ 0 h 326"/>
              <a:gd name="T30" fmla="*/ 5 w 236"/>
              <a:gd name="T31" fmla="*/ 1 h 326"/>
              <a:gd name="T32" fmla="*/ 2 w 236"/>
              <a:gd name="T33" fmla="*/ 0 h 326"/>
              <a:gd name="T34" fmla="*/ 1 w 236"/>
              <a:gd name="T35" fmla="*/ 1 h 326"/>
              <a:gd name="T36" fmla="*/ 0 w 236"/>
              <a:gd name="T37" fmla="*/ 5 h 32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36"/>
              <a:gd name="T58" fmla="*/ 0 h 326"/>
              <a:gd name="T59" fmla="*/ 236 w 236"/>
              <a:gd name="T60" fmla="*/ 326 h 32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36" h="326">
                <a:moveTo>
                  <a:pt x="0" y="195"/>
                </a:moveTo>
                <a:lnTo>
                  <a:pt x="32" y="253"/>
                </a:lnTo>
                <a:lnTo>
                  <a:pt x="19" y="313"/>
                </a:lnTo>
                <a:lnTo>
                  <a:pt x="58" y="326"/>
                </a:lnTo>
                <a:lnTo>
                  <a:pt x="56" y="206"/>
                </a:lnTo>
                <a:lnTo>
                  <a:pt x="80" y="195"/>
                </a:lnTo>
                <a:lnTo>
                  <a:pt x="83" y="238"/>
                </a:lnTo>
                <a:lnTo>
                  <a:pt x="105" y="292"/>
                </a:lnTo>
                <a:lnTo>
                  <a:pt x="146" y="268"/>
                </a:lnTo>
                <a:lnTo>
                  <a:pt x="95" y="158"/>
                </a:lnTo>
                <a:lnTo>
                  <a:pt x="174" y="107"/>
                </a:lnTo>
                <a:lnTo>
                  <a:pt x="68" y="139"/>
                </a:lnTo>
                <a:lnTo>
                  <a:pt x="53" y="66"/>
                </a:lnTo>
                <a:lnTo>
                  <a:pt x="209" y="60"/>
                </a:lnTo>
                <a:lnTo>
                  <a:pt x="236" y="0"/>
                </a:lnTo>
                <a:lnTo>
                  <a:pt x="190" y="37"/>
                </a:lnTo>
                <a:lnTo>
                  <a:pt x="80" y="19"/>
                </a:lnTo>
                <a:lnTo>
                  <a:pt x="43" y="45"/>
                </a:lnTo>
                <a:lnTo>
                  <a:pt x="0" y="19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39" name="Freeform 354"/>
          <p:cNvSpPr/>
          <p:nvPr/>
        </p:nvSpPr>
        <p:spPr bwMode="auto">
          <a:xfrm>
            <a:off x="4233863" y="4362450"/>
            <a:ext cx="65088" cy="38100"/>
          </a:xfrm>
          <a:custGeom>
            <a:avLst/>
            <a:gdLst>
              <a:gd name="T0" fmla="*/ 0 w 130"/>
              <a:gd name="T1" fmla="*/ 1 h 84"/>
              <a:gd name="T2" fmla="*/ 0 w 130"/>
              <a:gd name="T3" fmla="*/ 2 h 84"/>
              <a:gd name="T4" fmla="*/ 3 w 130"/>
              <a:gd name="T5" fmla="*/ 0 h 84"/>
              <a:gd name="T6" fmla="*/ 1 w 130"/>
              <a:gd name="T7" fmla="*/ 1 h 84"/>
              <a:gd name="T8" fmla="*/ 0 w 130"/>
              <a:gd name="T9" fmla="*/ 1 h 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30"/>
              <a:gd name="T16" fmla="*/ 0 h 84"/>
              <a:gd name="T17" fmla="*/ 130 w 130"/>
              <a:gd name="T18" fmla="*/ 84 h 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30" h="84">
                <a:moveTo>
                  <a:pt x="0" y="50"/>
                </a:moveTo>
                <a:lnTo>
                  <a:pt x="5" y="84"/>
                </a:lnTo>
                <a:lnTo>
                  <a:pt x="130" y="0"/>
                </a:lnTo>
                <a:lnTo>
                  <a:pt x="37" y="27"/>
                </a:lnTo>
                <a:lnTo>
                  <a:pt x="0" y="5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0" name="Freeform 355"/>
          <p:cNvSpPr/>
          <p:nvPr/>
        </p:nvSpPr>
        <p:spPr bwMode="auto">
          <a:xfrm>
            <a:off x="4300538" y="4151313"/>
            <a:ext cx="22225" cy="58738"/>
          </a:xfrm>
          <a:custGeom>
            <a:avLst/>
            <a:gdLst>
              <a:gd name="T0" fmla="*/ 0 w 47"/>
              <a:gd name="T1" fmla="*/ 1 h 131"/>
              <a:gd name="T2" fmla="*/ 0 w 47"/>
              <a:gd name="T3" fmla="*/ 2 h 131"/>
              <a:gd name="T4" fmla="*/ 1 w 47"/>
              <a:gd name="T5" fmla="*/ 3 h 131"/>
              <a:gd name="T6" fmla="*/ 1 w 47"/>
              <a:gd name="T7" fmla="*/ 2 h 131"/>
              <a:gd name="T8" fmla="*/ 1 w 47"/>
              <a:gd name="T9" fmla="*/ 1 h 131"/>
              <a:gd name="T10" fmla="*/ 1 w 47"/>
              <a:gd name="T11" fmla="*/ 1 h 131"/>
              <a:gd name="T12" fmla="*/ 0 w 47"/>
              <a:gd name="T13" fmla="*/ 1 h 131"/>
              <a:gd name="T14" fmla="*/ 1 w 47"/>
              <a:gd name="T15" fmla="*/ 0 h 131"/>
              <a:gd name="T16" fmla="*/ 0 w 47"/>
              <a:gd name="T17" fmla="*/ 1 h 13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7"/>
              <a:gd name="T28" fmla="*/ 0 h 131"/>
              <a:gd name="T29" fmla="*/ 47 w 47"/>
              <a:gd name="T30" fmla="*/ 131 h 13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7" h="131">
                <a:moveTo>
                  <a:pt x="0" y="45"/>
                </a:moveTo>
                <a:lnTo>
                  <a:pt x="12" y="105"/>
                </a:lnTo>
                <a:lnTo>
                  <a:pt x="37" y="131"/>
                </a:lnTo>
                <a:lnTo>
                  <a:pt x="19" y="76"/>
                </a:lnTo>
                <a:lnTo>
                  <a:pt x="47" y="69"/>
                </a:lnTo>
                <a:lnTo>
                  <a:pt x="45" y="27"/>
                </a:lnTo>
                <a:lnTo>
                  <a:pt x="12" y="53"/>
                </a:lnTo>
                <a:lnTo>
                  <a:pt x="24" y="0"/>
                </a:lnTo>
                <a:lnTo>
                  <a:pt x="0" y="4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1" name="Freeform 356"/>
          <p:cNvSpPr/>
          <p:nvPr/>
        </p:nvSpPr>
        <p:spPr bwMode="auto">
          <a:xfrm>
            <a:off x="4310063" y="4248150"/>
            <a:ext cx="52388" cy="19050"/>
          </a:xfrm>
          <a:custGeom>
            <a:avLst/>
            <a:gdLst>
              <a:gd name="T0" fmla="*/ 0 w 109"/>
              <a:gd name="T1" fmla="*/ 0 h 42"/>
              <a:gd name="T2" fmla="*/ 1 w 109"/>
              <a:gd name="T3" fmla="*/ 0 h 42"/>
              <a:gd name="T4" fmla="*/ 3 w 109"/>
              <a:gd name="T5" fmla="*/ 1 h 42"/>
              <a:gd name="T6" fmla="*/ 0 w 109"/>
              <a:gd name="T7" fmla="*/ 0 h 42"/>
              <a:gd name="T8" fmla="*/ 0 60000 65536"/>
              <a:gd name="T9" fmla="*/ 0 60000 65536"/>
              <a:gd name="T10" fmla="*/ 0 60000 65536"/>
              <a:gd name="T11" fmla="*/ 0 60000 65536"/>
              <a:gd name="T12" fmla="*/ 0 w 109"/>
              <a:gd name="T13" fmla="*/ 0 h 42"/>
              <a:gd name="T14" fmla="*/ 109 w 109"/>
              <a:gd name="T15" fmla="*/ 42 h 4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9" h="42">
                <a:moveTo>
                  <a:pt x="0" y="15"/>
                </a:moveTo>
                <a:lnTo>
                  <a:pt x="60" y="0"/>
                </a:lnTo>
                <a:lnTo>
                  <a:pt x="109" y="42"/>
                </a:lnTo>
                <a:lnTo>
                  <a:pt x="0" y="1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2" name="Freeform 357"/>
          <p:cNvSpPr/>
          <p:nvPr/>
        </p:nvSpPr>
        <p:spPr bwMode="auto">
          <a:xfrm>
            <a:off x="4364038" y="4202113"/>
            <a:ext cx="192088" cy="173038"/>
          </a:xfrm>
          <a:custGeom>
            <a:avLst/>
            <a:gdLst>
              <a:gd name="T0" fmla="*/ 0 w 400"/>
              <a:gd name="T1" fmla="*/ 1 h 384"/>
              <a:gd name="T2" fmla="*/ 1 w 400"/>
              <a:gd name="T3" fmla="*/ 2 h 384"/>
              <a:gd name="T4" fmla="*/ 3 w 400"/>
              <a:gd name="T5" fmla="*/ 2 h 384"/>
              <a:gd name="T6" fmla="*/ 1 w 400"/>
              <a:gd name="T7" fmla="*/ 2 h 384"/>
              <a:gd name="T8" fmla="*/ 2 w 400"/>
              <a:gd name="T9" fmla="*/ 4 h 384"/>
              <a:gd name="T10" fmla="*/ 3 w 400"/>
              <a:gd name="T11" fmla="*/ 3 h 384"/>
              <a:gd name="T12" fmla="*/ 3 w 400"/>
              <a:gd name="T13" fmla="*/ 4 h 384"/>
              <a:gd name="T14" fmla="*/ 7 w 400"/>
              <a:gd name="T15" fmla="*/ 5 h 384"/>
              <a:gd name="T16" fmla="*/ 7 w 400"/>
              <a:gd name="T17" fmla="*/ 7 h 384"/>
              <a:gd name="T18" fmla="*/ 7 w 400"/>
              <a:gd name="T19" fmla="*/ 7 h 384"/>
              <a:gd name="T20" fmla="*/ 6 w 400"/>
              <a:gd name="T21" fmla="*/ 8 h 384"/>
              <a:gd name="T22" fmla="*/ 8 w 400"/>
              <a:gd name="T23" fmla="*/ 8 h 384"/>
              <a:gd name="T24" fmla="*/ 9 w 400"/>
              <a:gd name="T25" fmla="*/ 9 h 384"/>
              <a:gd name="T26" fmla="*/ 9 w 400"/>
              <a:gd name="T27" fmla="*/ 2 h 384"/>
              <a:gd name="T28" fmla="*/ 6 w 400"/>
              <a:gd name="T29" fmla="*/ 1 h 384"/>
              <a:gd name="T30" fmla="*/ 4 w 400"/>
              <a:gd name="T31" fmla="*/ 3 h 384"/>
              <a:gd name="T32" fmla="*/ 3 w 400"/>
              <a:gd name="T33" fmla="*/ 2 h 384"/>
              <a:gd name="T34" fmla="*/ 3 w 400"/>
              <a:gd name="T35" fmla="*/ 0 h 384"/>
              <a:gd name="T36" fmla="*/ 1 w 400"/>
              <a:gd name="T37" fmla="*/ 0 h 384"/>
              <a:gd name="T38" fmla="*/ 0 w 400"/>
              <a:gd name="T39" fmla="*/ 1 h 384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00"/>
              <a:gd name="T61" fmla="*/ 0 h 384"/>
              <a:gd name="T62" fmla="*/ 400 w 400"/>
              <a:gd name="T63" fmla="*/ 384 h 384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00" h="384">
                <a:moveTo>
                  <a:pt x="0" y="47"/>
                </a:moveTo>
                <a:lnTo>
                  <a:pt x="62" y="84"/>
                </a:lnTo>
                <a:lnTo>
                  <a:pt x="118" y="76"/>
                </a:lnTo>
                <a:lnTo>
                  <a:pt x="42" y="103"/>
                </a:lnTo>
                <a:lnTo>
                  <a:pt x="81" y="164"/>
                </a:lnTo>
                <a:lnTo>
                  <a:pt x="114" y="112"/>
                </a:lnTo>
                <a:lnTo>
                  <a:pt x="140" y="164"/>
                </a:lnTo>
                <a:lnTo>
                  <a:pt x="282" y="223"/>
                </a:lnTo>
                <a:lnTo>
                  <a:pt x="315" y="315"/>
                </a:lnTo>
                <a:lnTo>
                  <a:pt x="289" y="312"/>
                </a:lnTo>
                <a:lnTo>
                  <a:pt x="266" y="356"/>
                </a:lnTo>
                <a:lnTo>
                  <a:pt x="352" y="334"/>
                </a:lnTo>
                <a:lnTo>
                  <a:pt x="400" y="384"/>
                </a:lnTo>
                <a:lnTo>
                  <a:pt x="394" y="99"/>
                </a:lnTo>
                <a:lnTo>
                  <a:pt x="271" y="47"/>
                </a:lnTo>
                <a:lnTo>
                  <a:pt x="171" y="130"/>
                </a:lnTo>
                <a:lnTo>
                  <a:pt x="133" y="89"/>
                </a:lnTo>
                <a:lnTo>
                  <a:pt x="119" y="19"/>
                </a:lnTo>
                <a:lnTo>
                  <a:pt x="62" y="0"/>
                </a:lnTo>
                <a:lnTo>
                  <a:pt x="0" y="4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3" name="Freeform 358"/>
          <p:cNvSpPr/>
          <p:nvPr/>
        </p:nvSpPr>
        <p:spPr bwMode="auto">
          <a:xfrm>
            <a:off x="4368800" y="4335463"/>
            <a:ext cx="9525" cy="15875"/>
          </a:xfrm>
          <a:custGeom>
            <a:avLst/>
            <a:gdLst>
              <a:gd name="T0" fmla="*/ 0 w 19"/>
              <a:gd name="T1" fmla="*/ 1 h 33"/>
              <a:gd name="T2" fmla="*/ 0 w 19"/>
              <a:gd name="T3" fmla="*/ 0 h 33"/>
              <a:gd name="T4" fmla="*/ 1 w 19"/>
              <a:gd name="T5" fmla="*/ 1 h 33"/>
              <a:gd name="T6" fmla="*/ 0 w 19"/>
              <a:gd name="T7" fmla="*/ 1 h 33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33"/>
              <a:gd name="T14" fmla="*/ 19 w 19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33">
                <a:moveTo>
                  <a:pt x="0" y="33"/>
                </a:moveTo>
                <a:lnTo>
                  <a:pt x="11" y="0"/>
                </a:lnTo>
                <a:lnTo>
                  <a:pt x="19" y="18"/>
                </a:lnTo>
                <a:lnTo>
                  <a:pt x="0" y="3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4" name="Freeform 359"/>
          <p:cNvSpPr/>
          <p:nvPr/>
        </p:nvSpPr>
        <p:spPr bwMode="auto">
          <a:xfrm>
            <a:off x="2773363" y="3352800"/>
            <a:ext cx="350838" cy="328613"/>
          </a:xfrm>
          <a:custGeom>
            <a:avLst/>
            <a:gdLst>
              <a:gd name="T0" fmla="*/ 0 w 730"/>
              <a:gd name="T1" fmla="*/ 1 h 725"/>
              <a:gd name="T2" fmla="*/ 1 w 730"/>
              <a:gd name="T3" fmla="*/ 0 h 725"/>
              <a:gd name="T4" fmla="*/ 2 w 730"/>
              <a:gd name="T5" fmla="*/ 1 h 725"/>
              <a:gd name="T6" fmla="*/ 3 w 730"/>
              <a:gd name="T7" fmla="*/ 0 h 725"/>
              <a:gd name="T8" fmla="*/ 4 w 730"/>
              <a:gd name="T9" fmla="*/ 1 h 725"/>
              <a:gd name="T10" fmla="*/ 4 w 730"/>
              <a:gd name="T11" fmla="*/ 1 h 725"/>
              <a:gd name="T12" fmla="*/ 5 w 730"/>
              <a:gd name="T13" fmla="*/ 3 h 725"/>
              <a:gd name="T14" fmla="*/ 7 w 730"/>
              <a:gd name="T15" fmla="*/ 4 h 725"/>
              <a:gd name="T16" fmla="*/ 9 w 730"/>
              <a:gd name="T17" fmla="*/ 3 h 725"/>
              <a:gd name="T18" fmla="*/ 9 w 730"/>
              <a:gd name="T19" fmla="*/ 3 h 725"/>
              <a:gd name="T20" fmla="*/ 11 w 730"/>
              <a:gd name="T21" fmla="*/ 2 h 725"/>
              <a:gd name="T22" fmla="*/ 15 w 730"/>
              <a:gd name="T23" fmla="*/ 4 h 725"/>
              <a:gd name="T24" fmla="*/ 15 w 730"/>
              <a:gd name="T25" fmla="*/ 5 h 725"/>
              <a:gd name="T26" fmla="*/ 15 w 730"/>
              <a:gd name="T27" fmla="*/ 7 h 725"/>
              <a:gd name="T28" fmla="*/ 15 w 730"/>
              <a:gd name="T29" fmla="*/ 9 h 725"/>
              <a:gd name="T30" fmla="*/ 15 w 730"/>
              <a:gd name="T31" fmla="*/ 10 h 725"/>
              <a:gd name="T32" fmla="*/ 15 w 730"/>
              <a:gd name="T33" fmla="*/ 12 h 725"/>
              <a:gd name="T34" fmla="*/ 17 w 730"/>
              <a:gd name="T35" fmla="*/ 15 h 725"/>
              <a:gd name="T36" fmla="*/ 15 w 730"/>
              <a:gd name="T37" fmla="*/ 17 h 725"/>
              <a:gd name="T38" fmla="*/ 12 w 730"/>
              <a:gd name="T39" fmla="*/ 16 h 725"/>
              <a:gd name="T40" fmla="*/ 11 w 730"/>
              <a:gd name="T41" fmla="*/ 15 h 725"/>
              <a:gd name="T42" fmla="*/ 8 w 730"/>
              <a:gd name="T43" fmla="*/ 15 h 725"/>
              <a:gd name="T44" fmla="*/ 7 w 730"/>
              <a:gd name="T45" fmla="*/ 14 h 725"/>
              <a:gd name="T46" fmla="*/ 5 w 730"/>
              <a:gd name="T47" fmla="*/ 11 h 725"/>
              <a:gd name="T48" fmla="*/ 4 w 730"/>
              <a:gd name="T49" fmla="*/ 11 h 725"/>
              <a:gd name="T50" fmla="*/ 4 w 730"/>
              <a:gd name="T51" fmla="*/ 11 h 725"/>
              <a:gd name="T52" fmla="*/ 3 w 730"/>
              <a:gd name="T53" fmla="*/ 9 h 725"/>
              <a:gd name="T54" fmla="*/ 1 w 730"/>
              <a:gd name="T55" fmla="*/ 7 h 725"/>
              <a:gd name="T56" fmla="*/ 2 w 730"/>
              <a:gd name="T57" fmla="*/ 5 h 725"/>
              <a:gd name="T58" fmla="*/ 1 w 730"/>
              <a:gd name="T59" fmla="*/ 5 h 725"/>
              <a:gd name="T60" fmla="*/ 1 w 730"/>
              <a:gd name="T61" fmla="*/ 3 h 725"/>
              <a:gd name="T62" fmla="*/ 0 w 730"/>
              <a:gd name="T63" fmla="*/ 1 h 725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730"/>
              <a:gd name="T97" fmla="*/ 0 h 725"/>
              <a:gd name="T98" fmla="*/ 730 w 730"/>
              <a:gd name="T99" fmla="*/ 725 h 725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730" h="725">
                <a:moveTo>
                  <a:pt x="0" y="24"/>
                </a:moveTo>
                <a:lnTo>
                  <a:pt x="20" y="0"/>
                </a:lnTo>
                <a:lnTo>
                  <a:pt x="76" y="54"/>
                </a:lnTo>
                <a:lnTo>
                  <a:pt x="144" y="10"/>
                </a:lnTo>
                <a:lnTo>
                  <a:pt x="153" y="53"/>
                </a:lnTo>
                <a:lnTo>
                  <a:pt x="185" y="68"/>
                </a:lnTo>
                <a:lnTo>
                  <a:pt x="193" y="114"/>
                </a:lnTo>
                <a:lnTo>
                  <a:pt x="292" y="166"/>
                </a:lnTo>
                <a:lnTo>
                  <a:pt x="383" y="150"/>
                </a:lnTo>
                <a:lnTo>
                  <a:pt x="374" y="123"/>
                </a:lnTo>
                <a:lnTo>
                  <a:pt x="497" y="77"/>
                </a:lnTo>
                <a:lnTo>
                  <a:pt x="653" y="158"/>
                </a:lnTo>
                <a:lnTo>
                  <a:pt x="655" y="204"/>
                </a:lnTo>
                <a:lnTo>
                  <a:pt x="630" y="287"/>
                </a:lnTo>
                <a:lnTo>
                  <a:pt x="636" y="406"/>
                </a:lnTo>
                <a:lnTo>
                  <a:pt x="672" y="441"/>
                </a:lnTo>
                <a:lnTo>
                  <a:pt x="644" y="499"/>
                </a:lnTo>
                <a:lnTo>
                  <a:pt x="730" y="632"/>
                </a:lnTo>
                <a:lnTo>
                  <a:pt x="671" y="725"/>
                </a:lnTo>
                <a:lnTo>
                  <a:pt x="510" y="693"/>
                </a:lnTo>
                <a:lnTo>
                  <a:pt x="474" y="633"/>
                </a:lnTo>
                <a:lnTo>
                  <a:pt x="361" y="655"/>
                </a:lnTo>
                <a:lnTo>
                  <a:pt x="279" y="597"/>
                </a:lnTo>
                <a:lnTo>
                  <a:pt x="223" y="484"/>
                </a:lnTo>
                <a:lnTo>
                  <a:pt x="183" y="468"/>
                </a:lnTo>
                <a:lnTo>
                  <a:pt x="171" y="490"/>
                </a:lnTo>
                <a:lnTo>
                  <a:pt x="121" y="377"/>
                </a:lnTo>
                <a:lnTo>
                  <a:pt x="50" y="310"/>
                </a:lnTo>
                <a:lnTo>
                  <a:pt x="82" y="204"/>
                </a:lnTo>
                <a:lnTo>
                  <a:pt x="52" y="192"/>
                </a:lnTo>
                <a:lnTo>
                  <a:pt x="28" y="134"/>
                </a:lnTo>
                <a:lnTo>
                  <a:pt x="0" y="2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5" name="Freeform 360"/>
          <p:cNvSpPr/>
          <p:nvPr/>
        </p:nvSpPr>
        <p:spPr bwMode="auto">
          <a:xfrm>
            <a:off x="2671763" y="3414713"/>
            <a:ext cx="184150" cy="180975"/>
          </a:xfrm>
          <a:custGeom>
            <a:avLst/>
            <a:gdLst>
              <a:gd name="T0" fmla="*/ 0 w 379"/>
              <a:gd name="T1" fmla="*/ 5 h 402"/>
              <a:gd name="T2" fmla="*/ 0 w 379"/>
              <a:gd name="T3" fmla="*/ 6 h 402"/>
              <a:gd name="T4" fmla="*/ 5 w 379"/>
              <a:gd name="T5" fmla="*/ 8 h 402"/>
              <a:gd name="T6" fmla="*/ 5 w 379"/>
              <a:gd name="T7" fmla="*/ 9 h 402"/>
              <a:gd name="T8" fmla="*/ 6 w 379"/>
              <a:gd name="T9" fmla="*/ 9 h 402"/>
              <a:gd name="T10" fmla="*/ 7 w 379"/>
              <a:gd name="T11" fmla="*/ 9 h 402"/>
              <a:gd name="T12" fmla="*/ 9 w 379"/>
              <a:gd name="T13" fmla="*/ 8 h 402"/>
              <a:gd name="T14" fmla="*/ 9 w 379"/>
              <a:gd name="T15" fmla="*/ 8 h 402"/>
              <a:gd name="T16" fmla="*/ 8 w 379"/>
              <a:gd name="T17" fmla="*/ 6 h 402"/>
              <a:gd name="T18" fmla="*/ 6 w 379"/>
              <a:gd name="T19" fmla="*/ 4 h 402"/>
              <a:gd name="T20" fmla="*/ 7 w 379"/>
              <a:gd name="T21" fmla="*/ 2 h 402"/>
              <a:gd name="T22" fmla="*/ 6 w 379"/>
              <a:gd name="T23" fmla="*/ 1 h 402"/>
              <a:gd name="T24" fmla="*/ 6 w 379"/>
              <a:gd name="T25" fmla="*/ 0 h 402"/>
              <a:gd name="T26" fmla="*/ 3 w 379"/>
              <a:gd name="T27" fmla="*/ 0 h 402"/>
              <a:gd name="T28" fmla="*/ 3 w 379"/>
              <a:gd name="T29" fmla="*/ 1 h 402"/>
              <a:gd name="T30" fmla="*/ 2 w 379"/>
              <a:gd name="T31" fmla="*/ 3 h 402"/>
              <a:gd name="T32" fmla="*/ 0 w 379"/>
              <a:gd name="T33" fmla="*/ 5 h 40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379"/>
              <a:gd name="T52" fmla="*/ 0 h 402"/>
              <a:gd name="T53" fmla="*/ 379 w 379"/>
              <a:gd name="T54" fmla="*/ 402 h 40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379" h="402">
                <a:moveTo>
                  <a:pt x="0" y="195"/>
                </a:moveTo>
                <a:lnTo>
                  <a:pt x="18" y="253"/>
                </a:lnTo>
                <a:lnTo>
                  <a:pt x="191" y="342"/>
                </a:lnTo>
                <a:lnTo>
                  <a:pt x="192" y="373"/>
                </a:lnTo>
                <a:lnTo>
                  <a:pt x="235" y="396"/>
                </a:lnTo>
                <a:lnTo>
                  <a:pt x="301" y="402"/>
                </a:lnTo>
                <a:lnTo>
                  <a:pt x="360" y="360"/>
                </a:lnTo>
                <a:lnTo>
                  <a:pt x="379" y="356"/>
                </a:lnTo>
                <a:lnTo>
                  <a:pt x="329" y="243"/>
                </a:lnTo>
                <a:lnTo>
                  <a:pt x="258" y="176"/>
                </a:lnTo>
                <a:lnTo>
                  <a:pt x="290" y="70"/>
                </a:lnTo>
                <a:lnTo>
                  <a:pt x="260" y="58"/>
                </a:lnTo>
                <a:lnTo>
                  <a:pt x="236" y="0"/>
                </a:lnTo>
                <a:lnTo>
                  <a:pt x="151" y="4"/>
                </a:lnTo>
                <a:lnTo>
                  <a:pt x="109" y="41"/>
                </a:lnTo>
                <a:lnTo>
                  <a:pt x="93" y="139"/>
                </a:lnTo>
                <a:lnTo>
                  <a:pt x="0" y="19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6" name="Freeform 361"/>
          <p:cNvSpPr/>
          <p:nvPr/>
        </p:nvSpPr>
        <p:spPr bwMode="auto">
          <a:xfrm>
            <a:off x="2087563" y="3176588"/>
            <a:ext cx="214313" cy="220663"/>
          </a:xfrm>
          <a:custGeom>
            <a:avLst/>
            <a:gdLst>
              <a:gd name="T0" fmla="*/ 0 w 446"/>
              <a:gd name="T1" fmla="*/ 3 h 487"/>
              <a:gd name="T2" fmla="*/ 0 w 446"/>
              <a:gd name="T3" fmla="*/ 1 h 487"/>
              <a:gd name="T4" fmla="*/ 1 w 446"/>
              <a:gd name="T5" fmla="*/ 1 h 487"/>
              <a:gd name="T6" fmla="*/ 2 w 446"/>
              <a:gd name="T7" fmla="*/ 1 h 487"/>
              <a:gd name="T8" fmla="*/ 3 w 446"/>
              <a:gd name="T9" fmla="*/ 0 h 487"/>
              <a:gd name="T10" fmla="*/ 5 w 446"/>
              <a:gd name="T11" fmla="*/ 0 h 487"/>
              <a:gd name="T12" fmla="*/ 6 w 446"/>
              <a:gd name="T13" fmla="*/ 1 h 487"/>
              <a:gd name="T14" fmla="*/ 6 w 446"/>
              <a:gd name="T15" fmla="*/ 2 h 487"/>
              <a:gd name="T16" fmla="*/ 5 w 446"/>
              <a:gd name="T17" fmla="*/ 2 h 487"/>
              <a:gd name="T18" fmla="*/ 5 w 446"/>
              <a:gd name="T19" fmla="*/ 4 h 487"/>
              <a:gd name="T20" fmla="*/ 7 w 446"/>
              <a:gd name="T21" fmla="*/ 6 h 487"/>
              <a:gd name="T22" fmla="*/ 8 w 446"/>
              <a:gd name="T23" fmla="*/ 7 h 487"/>
              <a:gd name="T24" fmla="*/ 8 w 446"/>
              <a:gd name="T25" fmla="*/ 7 h 487"/>
              <a:gd name="T26" fmla="*/ 10 w 446"/>
              <a:gd name="T27" fmla="*/ 9 h 487"/>
              <a:gd name="T28" fmla="*/ 9 w 446"/>
              <a:gd name="T29" fmla="*/ 8 h 487"/>
              <a:gd name="T30" fmla="*/ 9 w 446"/>
              <a:gd name="T31" fmla="*/ 10 h 487"/>
              <a:gd name="T32" fmla="*/ 8 w 446"/>
              <a:gd name="T33" fmla="*/ 11 h 487"/>
              <a:gd name="T34" fmla="*/ 8 w 446"/>
              <a:gd name="T35" fmla="*/ 9 h 487"/>
              <a:gd name="T36" fmla="*/ 4 w 446"/>
              <a:gd name="T37" fmla="*/ 6 h 487"/>
              <a:gd name="T38" fmla="*/ 3 w 446"/>
              <a:gd name="T39" fmla="*/ 4 h 487"/>
              <a:gd name="T40" fmla="*/ 2 w 446"/>
              <a:gd name="T41" fmla="*/ 3 h 487"/>
              <a:gd name="T42" fmla="*/ 1 w 446"/>
              <a:gd name="T43" fmla="*/ 4 h 487"/>
              <a:gd name="T44" fmla="*/ 0 w 446"/>
              <a:gd name="T45" fmla="*/ 3 h 487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446"/>
              <a:gd name="T70" fmla="*/ 0 h 487"/>
              <a:gd name="T71" fmla="*/ 446 w 446"/>
              <a:gd name="T72" fmla="*/ 487 h 487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446" h="487">
                <a:moveTo>
                  <a:pt x="0" y="122"/>
                </a:moveTo>
                <a:lnTo>
                  <a:pt x="11" y="67"/>
                </a:lnTo>
                <a:lnTo>
                  <a:pt x="64" y="39"/>
                </a:lnTo>
                <a:lnTo>
                  <a:pt x="87" y="65"/>
                </a:lnTo>
                <a:lnTo>
                  <a:pt x="141" y="13"/>
                </a:lnTo>
                <a:lnTo>
                  <a:pt x="199" y="0"/>
                </a:lnTo>
                <a:lnTo>
                  <a:pt x="266" y="35"/>
                </a:lnTo>
                <a:lnTo>
                  <a:pt x="266" y="88"/>
                </a:lnTo>
                <a:lnTo>
                  <a:pt x="215" y="97"/>
                </a:lnTo>
                <a:lnTo>
                  <a:pt x="220" y="164"/>
                </a:lnTo>
                <a:lnTo>
                  <a:pt x="305" y="273"/>
                </a:lnTo>
                <a:lnTo>
                  <a:pt x="357" y="281"/>
                </a:lnTo>
                <a:lnTo>
                  <a:pt x="351" y="302"/>
                </a:lnTo>
                <a:lnTo>
                  <a:pt x="446" y="376"/>
                </a:lnTo>
                <a:lnTo>
                  <a:pt x="381" y="362"/>
                </a:lnTo>
                <a:lnTo>
                  <a:pt x="396" y="433"/>
                </a:lnTo>
                <a:lnTo>
                  <a:pt x="357" y="487"/>
                </a:lnTo>
                <a:lnTo>
                  <a:pt x="336" y="377"/>
                </a:lnTo>
                <a:lnTo>
                  <a:pt x="170" y="254"/>
                </a:lnTo>
                <a:lnTo>
                  <a:pt x="131" y="174"/>
                </a:lnTo>
                <a:lnTo>
                  <a:pt x="77" y="146"/>
                </a:lnTo>
                <a:lnTo>
                  <a:pt x="26" y="181"/>
                </a:lnTo>
                <a:lnTo>
                  <a:pt x="0" y="12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7" name="Freeform 362"/>
          <p:cNvSpPr/>
          <p:nvPr/>
        </p:nvSpPr>
        <p:spPr bwMode="auto">
          <a:xfrm>
            <a:off x="2114550" y="3317875"/>
            <a:ext cx="25400" cy="55563"/>
          </a:xfrm>
          <a:custGeom>
            <a:avLst/>
            <a:gdLst>
              <a:gd name="T0" fmla="*/ 0 w 53"/>
              <a:gd name="T1" fmla="*/ 0 h 119"/>
              <a:gd name="T2" fmla="*/ 0 w 53"/>
              <a:gd name="T3" fmla="*/ 3 h 119"/>
              <a:gd name="T4" fmla="*/ 1 w 53"/>
              <a:gd name="T5" fmla="*/ 3 h 119"/>
              <a:gd name="T6" fmla="*/ 1 w 53"/>
              <a:gd name="T7" fmla="*/ 1 h 119"/>
              <a:gd name="T8" fmla="*/ 1 w 53"/>
              <a:gd name="T9" fmla="*/ 0 h 119"/>
              <a:gd name="T10" fmla="*/ 0 w 53"/>
              <a:gd name="T11" fmla="*/ 0 h 1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3"/>
              <a:gd name="T19" fmla="*/ 0 h 119"/>
              <a:gd name="T20" fmla="*/ 53 w 53"/>
              <a:gd name="T21" fmla="*/ 119 h 11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3" h="119">
                <a:moveTo>
                  <a:pt x="0" y="19"/>
                </a:moveTo>
                <a:lnTo>
                  <a:pt x="8" y="111"/>
                </a:lnTo>
                <a:lnTo>
                  <a:pt x="34" y="119"/>
                </a:lnTo>
                <a:lnTo>
                  <a:pt x="53" y="47"/>
                </a:lnTo>
                <a:lnTo>
                  <a:pt x="35" y="0"/>
                </a:lnTo>
                <a:lnTo>
                  <a:pt x="0" y="1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8" name="Freeform 363"/>
          <p:cNvSpPr/>
          <p:nvPr/>
        </p:nvSpPr>
        <p:spPr bwMode="auto">
          <a:xfrm>
            <a:off x="2193925" y="3390900"/>
            <a:ext cx="55563" cy="34925"/>
          </a:xfrm>
          <a:custGeom>
            <a:avLst/>
            <a:gdLst>
              <a:gd name="T0" fmla="*/ 0 w 115"/>
              <a:gd name="T1" fmla="*/ 0 h 76"/>
              <a:gd name="T2" fmla="*/ 2 w 115"/>
              <a:gd name="T3" fmla="*/ 2 h 76"/>
              <a:gd name="T4" fmla="*/ 3 w 115"/>
              <a:gd name="T5" fmla="*/ 0 h 76"/>
              <a:gd name="T6" fmla="*/ 0 w 115"/>
              <a:gd name="T7" fmla="*/ 0 h 76"/>
              <a:gd name="T8" fmla="*/ 0 60000 65536"/>
              <a:gd name="T9" fmla="*/ 0 60000 65536"/>
              <a:gd name="T10" fmla="*/ 0 60000 65536"/>
              <a:gd name="T11" fmla="*/ 0 60000 65536"/>
              <a:gd name="T12" fmla="*/ 0 w 115"/>
              <a:gd name="T13" fmla="*/ 0 h 76"/>
              <a:gd name="T14" fmla="*/ 115 w 115"/>
              <a:gd name="T15" fmla="*/ 76 h 7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5" h="76">
                <a:moveTo>
                  <a:pt x="0" y="15"/>
                </a:moveTo>
                <a:lnTo>
                  <a:pt x="97" y="76"/>
                </a:lnTo>
                <a:lnTo>
                  <a:pt x="115" y="0"/>
                </a:lnTo>
                <a:lnTo>
                  <a:pt x="0" y="1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49" name="Freeform 364"/>
          <p:cNvSpPr/>
          <p:nvPr/>
        </p:nvSpPr>
        <p:spPr bwMode="auto">
          <a:xfrm>
            <a:off x="4341813" y="3492500"/>
            <a:ext cx="44450" cy="55563"/>
          </a:xfrm>
          <a:custGeom>
            <a:avLst/>
            <a:gdLst>
              <a:gd name="T0" fmla="*/ 0 w 90"/>
              <a:gd name="T1" fmla="*/ 1 h 124"/>
              <a:gd name="T2" fmla="*/ 0 w 90"/>
              <a:gd name="T3" fmla="*/ 1 h 124"/>
              <a:gd name="T4" fmla="*/ 1 w 90"/>
              <a:gd name="T5" fmla="*/ 1 h 124"/>
              <a:gd name="T6" fmla="*/ 1 w 90"/>
              <a:gd name="T7" fmla="*/ 1 h 124"/>
              <a:gd name="T8" fmla="*/ 1 w 90"/>
              <a:gd name="T9" fmla="*/ 3 h 124"/>
              <a:gd name="T10" fmla="*/ 1 w 90"/>
              <a:gd name="T11" fmla="*/ 3 h 124"/>
              <a:gd name="T12" fmla="*/ 2 w 90"/>
              <a:gd name="T13" fmla="*/ 1 h 124"/>
              <a:gd name="T14" fmla="*/ 2 w 90"/>
              <a:gd name="T15" fmla="*/ 0 h 124"/>
              <a:gd name="T16" fmla="*/ 1 w 90"/>
              <a:gd name="T17" fmla="*/ 0 h 124"/>
              <a:gd name="T18" fmla="*/ 0 w 90"/>
              <a:gd name="T19" fmla="*/ 1 h 12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0"/>
              <a:gd name="T31" fmla="*/ 0 h 124"/>
              <a:gd name="T32" fmla="*/ 90 w 90"/>
              <a:gd name="T33" fmla="*/ 124 h 12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0" h="124">
                <a:moveTo>
                  <a:pt x="0" y="32"/>
                </a:moveTo>
                <a:lnTo>
                  <a:pt x="4" y="64"/>
                </a:lnTo>
                <a:lnTo>
                  <a:pt x="25" y="32"/>
                </a:lnTo>
                <a:lnTo>
                  <a:pt x="35" y="51"/>
                </a:lnTo>
                <a:lnTo>
                  <a:pt x="24" y="124"/>
                </a:lnTo>
                <a:lnTo>
                  <a:pt x="64" y="121"/>
                </a:lnTo>
                <a:lnTo>
                  <a:pt x="90" y="48"/>
                </a:lnTo>
                <a:lnTo>
                  <a:pt x="77" y="5"/>
                </a:lnTo>
                <a:lnTo>
                  <a:pt x="36" y="0"/>
                </a:lnTo>
                <a:lnTo>
                  <a:pt x="0" y="32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0" name="Freeform 365"/>
          <p:cNvSpPr/>
          <p:nvPr/>
        </p:nvSpPr>
        <p:spPr bwMode="auto">
          <a:xfrm>
            <a:off x="4364038" y="3316288"/>
            <a:ext cx="206375" cy="184150"/>
          </a:xfrm>
          <a:custGeom>
            <a:avLst/>
            <a:gdLst>
              <a:gd name="T0" fmla="*/ 0 w 433"/>
              <a:gd name="T1" fmla="*/ 9 h 403"/>
              <a:gd name="T2" fmla="*/ 2 w 433"/>
              <a:gd name="T3" fmla="*/ 7 h 403"/>
              <a:gd name="T4" fmla="*/ 4 w 433"/>
              <a:gd name="T5" fmla="*/ 7 h 403"/>
              <a:gd name="T6" fmla="*/ 5 w 433"/>
              <a:gd name="T7" fmla="*/ 5 h 403"/>
              <a:gd name="T8" fmla="*/ 6 w 433"/>
              <a:gd name="T9" fmla="*/ 5 h 403"/>
              <a:gd name="T10" fmla="*/ 6 w 433"/>
              <a:gd name="T11" fmla="*/ 5 h 403"/>
              <a:gd name="T12" fmla="*/ 7 w 433"/>
              <a:gd name="T13" fmla="*/ 5 h 403"/>
              <a:gd name="T14" fmla="*/ 8 w 433"/>
              <a:gd name="T15" fmla="*/ 3 h 403"/>
              <a:gd name="T16" fmla="*/ 8 w 433"/>
              <a:gd name="T17" fmla="*/ 1 h 403"/>
              <a:gd name="T18" fmla="*/ 9 w 433"/>
              <a:gd name="T19" fmla="*/ 1 h 403"/>
              <a:gd name="T20" fmla="*/ 9 w 433"/>
              <a:gd name="T21" fmla="*/ 0 h 403"/>
              <a:gd name="T22" fmla="*/ 9 w 433"/>
              <a:gd name="T23" fmla="*/ 0 h 403"/>
              <a:gd name="T24" fmla="*/ 10 w 433"/>
              <a:gd name="T25" fmla="*/ 2 h 403"/>
              <a:gd name="T26" fmla="*/ 9 w 433"/>
              <a:gd name="T27" fmla="*/ 4 h 403"/>
              <a:gd name="T28" fmla="*/ 9 w 433"/>
              <a:gd name="T29" fmla="*/ 5 h 403"/>
              <a:gd name="T30" fmla="*/ 9 w 433"/>
              <a:gd name="T31" fmla="*/ 7 h 403"/>
              <a:gd name="T32" fmla="*/ 8 w 433"/>
              <a:gd name="T33" fmla="*/ 8 h 403"/>
              <a:gd name="T34" fmla="*/ 8 w 433"/>
              <a:gd name="T35" fmla="*/ 7 h 403"/>
              <a:gd name="T36" fmla="*/ 7 w 433"/>
              <a:gd name="T37" fmla="*/ 8 h 403"/>
              <a:gd name="T38" fmla="*/ 5 w 433"/>
              <a:gd name="T39" fmla="*/ 8 h 403"/>
              <a:gd name="T40" fmla="*/ 5 w 433"/>
              <a:gd name="T41" fmla="*/ 9 h 403"/>
              <a:gd name="T42" fmla="*/ 4 w 433"/>
              <a:gd name="T43" fmla="*/ 9 h 403"/>
              <a:gd name="T44" fmla="*/ 4 w 433"/>
              <a:gd name="T45" fmla="*/ 8 h 403"/>
              <a:gd name="T46" fmla="*/ 0 w 433"/>
              <a:gd name="T47" fmla="*/ 9 h 40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433"/>
              <a:gd name="T73" fmla="*/ 0 h 403"/>
              <a:gd name="T74" fmla="*/ 433 w 433"/>
              <a:gd name="T75" fmla="*/ 403 h 40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433" h="403">
                <a:moveTo>
                  <a:pt x="0" y="378"/>
                </a:moveTo>
                <a:lnTo>
                  <a:pt x="80" y="305"/>
                </a:lnTo>
                <a:lnTo>
                  <a:pt x="188" y="305"/>
                </a:lnTo>
                <a:lnTo>
                  <a:pt x="232" y="212"/>
                </a:lnTo>
                <a:lnTo>
                  <a:pt x="250" y="204"/>
                </a:lnTo>
                <a:lnTo>
                  <a:pt x="252" y="239"/>
                </a:lnTo>
                <a:lnTo>
                  <a:pt x="299" y="204"/>
                </a:lnTo>
                <a:lnTo>
                  <a:pt x="343" y="138"/>
                </a:lnTo>
                <a:lnTo>
                  <a:pt x="360" y="21"/>
                </a:lnTo>
                <a:lnTo>
                  <a:pt x="394" y="25"/>
                </a:lnTo>
                <a:lnTo>
                  <a:pt x="385" y="0"/>
                </a:lnTo>
                <a:lnTo>
                  <a:pt x="406" y="1"/>
                </a:lnTo>
                <a:lnTo>
                  <a:pt x="433" y="97"/>
                </a:lnTo>
                <a:lnTo>
                  <a:pt x="394" y="166"/>
                </a:lnTo>
                <a:lnTo>
                  <a:pt x="394" y="227"/>
                </a:lnTo>
                <a:lnTo>
                  <a:pt x="367" y="319"/>
                </a:lnTo>
                <a:lnTo>
                  <a:pt x="346" y="332"/>
                </a:lnTo>
                <a:lnTo>
                  <a:pt x="345" y="297"/>
                </a:lnTo>
                <a:lnTo>
                  <a:pt x="284" y="347"/>
                </a:lnTo>
                <a:lnTo>
                  <a:pt x="232" y="327"/>
                </a:lnTo>
                <a:lnTo>
                  <a:pt x="235" y="368"/>
                </a:lnTo>
                <a:lnTo>
                  <a:pt x="188" y="403"/>
                </a:lnTo>
                <a:lnTo>
                  <a:pt x="177" y="345"/>
                </a:lnTo>
                <a:lnTo>
                  <a:pt x="0" y="378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1" name="Freeform 366"/>
          <p:cNvSpPr/>
          <p:nvPr/>
        </p:nvSpPr>
        <p:spPr bwMode="auto">
          <a:xfrm>
            <a:off x="4387850" y="3484563"/>
            <a:ext cx="42863" cy="33338"/>
          </a:xfrm>
          <a:custGeom>
            <a:avLst/>
            <a:gdLst>
              <a:gd name="T0" fmla="*/ 0 w 88"/>
              <a:gd name="T1" fmla="*/ 1 h 73"/>
              <a:gd name="T2" fmla="*/ 1 w 88"/>
              <a:gd name="T3" fmla="*/ 2 h 73"/>
              <a:gd name="T4" fmla="*/ 2 w 88"/>
              <a:gd name="T5" fmla="*/ 1 h 73"/>
              <a:gd name="T6" fmla="*/ 2 w 88"/>
              <a:gd name="T7" fmla="*/ 0 h 73"/>
              <a:gd name="T8" fmla="*/ 0 w 88"/>
              <a:gd name="T9" fmla="*/ 1 h 7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8"/>
              <a:gd name="T16" fmla="*/ 0 h 73"/>
              <a:gd name="T17" fmla="*/ 88 w 88"/>
              <a:gd name="T18" fmla="*/ 73 h 7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8" h="73">
                <a:moveTo>
                  <a:pt x="0" y="37"/>
                </a:moveTo>
                <a:lnTo>
                  <a:pt x="33" y="73"/>
                </a:lnTo>
                <a:lnTo>
                  <a:pt x="83" y="46"/>
                </a:lnTo>
                <a:lnTo>
                  <a:pt x="88" y="0"/>
                </a:lnTo>
                <a:lnTo>
                  <a:pt x="0" y="37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2" name="Freeform 367"/>
          <p:cNvSpPr/>
          <p:nvPr/>
        </p:nvSpPr>
        <p:spPr bwMode="auto">
          <a:xfrm>
            <a:off x="4529138" y="3219450"/>
            <a:ext cx="107950" cy="96838"/>
          </a:xfrm>
          <a:custGeom>
            <a:avLst/>
            <a:gdLst>
              <a:gd name="T0" fmla="*/ 0 w 226"/>
              <a:gd name="T1" fmla="*/ 4 h 214"/>
              <a:gd name="T2" fmla="*/ 0 w 226"/>
              <a:gd name="T3" fmla="*/ 5 h 214"/>
              <a:gd name="T4" fmla="*/ 1 w 226"/>
              <a:gd name="T5" fmla="*/ 5 h 214"/>
              <a:gd name="T6" fmla="*/ 1 w 226"/>
              <a:gd name="T7" fmla="*/ 4 h 214"/>
              <a:gd name="T8" fmla="*/ 3 w 226"/>
              <a:gd name="T9" fmla="*/ 4 h 214"/>
              <a:gd name="T10" fmla="*/ 3 w 226"/>
              <a:gd name="T11" fmla="*/ 3 h 214"/>
              <a:gd name="T12" fmla="*/ 5 w 226"/>
              <a:gd name="T13" fmla="*/ 3 h 214"/>
              <a:gd name="T14" fmla="*/ 5 w 226"/>
              <a:gd name="T15" fmla="*/ 2 h 214"/>
              <a:gd name="T16" fmla="*/ 5 w 226"/>
              <a:gd name="T17" fmla="*/ 1 h 214"/>
              <a:gd name="T18" fmla="*/ 3 w 226"/>
              <a:gd name="T19" fmla="*/ 1 h 214"/>
              <a:gd name="T20" fmla="*/ 2 w 226"/>
              <a:gd name="T21" fmla="*/ 0 h 214"/>
              <a:gd name="T22" fmla="*/ 1 w 226"/>
              <a:gd name="T23" fmla="*/ 3 h 214"/>
              <a:gd name="T24" fmla="*/ 1 w 226"/>
              <a:gd name="T25" fmla="*/ 3 h 214"/>
              <a:gd name="T26" fmla="*/ 0 w 226"/>
              <a:gd name="T27" fmla="*/ 4 h 21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26"/>
              <a:gd name="T43" fmla="*/ 0 h 214"/>
              <a:gd name="T44" fmla="*/ 226 w 226"/>
              <a:gd name="T45" fmla="*/ 214 h 21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26" h="214">
                <a:moveTo>
                  <a:pt x="0" y="153"/>
                </a:moveTo>
                <a:lnTo>
                  <a:pt x="10" y="214"/>
                </a:lnTo>
                <a:lnTo>
                  <a:pt x="51" y="192"/>
                </a:lnTo>
                <a:lnTo>
                  <a:pt x="23" y="155"/>
                </a:lnTo>
                <a:lnTo>
                  <a:pt x="133" y="188"/>
                </a:lnTo>
                <a:lnTo>
                  <a:pt x="157" y="138"/>
                </a:lnTo>
                <a:lnTo>
                  <a:pt x="226" y="120"/>
                </a:lnTo>
                <a:lnTo>
                  <a:pt x="202" y="86"/>
                </a:lnTo>
                <a:lnTo>
                  <a:pt x="211" y="58"/>
                </a:lnTo>
                <a:lnTo>
                  <a:pt x="150" y="62"/>
                </a:lnTo>
                <a:lnTo>
                  <a:pt x="80" y="0"/>
                </a:lnTo>
                <a:lnTo>
                  <a:pt x="54" y="122"/>
                </a:lnTo>
                <a:lnTo>
                  <a:pt x="22" y="115"/>
                </a:lnTo>
                <a:lnTo>
                  <a:pt x="0" y="153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3" name="Freeform 368"/>
          <p:cNvSpPr/>
          <p:nvPr/>
        </p:nvSpPr>
        <p:spPr bwMode="auto">
          <a:xfrm>
            <a:off x="4246563" y="3282950"/>
            <a:ext cx="114300" cy="122238"/>
          </a:xfrm>
          <a:custGeom>
            <a:avLst/>
            <a:gdLst>
              <a:gd name="T0" fmla="*/ 0 w 240"/>
              <a:gd name="T1" fmla="*/ 3 h 268"/>
              <a:gd name="T2" fmla="*/ 1 w 240"/>
              <a:gd name="T3" fmla="*/ 4 h 268"/>
              <a:gd name="T4" fmla="*/ 0 w 240"/>
              <a:gd name="T5" fmla="*/ 6 h 268"/>
              <a:gd name="T6" fmla="*/ 2 w 240"/>
              <a:gd name="T7" fmla="*/ 6 h 268"/>
              <a:gd name="T8" fmla="*/ 3 w 240"/>
              <a:gd name="T9" fmla="*/ 5 h 268"/>
              <a:gd name="T10" fmla="*/ 3 w 240"/>
              <a:gd name="T11" fmla="*/ 4 h 268"/>
              <a:gd name="T12" fmla="*/ 5 w 240"/>
              <a:gd name="T13" fmla="*/ 2 h 268"/>
              <a:gd name="T14" fmla="*/ 5 w 240"/>
              <a:gd name="T15" fmla="*/ 1 h 268"/>
              <a:gd name="T16" fmla="*/ 5 w 240"/>
              <a:gd name="T17" fmla="*/ 0 h 268"/>
              <a:gd name="T18" fmla="*/ 5 w 240"/>
              <a:gd name="T19" fmla="*/ 0 h 268"/>
              <a:gd name="T20" fmla="*/ 3 w 240"/>
              <a:gd name="T21" fmla="*/ 1 h 268"/>
              <a:gd name="T22" fmla="*/ 3 w 240"/>
              <a:gd name="T23" fmla="*/ 2 h 268"/>
              <a:gd name="T24" fmla="*/ 2 w 240"/>
              <a:gd name="T25" fmla="*/ 1 h 268"/>
              <a:gd name="T26" fmla="*/ 0 w 240"/>
              <a:gd name="T27" fmla="*/ 3 h 26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40"/>
              <a:gd name="T43" fmla="*/ 0 h 268"/>
              <a:gd name="T44" fmla="*/ 240 w 240"/>
              <a:gd name="T45" fmla="*/ 268 h 26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40" h="268">
                <a:moveTo>
                  <a:pt x="0" y="151"/>
                </a:moveTo>
                <a:lnTo>
                  <a:pt x="43" y="173"/>
                </a:lnTo>
                <a:lnTo>
                  <a:pt x="15" y="251"/>
                </a:lnTo>
                <a:lnTo>
                  <a:pt x="84" y="268"/>
                </a:lnTo>
                <a:lnTo>
                  <a:pt x="155" y="223"/>
                </a:lnTo>
                <a:lnTo>
                  <a:pt x="122" y="159"/>
                </a:lnTo>
                <a:lnTo>
                  <a:pt x="202" y="101"/>
                </a:lnTo>
                <a:lnTo>
                  <a:pt x="240" y="24"/>
                </a:lnTo>
                <a:lnTo>
                  <a:pt x="237" y="13"/>
                </a:lnTo>
                <a:lnTo>
                  <a:pt x="223" y="0"/>
                </a:lnTo>
                <a:lnTo>
                  <a:pt x="147" y="50"/>
                </a:lnTo>
                <a:lnTo>
                  <a:pt x="147" y="77"/>
                </a:lnTo>
                <a:lnTo>
                  <a:pt x="94" y="68"/>
                </a:lnTo>
                <a:lnTo>
                  <a:pt x="0" y="15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4" name="Freeform 369"/>
          <p:cNvSpPr/>
          <p:nvPr/>
        </p:nvSpPr>
        <p:spPr bwMode="auto">
          <a:xfrm>
            <a:off x="4279900" y="3384550"/>
            <a:ext cx="60325" cy="96838"/>
          </a:xfrm>
          <a:custGeom>
            <a:avLst/>
            <a:gdLst>
              <a:gd name="T0" fmla="*/ 0 w 128"/>
              <a:gd name="T1" fmla="*/ 5 h 212"/>
              <a:gd name="T2" fmla="*/ 0 w 128"/>
              <a:gd name="T3" fmla="*/ 1 h 212"/>
              <a:gd name="T4" fmla="*/ 2 w 128"/>
              <a:gd name="T5" fmla="*/ 0 h 212"/>
              <a:gd name="T6" fmla="*/ 3 w 128"/>
              <a:gd name="T7" fmla="*/ 3 h 212"/>
              <a:gd name="T8" fmla="*/ 2 w 128"/>
              <a:gd name="T9" fmla="*/ 5 h 212"/>
              <a:gd name="T10" fmla="*/ 0 w 128"/>
              <a:gd name="T11" fmla="*/ 5 h 2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"/>
              <a:gd name="T19" fmla="*/ 0 h 212"/>
              <a:gd name="T20" fmla="*/ 128 w 128"/>
              <a:gd name="T21" fmla="*/ 212 h 21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" h="212">
                <a:moveTo>
                  <a:pt x="0" y="212"/>
                </a:moveTo>
                <a:lnTo>
                  <a:pt x="13" y="45"/>
                </a:lnTo>
                <a:lnTo>
                  <a:pt x="84" y="0"/>
                </a:lnTo>
                <a:lnTo>
                  <a:pt x="128" y="129"/>
                </a:lnTo>
                <a:lnTo>
                  <a:pt x="82" y="189"/>
                </a:lnTo>
                <a:lnTo>
                  <a:pt x="0" y="212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5" name="Freeform 370"/>
          <p:cNvSpPr/>
          <p:nvPr/>
        </p:nvSpPr>
        <p:spPr bwMode="auto">
          <a:xfrm>
            <a:off x="3802063" y="3736975"/>
            <a:ext cx="131763" cy="166688"/>
          </a:xfrm>
          <a:custGeom>
            <a:avLst/>
            <a:gdLst>
              <a:gd name="T0" fmla="*/ 0 w 274"/>
              <a:gd name="T1" fmla="*/ 2 h 369"/>
              <a:gd name="T2" fmla="*/ 1 w 274"/>
              <a:gd name="T3" fmla="*/ 3 h 369"/>
              <a:gd name="T4" fmla="*/ 1 w 274"/>
              <a:gd name="T5" fmla="*/ 5 h 369"/>
              <a:gd name="T6" fmla="*/ 3 w 274"/>
              <a:gd name="T7" fmla="*/ 4 h 369"/>
              <a:gd name="T8" fmla="*/ 4 w 274"/>
              <a:gd name="T9" fmla="*/ 5 h 369"/>
              <a:gd name="T10" fmla="*/ 5 w 274"/>
              <a:gd name="T11" fmla="*/ 7 h 369"/>
              <a:gd name="T12" fmla="*/ 4 w 274"/>
              <a:gd name="T13" fmla="*/ 9 h 369"/>
              <a:gd name="T14" fmla="*/ 6 w 274"/>
              <a:gd name="T15" fmla="*/ 8 h 369"/>
              <a:gd name="T16" fmla="*/ 5 w 274"/>
              <a:gd name="T17" fmla="*/ 5 h 369"/>
              <a:gd name="T18" fmla="*/ 3 w 274"/>
              <a:gd name="T19" fmla="*/ 3 h 369"/>
              <a:gd name="T20" fmla="*/ 4 w 274"/>
              <a:gd name="T21" fmla="*/ 2 h 369"/>
              <a:gd name="T22" fmla="*/ 3 w 274"/>
              <a:gd name="T23" fmla="*/ 1 h 369"/>
              <a:gd name="T24" fmla="*/ 2 w 274"/>
              <a:gd name="T25" fmla="*/ 0 h 369"/>
              <a:gd name="T26" fmla="*/ 1 w 274"/>
              <a:gd name="T27" fmla="*/ 0 h 369"/>
              <a:gd name="T28" fmla="*/ 1 w 274"/>
              <a:gd name="T29" fmla="*/ 1 h 369"/>
              <a:gd name="T30" fmla="*/ 1 w 274"/>
              <a:gd name="T31" fmla="*/ 1 h 369"/>
              <a:gd name="T32" fmla="*/ 0 w 274"/>
              <a:gd name="T33" fmla="*/ 2 h 369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74"/>
              <a:gd name="T52" fmla="*/ 0 h 369"/>
              <a:gd name="T53" fmla="*/ 274 w 274"/>
              <a:gd name="T54" fmla="*/ 369 h 369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74" h="369">
                <a:moveTo>
                  <a:pt x="0" y="79"/>
                </a:moveTo>
                <a:lnTo>
                  <a:pt x="36" y="132"/>
                </a:lnTo>
                <a:lnTo>
                  <a:pt x="25" y="223"/>
                </a:lnTo>
                <a:lnTo>
                  <a:pt x="123" y="184"/>
                </a:lnTo>
                <a:lnTo>
                  <a:pt x="160" y="223"/>
                </a:lnTo>
                <a:lnTo>
                  <a:pt x="198" y="313"/>
                </a:lnTo>
                <a:lnTo>
                  <a:pt x="188" y="369"/>
                </a:lnTo>
                <a:lnTo>
                  <a:pt x="274" y="353"/>
                </a:lnTo>
                <a:lnTo>
                  <a:pt x="231" y="234"/>
                </a:lnTo>
                <a:lnTo>
                  <a:pt x="138" y="147"/>
                </a:lnTo>
                <a:lnTo>
                  <a:pt x="165" y="94"/>
                </a:lnTo>
                <a:lnTo>
                  <a:pt x="112" y="67"/>
                </a:lnTo>
                <a:lnTo>
                  <a:pt x="73" y="0"/>
                </a:lnTo>
                <a:lnTo>
                  <a:pt x="50" y="1"/>
                </a:lnTo>
                <a:lnTo>
                  <a:pt x="52" y="48"/>
                </a:lnTo>
                <a:lnTo>
                  <a:pt x="36" y="36"/>
                </a:lnTo>
                <a:lnTo>
                  <a:pt x="0" y="7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6" name="Freeform 371"/>
          <p:cNvSpPr/>
          <p:nvPr/>
        </p:nvSpPr>
        <p:spPr bwMode="auto">
          <a:xfrm>
            <a:off x="2071688" y="3097213"/>
            <a:ext cx="7938" cy="17463"/>
          </a:xfrm>
          <a:custGeom>
            <a:avLst/>
            <a:gdLst>
              <a:gd name="T0" fmla="*/ 0 w 18"/>
              <a:gd name="T1" fmla="*/ 1 h 38"/>
              <a:gd name="T2" fmla="*/ 0 w 18"/>
              <a:gd name="T3" fmla="*/ 0 h 38"/>
              <a:gd name="T4" fmla="*/ 0 w 18"/>
              <a:gd name="T5" fmla="*/ 1 h 38"/>
              <a:gd name="T6" fmla="*/ 0 w 18"/>
              <a:gd name="T7" fmla="*/ 1 h 38"/>
              <a:gd name="T8" fmla="*/ 0 60000 65536"/>
              <a:gd name="T9" fmla="*/ 0 60000 65536"/>
              <a:gd name="T10" fmla="*/ 0 60000 65536"/>
              <a:gd name="T11" fmla="*/ 0 60000 65536"/>
              <a:gd name="T12" fmla="*/ 0 w 18"/>
              <a:gd name="T13" fmla="*/ 0 h 38"/>
              <a:gd name="T14" fmla="*/ 18 w 18"/>
              <a:gd name="T15" fmla="*/ 38 h 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" h="38">
                <a:moveTo>
                  <a:pt x="0" y="30"/>
                </a:moveTo>
                <a:lnTo>
                  <a:pt x="13" y="0"/>
                </a:lnTo>
                <a:lnTo>
                  <a:pt x="18" y="38"/>
                </a:lnTo>
                <a:lnTo>
                  <a:pt x="0" y="3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7" name="Freeform 372"/>
          <p:cNvSpPr/>
          <p:nvPr/>
        </p:nvSpPr>
        <p:spPr bwMode="auto">
          <a:xfrm>
            <a:off x="3802063" y="4064000"/>
            <a:ext cx="69850" cy="100013"/>
          </a:xfrm>
          <a:custGeom>
            <a:avLst/>
            <a:gdLst>
              <a:gd name="T0" fmla="*/ 0 w 142"/>
              <a:gd name="T1" fmla="*/ 0 h 221"/>
              <a:gd name="T2" fmla="*/ 1 w 142"/>
              <a:gd name="T3" fmla="*/ 0 h 221"/>
              <a:gd name="T4" fmla="*/ 1 w 142"/>
              <a:gd name="T5" fmla="*/ 1 h 221"/>
              <a:gd name="T6" fmla="*/ 2 w 142"/>
              <a:gd name="T7" fmla="*/ 0 h 221"/>
              <a:gd name="T8" fmla="*/ 3 w 142"/>
              <a:gd name="T9" fmla="*/ 1 h 221"/>
              <a:gd name="T10" fmla="*/ 3 w 142"/>
              <a:gd name="T11" fmla="*/ 5 h 221"/>
              <a:gd name="T12" fmla="*/ 3 w 142"/>
              <a:gd name="T13" fmla="*/ 5 h 221"/>
              <a:gd name="T14" fmla="*/ 1 w 142"/>
              <a:gd name="T15" fmla="*/ 4 h 221"/>
              <a:gd name="T16" fmla="*/ 0 w 142"/>
              <a:gd name="T17" fmla="*/ 0 h 22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2"/>
              <a:gd name="T28" fmla="*/ 0 h 221"/>
              <a:gd name="T29" fmla="*/ 142 w 142"/>
              <a:gd name="T30" fmla="*/ 221 h 22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2" h="221">
                <a:moveTo>
                  <a:pt x="0" y="0"/>
                </a:moveTo>
                <a:lnTo>
                  <a:pt x="29" y="0"/>
                </a:lnTo>
                <a:lnTo>
                  <a:pt x="38" y="41"/>
                </a:lnTo>
                <a:lnTo>
                  <a:pt x="73" y="15"/>
                </a:lnTo>
                <a:lnTo>
                  <a:pt x="122" y="65"/>
                </a:lnTo>
                <a:lnTo>
                  <a:pt x="142" y="221"/>
                </a:lnTo>
                <a:lnTo>
                  <a:pt x="141" y="221"/>
                </a:lnTo>
                <a:lnTo>
                  <a:pt x="42" y="156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8" name="Freeform 373"/>
          <p:cNvSpPr/>
          <p:nvPr/>
        </p:nvSpPr>
        <p:spPr bwMode="auto">
          <a:xfrm>
            <a:off x="3976688" y="4054475"/>
            <a:ext cx="173038" cy="120650"/>
          </a:xfrm>
          <a:custGeom>
            <a:avLst/>
            <a:gdLst>
              <a:gd name="T0" fmla="*/ 0 w 362"/>
              <a:gd name="T1" fmla="*/ 6 h 264"/>
              <a:gd name="T2" fmla="*/ 1 w 362"/>
              <a:gd name="T3" fmla="*/ 6 h 264"/>
              <a:gd name="T4" fmla="*/ 3 w 362"/>
              <a:gd name="T5" fmla="*/ 6 h 264"/>
              <a:gd name="T6" fmla="*/ 4 w 362"/>
              <a:gd name="T7" fmla="*/ 6 h 264"/>
              <a:gd name="T8" fmla="*/ 5 w 362"/>
              <a:gd name="T9" fmla="*/ 3 h 264"/>
              <a:gd name="T10" fmla="*/ 7 w 362"/>
              <a:gd name="T11" fmla="*/ 3 h 264"/>
              <a:gd name="T12" fmla="*/ 8 w 362"/>
              <a:gd name="T13" fmla="*/ 2 h 264"/>
              <a:gd name="T14" fmla="*/ 7 w 362"/>
              <a:gd name="T15" fmla="*/ 1 h 264"/>
              <a:gd name="T16" fmla="*/ 7 w 362"/>
              <a:gd name="T17" fmla="*/ 0 h 264"/>
              <a:gd name="T18" fmla="*/ 5 w 362"/>
              <a:gd name="T19" fmla="*/ 2 h 264"/>
              <a:gd name="T20" fmla="*/ 4 w 362"/>
              <a:gd name="T21" fmla="*/ 3 h 264"/>
              <a:gd name="T22" fmla="*/ 4 w 362"/>
              <a:gd name="T23" fmla="*/ 3 h 264"/>
              <a:gd name="T24" fmla="*/ 3 w 362"/>
              <a:gd name="T25" fmla="*/ 4 h 264"/>
              <a:gd name="T26" fmla="*/ 2 w 362"/>
              <a:gd name="T27" fmla="*/ 4 h 264"/>
              <a:gd name="T28" fmla="*/ 1 w 362"/>
              <a:gd name="T29" fmla="*/ 6 h 264"/>
              <a:gd name="T30" fmla="*/ 0 w 362"/>
              <a:gd name="T31" fmla="*/ 6 h 264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362"/>
              <a:gd name="T49" fmla="*/ 0 h 264"/>
              <a:gd name="T50" fmla="*/ 362 w 362"/>
              <a:gd name="T51" fmla="*/ 264 h 264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362" h="264">
                <a:moveTo>
                  <a:pt x="0" y="235"/>
                </a:moveTo>
                <a:lnTo>
                  <a:pt x="33" y="264"/>
                </a:lnTo>
                <a:lnTo>
                  <a:pt x="143" y="253"/>
                </a:lnTo>
                <a:lnTo>
                  <a:pt x="182" y="238"/>
                </a:lnTo>
                <a:lnTo>
                  <a:pt x="234" y="115"/>
                </a:lnTo>
                <a:lnTo>
                  <a:pt x="299" y="120"/>
                </a:lnTo>
                <a:lnTo>
                  <a:pt x="362" y="78"/>
                </a:lnTo>
                <a:lnTo>
                  <a:pt x="304" y="45"/>
                </a:lnTo>
                <a:lnTo>
                  <a:pt x="284" y="0"/>
                </a:lnTo>
                <a:lnTo>
                  <a:pt x="210" y="82"/>
                </a:lnTo>
                <a:lnTo>
                  <a:pt x="185" y="128"/>
                </a:lnTo>
                <a:lnTo>
                  <a:pt x="163" y="103"/>
                </a:lnTo>
                <a:lnTo>
                  <a:pt x="120" y="168"/>
                </a:lnTo>
                <a:lnTo>
                  <a:pt x="70" y="177"/>
                </a:lnTo>
                <a:lnTo>
                  <a:pt x="56" y="238"/>
                </a:lnTo>
                <a:lnTo>
                  <a:pt x="0" y="23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59" name="Freeform 374"/>
          <p:cNvSpPr/>
          <p:nvPr/>
        </p:nvSpPr>
        <p:spPr bwMode="auto">
          <a:xfrm>
            <a:off x="3573463" y="3046413"/>
            <a:ext cx="581025" cy="265113"/>
          </a:xfrm>
          <a:custGeom>
            <a:avLst/>
            <a:gdLst>
              <a:gd name="T0" fmla="*/ 0 w 1209"/>
              <a:gd name="T1" fmla="*/ 4 h 587"/>
              <a:gd name="T2" fmla="*/ 1 w 1209"/>
              <a:gd name="T3" fmla="*/ 6 h 587"/>
              <a:gd name="T4" fmla="*/ 2 w 1209"/>
              <a:gd name="T5" fmla="*/ 6 h 587"/>
              <a:gd name="T6" fmla="*/ 3 w 1209"/>
              <a:gd name="T7" fmla="*/ 9 h 587"/>
              <a:gd name="T8" fmla="*/ 7 w 1209"/>
              <a:gd name="T9" fmla="*/ 10 h 587"/>
              <a:gd name="T10" fmla="*/ 8 w 1209"/>
              <a:gd name="T11" fmla="*/ 12 h 587"/>
              <a:gd name="T12" fmla="*/ 11 w 1209"/>
              <a:gd name="T13" fmla="*/ 12 h 587"/>
              <a:gd name="T14" fmla="*/ 15 w 1209"/>
              <a:gd name="T15" fmla="*/ 14 h 587"/>
              <a:gd name="T16" fmla="*/ 20 w 1209"/>
              <a:gd name="T17" fmla="*/ 12 h 587"/>
              <a:gd name="T18" fmla="*/ 21 w 1209"/>
              <a:gd name="T19" fmla="*/ 11 h 587"/>
              <a:gd name="T20" fmla="*/ 21 w 1209"/>
              <a:gd name="T21" fmla="*/ 9 h 587"/>
              <a:gd name="T22" fmla="*/ 23 w 1209"/>
              <a:gd name="T23" fmla="*/ 10 h 587"/>
              <a:gd name="T24" fmla="*/ 26 w 1209"/>
              <a:gd name="T25" fmla="*/ 7 h 587"/>
              <a:gd name="T26" fmla="*/ 28 w 1209"/>
              <a:gd name="T27" fmla="*/ 7 h 587"/>
              <a:gd name="T28" fmla="*/ 27 w 1209"/>
              <a:gd name="T29" fmla="*/ 5 h 587"/>
              <a:gd name="T30" fmla="*/ 25 w 1209"/>
              <a:gd name="T31" fmla="*/ 6 h 587"/>
              <a:gd name="T32" fmla="*/ 25 w 1209"/>
              <a:gd name="T33" fmla="*/ 4 h 587"/>
              <a:gd name="T34" fmla="*/ 25 w 1209"/>
              <a:gd name="T35" fmla="*/ 3 h 587"/>
              <a:gd name="T36" fmla="*/ 24 w 1209"/>
              <a:gd name="T37" fmla="*/ 3 h 587"/>
              <a:gd name="T38" fmla="*/ 19 w 1209"/>
              <a:gd name="T39" fmla="*/ 4 h 587"/>
              <a:gd name="T40" fmla="*/ 16 w 1209"/>
              <a:gd name="T41" fmla="*/ 2 h 587"/>
              <a:gd name="T42" fmla="*/ 13 w 1209"/>
              <a:gd name="T43" fmla="*/ 2 h 587"/>
              <a:gd name="T44" fmla="*/ 13 w 1209"/>
              <a:gd name="T45" fmla="*/ 1 h 587"/>
              <a:gd name="T46" fmla="*/ 10 w 1209"/>
              <a:gd name="T47" fmla="*/ 0 h 587"/>
              <a:gd name="T48" fmla="*/ 9 w 1209"/>
              <a:gd name="T49" fmla="*/ 1 h 587"/>
              <a:gd name="T50" fmla="*/ 9 w 1209"/>
              <a:gd name="T51" fmla="*/ 3 h 587"/>
              <a:gd name="T52" fmla="*/ 4 w 1209"/>
              <a:gd name="T53" fmla="*/ 2 h 587"/>
              <a:gd name="T54" fmla="*/ 0 w 1209"/>
              <a:gd name="T55" fmla="*/ 4 h 587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1209"/>
              <a:gd name="T85" fmla="*/ 0 h 587"/>
              <a:gd name="T86" fmla="*/ 1209 w 1209"/>
              <a:gd name="T87" fmla="*/ 587 h 587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1209" h="587">
                <a:moveTo>
                  <a:pt x="0" y="184"/>
                </a:moveTo>
                <a:lnTo>
                  <a:pt x="39" y="242"/>
                </a:lnTo>
                <a:lnTo>
                  <a:pt x="94" y="265"/>
                </a:lnTo>
                <a:lnTo>
                  <a:pt x="113" y="389"/>
                </a:lnTo>
                <a:lnTo>
                  <a:pt x="282" y="439"/>
                </a:lnTo>
                <a:lnTo>
                  <a:pt x="353" y="526"/>
                </a:lnTo>
                <a:lnTo>
                  <a:pt x="494" y="522"/>
                </a:lnTo>
                <a:lnTo>
                  <a:pt x="651" y="587"/>
                </a:lnTo>
                <a:lnTo>
                  <a:pt x="856" y="526"/>
                </a:lnTo>
                <a:lnTo>
                  <a:pt x="920" y="477"/>
                </a:lnTo>
                <a:lnTo>
                  <a:pt x="920" y="408"/>
                </a:lnTo>
                <a:lnTo>
                  <a:pt x="979" y="416"/>
                </a:lnTo>
                <a:lnTo>
                  <a:pt x="1110" y="318"/>
                </a:lnTo>
                <a:lnTo>
                  <a:pt x="1209" y="312"/>
                </a:lnTo>
                <a:lnTo>
                  <a:pt x="1162" y="238"/>
                </a:lnTo>
                <a:lnTo>
                  <a:pt x="1065" y="257"/>
                </a:lnTo>
                <a:lnTo>
                  <a:pt x="1064" y="174"/>
                </a:lnTo>
                <a:lnTo>
                  <a:pt x="1088" y="127"/>
                </a:lnTo>
                <a:lnTo>
                  <a:pt x="1018" y="115"/>
                </a:lnTo>
                <a:lnTo>
                  <a:pt x="838" y="167"/>
                </a:lnTo>
                <a:lnTo>
                  <a:pt x="677" y="90"/>
                </a:lnTo>
                <a:lnTo>
                  <a:pt x="576" y="101"/>
                </a:lnTo>
                <a:lnTo>
                  <a:pt x="539" y="39"/>
                </a:lnTo>
                <a:lnTo>
                  <a:pt x="439" y="0"/>
                </a:lnTo>
                <a:lnTo>
                  <a:pt x="386" y="42"/>
                </a:lnTo>
                <a:lnTo>
                  <a:pt x="383" y="126"/>
                </a:lnTo>
                <a:lnTo>
                  <a:pt x="153" y="89"/>
                </a:lnTo>
                <a:lnTo>
                  <a:pt x="0" y="18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0" name="Freeform 375"/>
          <p:cNvSpPr/>
          <p:nvPr/>
        </p:nvSpPr>
        <p:spPr bwMode="auto">
          <a:xfrm>
            <a:off x="2917825" y="3686175"/>
            <a:ext cx="141288" cy="173038"/>
          </a:xfrm>
          <a:custGeom>
            <a:avLst/>
            <a:gdLst>
              <a:gd name="T0" fmla="*/ 0 w 294"/>
              <a:gd name="T1" fmla="*/ 6 h 383"/>
              <a:gd name="T2" fmla="*/ 1 w 294"/>
              <a:gd name="T3" fmla="*/ 9 h 383"/>
              <a:gd name="T4" fmla="*/ 3 w 294"/>
              <a:gd name="T5" fmla="*/ 9 h 383"/>
              <a:gd name="T6" fmla="*/ 5 w 294"/>
              <a:gd name="T7" fmla="*/ 6 h 383"/>
              <a:gd name="T8" fmla="*/ 5 w 294"/>
              <a:gd name="T9" fmla="*/ 5 h 383"/>
              <a:gd name="T10" fmla="*/ 7 w 294"/>
              <a:gd name="T11" fmla="*/ 3 h 383"/>
              <a:gd name="T12" fmla="*/ 7 w 294"/>
              <a:gd name="T13" fmla="*/ 3 h 383"/>
              <a:gd name="T14" fmla="*/ 6 w 294"/>
              <a:gd name="T15" fmla="*/ 1 h 383"/>
              <a:gd name="T16" fmla="*/ 4 w 294"/>
              <a:gd name="T17" fmla="*/ 0 h 383"/>
              <a:gd name="T18" fmla="*/ 3 w 294"/>
              <a:gd name="T19" fmla="*/ 0 h 383"/>
              <a:gd name="T20" fmla="*/ 4 w 294"/>
              <a:gd name="T21" fmla="*/ 1 h 383"/>
              <a:gd name="T22" fmla="*/ 3 w 294"/>
              <a:gd name="T23" fmla="*/ 2 h 383"/>
              <a:gd name="T24" fmla="*/ 3 w 294"/>
              <a:gd name="T25" fmla="*/ 3 h 383"/>
              <a:gd name="T26" fmla="*/ 3 w 294"/>
              <a:gd name="T27" fmla="*/ 5 h 383"/>
              <a:gd name="T28" fmla="*/ 0 w 294"/>
              <a:gd name="T29" fmla="*/ 6 h 38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94"/>
              <a:gd name="T46" fmla="*/ 0 h 383"/>
              <a:gd name="T47" fmla="*/ 294 w 294"/>
              <a:gd name="T48" fmla="*/ 383 h 38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94" h="383">
                <a:moveTo>
                  <a:pt x="0" y="270"/>
                </a:moveTo>
                <a:lnTo>
                  <a:pt x="40" y="383"/>
                </a:lnTo>
                <a:lnTo>
                  <a:pt x="109" y="364"/>
                </a:lnTo>
                <a:lnTo>
                  <a:pt x="218" y="269"/>
                </a:lnTo>
                <a:lnTo>
                  <a:pt x="217" y="223"/>
                </a:lnTo>
                <a:lnTo>
                  <a:pt x="289" y="139"/>
                </a:lnTo>
                <a:lnTo>
                  <a:pt x="294" y="114"/>
                </a:lnTo>
                <a:lnTo>
                  <a:pt x="255" y="64"/>
                </a:lnTo>
                <a:lnTo>
                  <a:pt x="164" y="0"/>
                </a:lnTo>
                <a:lnTo>
                  <a:pt x="141" y="1"/>
                </a:lnTo>
                <a:lnTo>
                  <a:pt x="153" y="36"/>
                </a:lnTo>
                <a:lnTo>
                  <a:pt x="122" y="101"/>
                </a:lnTo>
                <a:lnTo>
                  <a:pt x="141" y="134"/>
                </a:lnTo>
                <a:lnTo>
                  <a:pt x="111" y="226"/>
                </a:lnTo>
                <a:lnTo>
                  <a:pt x="0" y="27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1" name="Freeform 376"/>
          <p:cNvSpPr/>
          <p:nvPr/>
        </p:nvSpPr>
        <p:spPr bwMode="auto">
          <a:xfrm>
            <a:off x="3433763" y="3570288"/>
            <a:ext cx="144463" cy="82550"/>
          </a:xfrm>
          <a:custGeom>
            <a:avLst/>
            <a:gdLst>
              <a:gd name="T0" fmla="*/ 0 w 305"/>
              <a:gd name="T1" fmla="*/ 2 h 184"/>
              <a:gd name="T2" fmla="*/ 1 w 305"/>
              <a:gd name="T3" fmla="*/ 0 h 184"/>
              <a:gd name="T4" fmla="*/ 4 w 305"/>
              <a:gd name="T5" fmla="*/ 1 h 184"/>
              <a:gd name="T6" fmla="*/ 5 w 305"/>
              <a:gd name="T7" fmla="*/ 3 h 184"/>
              <a:gd name="T8" fmla="*/ 7 w 305"/>
              <a:gd name="T9" fmla="*/ 3 h 184"/>
              <a:gd name="T10" fmla="*/ 7 w 305"/>
              <a:gd name="T11" fmla="*/ 4 h 184"/>
              <a:gd name="T12" fmla="*/ 2 w 305"/>
              <a:gd name="T13" fmla="*/ 3 h 184"/>
              <a:gd name="T14" fmla="*/ 0 w 305"/>
              <a:gd name="T15" fmla="*/ 2 h 1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5"/>
              <a:gd name="T25" fmla="*/ 0 h 184"/>
              <a:gd name="T26" fmla="*/ 305 w 305"/>
              <a:gd name="T27" fmla="*/ 184 h 1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5" h="184">
                <a:moveTo>
                  <a:pt x="0" y="72"/>
                </a:moveTo>
                <a:lnTo>
                  <a:pt x="39" y="0"/>
                </a:lnTo>
                <a:lnTo>
                  <a:pt x="158" y="46"/>
                </a:lnTo>
                <a:lnTo>
                  <a:pt x="223" y="117"/>
                </a:lnTo>
                <a:lnTo>
                  <a:pt x="305" y="117"/>
                </a:lnTo>
                <a:lnTo>
                  <a:pt x="302" y="184"/>
                </a:lnTo>
                <a:lnTo>
                  <a:pt x="102" y="141"/>
                </a:lnTo>
                <a:lnTo>
                  <a:pt x="0" y="7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2" name="Freeform 377"/>
          <p:cNvSpPr/>
          <p:nvPr/>
        </p:nvSpPr>
        <p:spPr bwMode="auto">
          <a:xfrm>
            <a:off x="2028825" y="3016250"/>
            <a:ext cx="65088" cy="68263"/>
          </a:xfrm>
          <a:custGeom>
            <a:avLst/>
            <a:gdLst>
              <a:gd name="T0" fmla="*/ 0 w 138"/>
              <a:gd name="T1" fmla="*/ 3 h 148"/>
              <a:gd name="T2" fmla="*/ 1 w 138"/>
              <a:gd name="T3" fmla="*/ 2 h 148"/>
              <a:gd name="T4" fmla="*/ 1 w 138"/>
              <a:gd name="T5" fmla="*/ 2 h 148"/>
              <a:gd name="T6" fmla="*/ 1 w 138"/>
              <a:gd name="T7" fmla="*/ 1 h 148"/>
              <a:gd name="T8" fmla="*/ 2 w 138"/>
              <a:gd name="T9" fmla="*/ 1 h 148"/>
              <a:gd name="T10" fmla="*/ 2 w 138"/>
              <a:gd name="T11" fmla="*/ 0 h 148"/>
              <a:gd name="T12" fmla="*/ 3 w 138"/>
              <a:gd name="T13" fmla="*/ 0 h 148"/>
              <a:gd name="T14" fmla="*/ 3 w 138"/>
              <a:gd name="T15" fmla="*/ 1 h 148"/>
              <a:gd name="T16" fmla="*/ 2 w 138"/>
              <a:gd name="T17" fmla="*/ 2 h 148"/>
              <a:gd name="T18" fmla="*/ 2 w 138"/>
              <a:gd name="T19" fmla="*/ 3 h 148"/>
              <a:gd name="T20" fmla="*/ 1 w 138"/>
              <a:gd name="T21" fmla="*/ 3 h 148"/>
              <a:gd name="T22" fmla="*/ 0 w 138"/>
              <a:gd name="T23" fmla="*/ 3 h 14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38"/>
              <a:gd name="T37" fmla="*/ 0 h 148"/>
              <a:gd name="T38" fmla="*/ 138 w 138"/>
              <a:gd name="T39" fmla="*/ 148 h 14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38" h="148">
                <a:moveTo>
                  <a:pt x="0" y="111"/>
                </a:moveTo>
                <a:lnTo>
                  <a:pt x="54" y="92"/>
                </a:lnTo>
                <a:lnTo>
                  <a:pt x="29" y="76"/>
                </a:lnTo>
                <a:lnTo>
                  <a:pt x="53" y="23"/>
                </a:lnTo>
                <a:lnTo>
                  <a:pt x="75" y="57"/>
                </a:lnTo>
                <a:lnTo>
                  <a:pt x="76" y="0"/>
                </a:lnTo>
                <a:lnTo>
                  <a:pt x="138" y="0"/>
                </a:lnTo>
                <a:lnTo>
                  <a:pt x="134" y="57"/>
                </a:lnTo>
                <a:lnTo>
                  <a:pt x="93" y="79"/>
                </a:lnTo>
                <a:lnTo>
                  <a:pt x="95" y="148"/>
                </a:lnTo>
                <a:lnTo>
                  <a:pt x="57" y="106"/>
                </a:lnTo>
                <a:lnTo>
                  <a:pt x="0" y="11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3" name="Freeform 378"/>
          <p:cNvSpPr/>
          <p:nvPr/>
        </p:nvSpPr>
        <p:spPr bwMode="auto">
          <a:xfrm>
            <a:off x="5016500" y="5053013"/>
            <a:ext cx="142875" cy="144463"/>
          </a:xfrm>
          <a:custGeom>
            <a:avLst/>
            <a:gdLst>
              <a:gd name="T0" fmla="*/ 0 w 298"/>
              <a:gd name="T1" fmla="*/ 6 h 322"/>
              <a:gd name="T2" fmla="*/ 1 w 298"/>
              <a:gd name="T3" fmla="*/ 4 h 322"/>
              <a:gd name="T4" fmla="*/ 4 w 298"/>
              <a:gd name="T5" fmla="*/ 3 h 322"/>
              <a:gd name="T6" fmla="*/ 5 w 298"/>
              <a:gd name="T7" fmla="*/ 0 h 322"/>
              <a:gd name="T8" fmla="*/ 6 w 298"/>
              <a:gd name="T9" fmla="*/ 1 h 322"/>
              <a:gd name="T10" fmla="*/ 7 w 298"/>
              <a:gd name="T11" fmla="*/ 0 h 322"/>
              <a:gd name="T12" fmla="*/ 7 w 298"/>
              <a:gd name="T13" fmla="*/ 1 h 322"/>
              <a:gd name="T14" fmla="*/ 6 w 298"/>
              <a:gd name="T15" fmla="*/ 3 h 322"/>
              <a:gd name="T16" fmla="*/ 6 w 298"/>
              <a:gd name="T17" fmla="*/ 4 h 322"/>
              <a:gd name="T18" fmla="*/ 4 w 298"/>
              <a:gd name="T19" fmla="*/ 4 h 322"/>
              <a:gd name="T20" fmla="*/ 4 w 298"/>
              <a:gd name="T21" fmla="*/ 6 h 322"/>
              <a:gd name="T22" fmla="*/ 2 w 298"/>
              <a:gd name="T23" fmla="*/ 7 h 322"/>
              <a:gd name="T24" fmla="*/ 0 w 298"/>
              <a:gd name="T25" fmla="*/ 6 h 32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98"/>
              <a:gd name="T40" fmla="*/ 0 h 322"/>
              <a:gd name="T41" fmla="*/ 298 w 298"/>
              <a:gd name="T42" fmla="*/ 322 h 32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98" h="322">
                <a:moveTo>
                  <a:pt x="0" y="281"/>
                </a:moveTo>
                <a:lnTo>
                  <a:pt x="63" y="182"/>
                </a:lnTo>
                <a:lnTo>
                  <a:pt x="172" y="109"/>
                </a:lnTo>
                <a:lnTo>
                  <a:pt x="223" y="0"/>
                </a:lnTo>
                <a:lnTo>
                  <a:pt x="256" y="32"/>
                </a:lnTo>
                <a:lnTo>
                  <a:pt x="293" y="17"/>
                </a:lnTo>
                <a:lnTo>
                  <a:pt x="298" y="55"/>
                </a:lnTo>
                <a:lnTo>
                  <a:pt x="242" y="134"/>
                </a:lnTo>
                <a:lnTo>
                  <a:pt x="252" y="167"/>
                </a:lnTo>
                <a:lnTo>
                  <a:pt x="190" y="180"/>
                </a:lnTo>
                <a:lnTo>
                  <a:pt x="161" y="289"/>
                </a:lnTo>
                <a:lnTo>
                  <a:pt x="96" y="322"/>
                </a:lnTo>
                <a:lnTo>
                  <a:pt x="0" y="28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4" name="Freeform 379"/>
          <p:cNvSpPr/>
          <p:nvPr/>
        </p:nvSpPr>
        <p:spPr bwMode="auto">
          <a:xfrm>
            <a:off x="5129213" y="4910138"/>
            <a:ext cx="106363" cy="160338"/>
          </a:xfrm>
          <a:custGeom>
            <a:avLst/>
            <a:gdLst>
              <a:gd name="T0" fmla="*/ 0 w 221"/>
              <a:gd name="T1" fmla="*/ 0 h 353"/>
              <a:gd name="T2" fmla="*/ 1 w 221"/>
              <a:gd name="T3" fmla="*/ 1 h 353"/>
              <a:gd name="T4" fmla="*/ 2 w 221"/>
              <a:gd name="T5" fmla="*/ 3 h 353"/>
              <a:gd name="T6" fmla="*/ 3 w 221"/>
              <a:gd name="T7" fmla="*/ 3 h 353"/>
              <a:gd name="T8" fmla="*/ 3 w 221"/>
              <a:gd name="T9" fmla="*/ 3 h 353"/>
              <a:gd name="T10" fmla="*/ 3 w 221"/>
              <a:gd name="T11" fmla="*/ 4 h 353"/>
              <a:gd name="T12" fmla="*/ 5 w 221"/>
              <a:gd name="T13" fmla="*/ 4 h 353"/>
              <a:gd name="T14" fmla="*/ 5 w 221"/>
              <a:gd name="T15" fmla="*/ 5 h 353"/>
              <a:gd name="T16" fmla="*/ 4 w 221"/>
              <a:gd name="T17" fmla="*/ 6 h 353"/>
              <a:gd name="T18" fmla="*/ 3 w 221"/>
              <a:gd name="T19" fmla="*/ 8 h 353"/>
              <a:gd name="T20" fmla="*/ 2 w 221"/>
              <a:gd name="T21" fmla="*/ 8 h 353"/>
              <a:gd name="T22" fmla="*/ 2 w 221"/>
              <a:gd name="T23" fmla="*/ 7 h 353"/>
              <a:gd name="T24" fmla="*/ 1 w 221"/>
              <a:gd name="T25" fmla="*/ 6 h 353"/>
              <a:gd name="T26" fmla="*/ 2 w 221"/>
              <a:gd name="T27" fmla="*/ 4 h 353"/>
              <a:gd name="T28" fmla="*/ 2 w 221"/>
              <a:gd name="T29" fmla="*/ 3 h 353"/>
              <a:gd name="T30" fmla="*/ 0 w 221"/>
              <a:gd name="T31" fmla="*/ 0 h 35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21"/>
              <a:gd name="T49" fmla="*/ 0 h 353"/>
              <a:gd name="T50" fmla="*/ 221 w 221"/>
              <a:gd name="T51" fmla="*/ 353 h 35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21" h="353">
                <a:moveTo>
                  <a:pt x="0" y="0"/>
                </a:moveTo>
                <a:lnTo>
                  <a:pt x="63" y="39"/>
                </a:lnTo>
                <a:lnTo>
                  <a:pt x="75" y="117"/>
                </a:lnTo>
                <a:lnTo>
                  <a:pt x="104" y="139"/>
                </a:lnTo>
                <a:lnTo>
                  <a:pt x="119" y="106"/>
                </a:lnTo>
                <a:lnTo>
                  <a:pt x="132" y="161"/>
                </a:lnTo>
                <a:lnTo>
                  <a:pt x="221" y="161"/>
                </a:lnTo>
                <a:lnTo>
                  <a:pt x="204" y="238"/>
                </a:lnTo>
                <a:lnTo>
                  <a:pt x="159" y="250"/>
                </a:lnTo>
                <a:lnTo>
                  <a:pt x="120" y="351"/>
                </a:lnTo>
                <a:lnTo>
                  <a:pt x="78" y="353"/>
                </a:lnTo>
                <a:lnTo>
                  <a:pt x="96" y="316"/>
                </a:lnTo>
                <a:lnTo>
                  <a:pt x="41" y="244"/>
                </a:lnTo>
                <a:lnTo>
                  <a:pt x="86" y="179"/>
                </a:lnTo>
                <a:lnTo>
                  <a:pt x="78" y="127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5" name="Freeform 380"/>
          <p:cNvSpPr/>
          <p:nvPr/>
        </p:nvSpPr>
        <p:spPr bwMode="auto">
          <a:xfrm>
            <a:off x="2057400" y="2460625"/>
            <a:ext cx="473075" cy="419100"/>
          </a:xfrm>
          <a:custGeom>
            <a:avLst/>
            <a:gdLst>
              <a:gd name="T0" fmla="*/ 0 w 989"/>
              <a:gd name="T1" fmla="*/ 17 h 922"/>
              <a:gd name="T2" fmla="*/ 2 w 989"/>
              <a:gd name="T3" fmla="*/ 17 h 922"/>
              <a:gd name="T4" fmla="*/ 1 w 989"/>
              <a:gd name="T5" fmla="*/ 18 h 922"/>
              <a:gd name="T6" fmla="*/ 2 w 989"/>
              <a:gd name="T7" fmla="*/ 18 h 922"/>
              <a:gd name="T8" fmla="*/ 1 w 989"/>
              <a:gd name="T9" fmla="*/ 19 h 922"/>
              <a:gd name="T10" fmla="*/ 3 w 989"/>
              <a:gd name="T11" fmla="*/ 21 h 922"/>
              <a:gd name="T12" fmla="*/ 5 w 989"/>
              <a:gd name="T13" fmla="*/ 19 h 922"/>
              <a:gd name="T14" fmla="*/ 7 w 989"/>
              <a:gd name="T15" fmla="*/ 19 h 922"/>
              <a:gd name="T16" fmla="*/ 7 w 989"/>
              <a:gd name="T17" fmla="*/ 17 h 922"/>
              <a:gd name="T18" fmla="*/ 6 w 989"/>
              <a:gd name="T19" fmla="*/ 13 h 922"/>
              <a:gd name="T20" fmla="*/ 8 w 989"/>
              <a:gd name="T21" fmla="*/ 11 h 922"/>
              <a:gd name="T22" fmla="*/ 10 w 989"/>
              <a:gd name="T23" fmla="*/ 7 h 922"/>
              <a:gd name="T24" fmla="*/ 11 w 989"/>
              <a:gd name="T25" fmla="*/ 5 h 922"/>
              <a:gd name="T26" fmla="*/ 13 w 989"/>
              <a:gd name="T27" fmla="*/ 5 h 922"/>
              <a:gd name="T28" fmla="*/ 14 w 989"/>
              <a:gd name="T29" fmla="*/ 4 h 922"/>
              <a:gd name="T30" fmla="*/ 15 w 989"/>
              <a:gd name="T31" fmla="*/ 4 h 922"/>
              <a:gd name="T32" fmla="*/ 18 w 989"/>
              <a:gd name="T33" fmla="*/ 4 h 922"/>
              <a:gd name="T34" fmla="*/ 20 w 989"/>
              <a:gd name="T35" fmla="*/ 2 h 922"/>
              <a:gd name="T36" fmla="*/ 21 w 989"/>
              <a:gd name="T37" fmla="*/ 4 h 922"/>
              <a:gd name="T38" fmla="*/ 22 w 989"/>
              <a:gd name="T39" fmla="*/ 3 h 922"/>
              <a:gd name="T40" fmla="*/ 21 w 989"/>
              <a:gd name="T41" fmla="*/ 2 h 922"/>
              <a:gd name="T42" fmla="*/ 21 w 989"/>
              <a:gd name="T43" fmla="*/ 0 h 922"/>
              <a:gd name="T44" fmla="*/ 20 w 989"/>
              <a:gd name="T45" fmla="*/ 0 h 922"/>
              <a:gd name="T46" fmla="*/ 19 w 989"/>
              <a:gd name="T47" fmla="*/ 1 h 922"/>
              <a:gd name="T48" fmla="*/ 19 w 989"/>
              <a:gd name="T49" fmla="*/ 0 h 922"/>
              <a:gd name="T50" fmla="*/ 18 w 989"/>
              <a:gd name="T51" fmla="*/ 0 h 922"/>
              <a:gd name="T52" fmla="*/ 16 w 989"/>
              <a:gd name="T53" fmla="*/ 2 h 922"/>
              <a:gd name="T54" fmla="*/ 15 w 989"/>
              <a:gd name="T55" fmla="*/ 3 h 922"/>
              <a:gd name="T56" fmla="*/ 13 w 989"/>
              <a:gd name="T57" fmla="*/ 3 h 922"/>
              <a:gd name="T58" fmla="*/ 13 w 989"/>
              <a:gd name="T59" fmla="*/ 3 h 922"/>
              <a:gd name="T60" fmla="*/ 13 w 989"/>
              <a:gd name="T61" fmla="*/ 3 h 922"/>
              <a:gd name="T62" fmla="*/ 11 w 989"/>
              <a:gd name="T63" fmla="*/ 4 h 922"/>
              <a:gd name="T64" fmla="*/ 11 w 989"/>
              <a:gd name="T65" fmla="*/ 5 h 922"/>
              <a:gd name="T66" fmla="*/ 9 w 989"/>
              <a:gd name="T67" fmla="*/ 6 h 922"/>
              <a:gd name="T68" fmla="*/ 7 w 989"/>
              <a:gd name="T69" fmla="*/ 8 h 922"/>
              <a:gd name="T70" fmla="*/ 4 w 989"/>
              <a:gd name="T71" fmla="*/ 13 h 922"/>
              <a:gd name="T72" fmla="*/ 5 w 989"/>
              <a:gd name="T73" fmla="*/ 13 h 922"/>
              <a:gd name="T74" fmla="*/ 2 w 989"/>
              <a:gd name="T75" fmla="*/ 14 h 922"/>
              <a:gd name="T76" fmla="*/ 1 w 989"/>
              <a:gd name="T77" fmla="*/ 15 h 922"/>
              <a:gd name="T78" fmla="*/ 0 w 989"/>
              <a:gd name="T79" fmla="*/ 15 h 922"/>
              <a:gd name="T80" fmla="*/ 0 w 989"/>
              <a:gd name="T81" fmla="*/ 16 h 922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989"/>
              <a:gd name="T124" fmla="*/ 0 h 922"/>
              <a:gd name="T125" fmla="*/ 989 w 989"/>
              <a:gd name="T126" fmla="*/ 922 h 922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989" h="922">
                <a:moveTo>
                  <a:pt x="0" y="688"/>
                </a:moveTo>
                <a:lnTo>
                  <a:pt x="4" y="727"/>
                </a:lnTo>
                <a:lnTo>
                  <a:pt x="91" y="702"/>
                </a:lnTo>
                <a:lnTo>
                  <a:pt x="97" y="717"/>
                </a:lnTo>
                <a:lnTo>
                  <a:pt x="3" y="741"/>
                </a:lnTo>
                <a:lnTo>
                  <a:pt x="27" y="757"/>
                </a:lnTo>
                <a:lnTo>
                  <a:pt x="17" y="807"/>
                </a:lnTo>
                <a:lnTo>
                  <a:pt x="80" y="764"/>
                </a:lnTo>
                <a:lnTo>
                  <a:pt x="12" y="834"/>
                </a:lnTo>
                <a:lnTo>
                  <a:pt x="50" y="834"/>
                </a:lnTo>
                <a:lnTo>
                  <a:pt x="27" y="895"/>
                </a:lnTo>
                <a:lnTo>
                  <a:pt x="121" y="922"/>
                </a:lnTo>
                <a:lnTo>
                  <a:pt x="196" y="863"/>
                </a:lnTo>
                <a:lnTo>
                  <a:pt x="213" y="809"/>
                </a:lnTo>
                <a:lnTo>
                  <a:pt x="235" y="863"/>
                </a:lnTo>
                <a:lnTo>
                  <a:pt x="281" y="795"/>
                </a:lnTo>
                <a:lnTo>
                  <a:pt x="270" y="737"/>
                </a:lnTo>
                <a:lnTo>
                  <a:pt x="292" y="712"/>
                </a:lnTo>
                <a:lnTo>
                  <a:pt x="270" y="685"/>
                </a:lnTo>
                <a:lnTo>
                  <a:pt x="277" y="553"/>
                </a:lnTo>
                <a:lnTo>
                  <a:pt x="344" y="523"/>
                </a:lnTo>
                <a:lnTo>
                  <a:pt x="332" y="483"/>
                </a:lnTo>
                <a:lnTo>
                  <a:pt x="364" y="381"/>
                </a:lnTo>
                <a:lnTo>
                  <a:pt x="431" y="309"/>
                </a:lnTo>
                <a:lnTo>
                  <a:pt x="443" y="249"/>
                </a:lnTo>
                <a:lnTo>
                  <a:pt x="488" y="238"/>
                </a:lnTo>
                <a:lnTo>
                  <a:pt x="505" y="198"/>
                </a:lnTo>
                <a:lnTo>
                  <a:pt x="573" y="207"/>
                </a:lnTo>
                <a:lnTo>
                  <a:pt x="574" y="159"/>
                </a:lnTo>
                <a:lnTo>
                  <a:pt x="593" y="159"/>
                </a:lnTo>
                <a:lnTo>
                  <a:pt x="620" y="138"/>
                </a:lnTo>
                <a:lnTo>
                  <a:pt x="665" y="180"/>
                </a:lnTo>
                <a:lnTo>
                  <a:pt x="744" y="188"/>
                </a:lnTo>
                <a:lnTo>
                  <a:pt x="789" y="162"/>
                </a:lnTo>
                <a:lnTo>
                  <a:pt x="801" y="100"/>
                </a:lnTo>
                <a:lnTo>
                  <a:pt x="877" y="83"/>
                </a:lnTo>
                <a:lnTo>
                  <a:pt x="917" y="108"/>
                </a:lnTo>
                <a:lnTo>
                  <a:pt x="912" y="159"/>
                </a:lnTo>
                <a:lnTo>
                  <a:pt x="986" y="100"/>
                </a:lnTo>
                <a:lnTo>
                  <a:pt x="941" y="109"/>
                </a:lnTo>
                <a:lnTo>
                  <a:pt x="952" y="96"/>
                </a:lnTo>
                <a:lnTo>
                  <a:pt x="900" y="79"/>
                </a:lnTo>
                <a:lnTo>
                  <a:pt x="989" y="51"/>
                </a:lnTo>
                <a:lnTo>
                  <a:pt x="917" y="16"/>
                </a:lnTo>
                <a:lnTo>
                  <a:pt x="872" y="51"/>
                </a:lnTo>
                <a:lnTo>
                  <a:pt x="896" y="4"/>
                </a:lnTo>
                <a:lnTo>
                  <a:pt x="861" y="0"/>
                </a:lnTo>
                <a:lnTo>
                  <a:pt x="838" y="51"/>
                </a:lnTo>
                <a:lnTo>
                  <a:pt x="823" y="55"/>
                </a:lnTo>
                <a:lnTo>
                  <a:pt x="823" y="10"/>
                </a:lnTo>
                <a:lnTo>
                  <a:pt x="761" y="83"/>
                </a:lnTo>
                <a:lnTo>
                  <a:pt x="792" y="17"/>
                </a:lnTo>
                <a:lnTo>
                  <a:pt x="761" y="8"/>
                </a:lnTo>
                <a:lnTo>
                  <a:pt x="693" y="88"/>
                </a:lnTo>
                <a:lnTo>
                  <a:pt x="630" y="62"/>
                </a:lnTo>
                <a:lnTo>
                  <a:pt x="646" y="108"/>
                </a:lnTo>
                <a:lnTo>
                  <a:pt x="620" y="83"/>
                </a:lnTo>
                <a:lnTo>
                  <a:pt x="574" y="140"/>
                </a:lnTo>
                <a:lnTo>
                  <a:pt x="580" y="93"/>
                </a:lnTo>
                <a:lnTo>
                  <a:pt x="557" y="132"/>
                </a:lnTo>
                <a:lnTo>
                  <a:pt x="535" y="105"/>
                </a:lnTo>
                <a:lnTo>
                  <a:pt x="550" y="144"/>
                </a:lnTo>
                <a:lnTo>
                  <a:pt x="500" y="128"/>
                </a:lnTo>
                <a:lnTo>
                  <a:pt x="483" y="181"/>
                </a:lnTo>
                <a:lnTo>
                  <a:pt x="438" y="203"/>
                </a:lnTo>
                <a:lnTo>
                  <a:pt x="480" y="205"/>
                </a:lnTo>
                <a:lnTo>
                  <a:pt x="401" y="234"/>
                </a:lnTo>
                <a:lnTo>
                  <a:pt x="387" y="273"/>
                </a:lnTo>
                <a:lnTo>
                  <a:pt x="414" y="273"/>
                </a:lnTo>
                <a:lnTo>
                  <a:pt x="317" y="336"/>
                </a:lnTo>
                <a:lnTo>
                  <a:pt x="283" y="446"/>
                </a:lnTo>
                <a:lnTo>
                  <a:pt x="175" y="537"/>
                </a:lnTo>
                <a:lnTo>
                  <a:pt x="196" y="560"/>
                </a:lnTo>
                <a:lnTo>
                  <a:pt x="238" y="543"/>
                </a:lnTo>
                <a:lnTo>
                  <a:pt x="134" y="570"/>
                </a:lnTo>
                <a:lnTo>
                  <a:pt x="80" y="607"/>
                </a:lnTo>
                <a:lnTo>
                  <a:pt x="91" y="629"/>
                </a:lnTo>
                <a:lnTo>
                  <a:pt x="52" y="629"/>
                </a:lnTo>
                <a:lnTo>
                  <a:pt x="56" y="657"/>
                </a:lnTo>
                <a:lnTo>
                  <a:pt x="5" y="657"/>
                </a:lnTo>
                <a:lnTo>
                  <a:pt x="52" y="673"/>
                </a:lnTo>
                <a:lnTo>
                  <a:pt x="0" y="68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6" name="Freeform 381"/>
          <p:cNvSpPr/>
          <p:nvPr/>
        </p:nvSpPr>
        <p:spPr bwMode="auto">
          <a:xfrm>
            <a:off x="3081338" y="3417888"/>
            <a:ext cx="304800" cy="292100"/>
          </a:xfrm>
          <a:custGeom>
            <a:avLst/>
            <a:gdLst>
              <a:gd name="T0" fmla="*/ 0 w 636"/>
              <a:gd name="T1" fmla="*/ 8 h 645"/>
              <a:gd name="T2" fmla="*/ 1 w 636"/>
              <a:gd name="T3" fmla="*/ 9 h 645"/>
              <a:gd name="T4" fmla="*/ 5 w 636"/>
              <a:gd name="T5" fmla="*/ 8 h 645"/>
              <a:gd name="T6" fmla="*/ 5 w 636"/>
              <a:gd name="T7" fmla="*/ 7 h 645"/>
              <a:gd name="T8" fmla="*/ 7 w 636"/>
              <a:gd name="T9" fmla="*/ 6 h 645"/>
              <a:gd name="T10" fmla="*/ 7 w 636"/>
              <a:gd name="T11" fmla="*/ 5 h 645"/>
              <a:gd name="T12" fmla="*/ 8 w 636"/>
              <a:gd name="T13" fmla="*/ 4 h 645"/>
              <a:gd name="T14" fmla="*/ 8 w 636"/>
              <a:gd name="T15" fmla="*/ 4 h 645"/>
              <a:gd name="T16" fmla="*/ 9 w 636"/>
              <a:gd name="T17" fmla="*/ 3 h 645"/>
              <a:gd name="T18" fmla="*/ 9 w 636"/>
              <a:gd name="T19" fmla="*/ 2 h 645"/>
              <a:gd name="T20" fmla="*/ 9 w 636"/>
              <a:gd name="T21" fmla="*/ 1 h 645"/>
              <a:gd name="T22" fmla="*/ 12 w 636"/>
              <a:gd name="T23" fmla="*/ 0 h 645"/>
              <a:gd name="T24" fmla="*/ 15 w 636"/>
              <a:gd name="T25" fmla="*/ 2 h 645"/>
              <a:gd name="T26" fmla="*/ 14 w 636"/>
              <a:gd name="T27" fmla="*/ 3 h 645"/>
              <a:gd name="T28" fmla="*/ 11 w 636"/>
              <a:gd name="T29" fmla="*/ 3 h 645"/>
              <a:gd name="T30" fmla="*/ 11 w 636"/>
              <a:gd name="T31" fmla="*/ 4 h 645"/>
              <a:gd name="T32" fmla="*/ 13 w 636"/>
              <a:gd name="T33" fmla="*/ 5 h 645"/>
              <a:gd name="T34" fmla="*/ 12 w 636"/>
              <a:gd name="T35" fmla="*/ 6 h 645"/>
              <a:gd name="T36" fmla="*/ 12 w 636"/>
              <a:gd name="T37" fmla="*/ 7 h 645"/>
              <a:gd name="T38" fmla="*/ 9 w 636"/>
              <a:gd name="T39" fmla="*/ 11 h 645"/>
              <a:gd name="T40" fmla="*/ 9 w 636"/>
              <a:gd name="T41" fmla="*/ 10 h 645"/>
              <a:gd name="T42" fmla="*/ 7 w 636"/>
              <a:gd name="T43" fmla="*/ 11 h 645"/>
              <a:gd name="T44" fmla="*/ 9 w 636"/>
              <a:gd name="T45" fmla="*/ 14 h 645"/>
              <a:gd name="T46" fmla="*/ 7 w 636"/>
              <a:gd name="T47" fmla="*/ 14 h 645"/>
              <a:gd name="T48" fmla="*/ 6 w 636"/>
              <a:gd name="T49" fmla="*/ 15 h 645"/>
              <a:gd name="T50" fmla="*/ 5 w 636"/>
              <a:gd name="T51" fmla="*/ 13 h 645"/>
              <a:gd name="T52" fmla="*/ 1 w 636"/>
              <a:gd name="T53" fmla="*/ 13 h 645"/>
              <a:gd name="T54" fmla="*/ 2 w 636"/>
              <a:gd name="T55" fmla="*/ 11 h 645"/>
              <a:gd name="T56" fmla="*/ 0 w 636"/>
              <a:gd name="T57" fmla="*/ 8 h 645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636"/>
              <a:gd name="T88" fmla="*/ 0 h 645"/>
              <a:gd name="T89" fmla="*/ 636 w 636"/>
              <a:gd name="T90" fmla="*/ 645 h 645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636" h="645">
                <a:moveTo>
                  <a:pt x="0" y="354"/>
                </a:moveTo>
                <a:lnTo>
                  <a:pt x="59" y="377"/>
                </a:lnTo>
                <a:lnTo>
                  <a:pt x="198" y="354"/>
                </a:lnTo>
                <a:lnTo>
                  <a:pt x="225" y="289"/>
                </a:lnTo>
                <a:lnTo>
                  <a:pt x="319" y="253"/>
                </a:lnTo>
                <a:lnTo>
                  <a:pt x="326" y="197"/>
                </a:lnTo>
                <a:lnTo>
                  <a:pt x="361" y="182"/>
                </a:lnTo>
                <a:lnTo>
                  <a:pt x="347" y="154"/>
                </a:lnTo>
                <a:lnTo>
                  <a:pt x="379" y="150"/>
                </a:lnTo>
                <a:lnTo>
                  <a:pt x="404" y="96"/>
                </a:lnTo>
                <a:lnTo>
                  <a:pt x="394" y="40"/>
                </a:lnTo>
                <a:lnTo>
                  <a:pt x="524" y="0"/>
                </a:lnTo>
                <a:lnTo>
                  <a:pt x="636" y="84"/>
                </a:lnTo>
                <a:lnTo>
                  <a:pt x="607" y="119"/>
                </a:lnTo>
                <a:lnTo>
                  <a:pt x="497" y="119"/>
                </a:lnTo>
                <a:lnTo>
                  <a:pt x="499" y="191"/>
                </a:lnTo>
                <a:lnTo>
                  <a:pt x="548" y="237"/>
                </a:lnTo>
                <a:lnTo>
                  <a:pt x="521" y="261"/>
                </a:lnTo>
                <a:lnTo>
                  <a:pt x="528" y="300"/>
                </a:lnTo>
                <a:lnTo>
                  <a:pt x="412" y="449"/>
                </a:lnTo>
                <a:lnTo>
                  <a:pt x="364" y="444"/>
                </a:lnTo>
                <a:lnTo>
                  <a:pt x="326" y="481"/>
                </a:lnTo>
                <a:lnTo>
                  <a:pt x="387" y="617"/>
                </a:lnTo>
                <a:lnTo>
                  <a:pt x="302" y="617"/>
                </a:lnTo>
                <a:lnTo>
                  <a:pt x="271" y="645"/>
                </a:lnTo>
                <a:lnTo>
                  <a:pt x="207" y="564"/>
                </a:lnTo>
                <a:lnTo>
                  <a:pt x="27" y="580"/>
                </a:lnTo>
                <a:lnTo>
                  <a:pt x="86" y="487"/>
                </a:lnTo>
                <a:lnTo>
                  <a:pt x="0" y="35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7" name="Freeform 382"/>
          <p:cNvSpPr/>
          <p:nvPr/>
        </p:nvSpPr>
        <p:spPr bwMode="auto">
          <a:xfrm>
            <a:off x="4552950" y="4246563"/>
            <a:ext cx="182563" cy="153988"/>
          </a:xfrm>
          <a:custGeom>
            <a:avLst/>
            <a:gdLst>
              <a:gd name="T0" fmla="*/ 0 w 380"/>
              <a:gd name="T1" fmla="*/ 0 h 340"/>
              <a:gd name="T2" fmla="*/ 0 w 380"/>
              <a:gd name="T3" fmla="*/ 7 h 340"/>
              <a:gd name="T4" fmla="*/ 2 w 380"/>
              <a:gd name="T5" fmla="*/ 7 h 340"/>
              <a:gd name="T6" fmla="*/ 3 w 380"/>
              <a:gd name="T7" fmla="*/ 5 h 340"/>
              <a:gd name="T8" fmla="*/ 5 w 380"/>
              <a:gd name="T9" fmla="*/ 6 h 340"/>
              <a:gd name="T10" fmla="*/ 6 w 380"/>
              <a:gd name="T11" fmla="*/ 8 h 340"/>
              <a:gd name="T12" fmla="*/ 9 w 380"/>
              <a:gd name="T13" fmla="*/ 8 h 340"/>
              <a:gd name="T14" fmla="*/ 6 w 380"/>
              <a:gd name="T15" fmla="*/ 5 h 340"/>
              <a:gd name="T16" fmla="*/ 6 w 380"/>
              <a:gd name="T17" fmla="*/ 3 h 340"/>
              <a:gd name="T18" fmla="*/ 4 w 380"/>
              <a:gd name="T19" fmla="*/ 3 h 340"/>
              <a:gd name="T20" fmla="*/ 3 w 380"/>
              <a:gd name="T21" fmla="*/ 1 h 340"/>
              <a:gd name="T22" fmla="*/ 0 w 380"/>
              <a:gd name="T23" fmla="*/ 0 h 340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80"/>
              <a:gd name="T37" fmla="*/ 0 h 340"/>
              <a:gd name="T38" fmla="*/ 380 w 380"/>
              <a:gd name="T39" fmla="*/ 340 h 340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80" h="340">
                <a:moveTo>
                  <a:pt x="0" y="0"/>
                </a:moveTo>
                <a:lnTo>
                  <a:pt x="6" y="285"/>
                </a:lnTo>
                <a:lnTo>
                  <a:pt x="68" y="293"/>
                </a:lnTo>
                <a:lnTo>
                  <a:pt x="129" y="215"/>
                </a:lnTo>
                <a:lnTo>
                  <a:pt x="195" y="250"/>
                </a:lnTo>
                <a:lnTo>
                  <a:pt x="259" y="327"/>
                </a:lnTo>
                <a:lnTo>
                  <a:pt x="380" y="340"/>
                </a:lnTo>
                <a:lnTo>
                  <a:pt x="243" y="213"/>
                </a:lnTo>
                <a:lnTo>
                  <a:pt x="251" y="151"/>
                </a:lnTo>
                <a:lnTo>
                  <a:pt x="188" y="128"/>
                </a:lnTo>
                <a:lnTo>
                  <a:pt x="126" y="50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8" name="Freeform 383"/>
          <p:cNvSpPr/>
          <p:nvPr/>
        </p:nvSpPr>
        <p:spPr bwMode="auto">
          <a:xfrm>
            <a:off x="4686300" y="4278313"/>
            <a:ext cx="74613" cy="39688"/>
          </a:xfrm>
          <a:custGeom>
            <a:avLst/>
            <a:gdLst>
              <a:gd name="T0" fmla="*/ 0 w 159"/>
              <a:gd name="T1" fmla="*/ 1 h 90"/>
              <a:gd name="T2" fmla="*/ 2 w 159"/>
              <a:gd name="T3" fmla="*/ 2 h 90"/>
              <a:gd name="T4" fmla="*/ 4 w 159"/>
              <a:gd name="T5" fmla="*/ 1 h 90"/>
              <a:gd name="T6" fmla="*/ 3 w 159"/>
              <a:gd name="T7" fmla="*/ 0 h 90"/>
              <a:gd name="T8" fmla="*/ 3 w 159"/>
              <a:gd name="T9" fmla="*/ 1 h 90"/>
              <a:gd name="T10" fmla="*/ 0 w 159"/>
              <a:gd name="T11" fmla="*/ 1 h 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59"/>
              <a:gd name="T19" fmla="*/ 0 h 90"/>
              <a:gd name="T20" fmla="*/ 159 w 159"/>
              <a:gd name="T21" fmla="*/ 90 h 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59" h="90">
                <a:moveTo>
                  <a:pt x="0" y="57"/>
                </a:moveTo>
                <a:lnTo>
                  <a:pt x="93" y="90"/>
                </a:lnTo>
                <a:lnTo>
                  <a:pt x="159" y="27"/>
                </a:lnTo>
                <a:lnTo>
                  <a:pt x="132" y="0"/>
                </a:lnTo>
                <a:lnTo>
                  <a:pt x="114" y="35"/>
                </a:lnTo>
                <a:lnTo>
                  <a:pt x="0" y="5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69" name="Freeform 384"/>
          <p:cNvSpPr/>
          <p:nvPr/>
        </p:nvSpPr>
        <p:spPr bwMode="auto">
          <a:xfrm>
            <a:off x="4730750" y="4248150"/>
            <a:ext cx="39688" cy="39688"/>
          </a:xfrm>
          <a:custGeom>
            <a:avLst/>
            <a:gdLst>
              <a:gd name="T0" fmla="*/ 0 w 80"/>
              <a:gd name="T1" fmla="*/ 0 h 86"/>
              <a:gd name="T2" fmla="*/ 1 w 80"/>
              <a:gd name="T3" fmla="*/ 1 h 86"/>
              <a:gd name="T4" fmla="*/ 2 w 80"/>
              <a:gd name="T5" fmla="*/ 2 h 86"/>
              <a:gd name="T6" fmla="*/ 2 w 80"/>
              <a:gd name="T7" fmla="*/ 1 h 86"/>
              <a:gd name="T8" fmla="*/ 0 w 80"/>
              <a:gd name="T9" fmla="*/ 0 h 8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0"/>
              <a:gd name="T16" fmla="*/ 0 h 86"/>
              <a:gd name="T17" fmla="*/ 80 w 80"/>
              <a:gd name="T18" fmla="*/ 86 h 8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0" h="86">
                <a:moveTo>
                  <a:pt x="0" y="0"/>
                </a:moveTo>
                <a:lnTo>
                  <a:pt x="63" y="39"/>
                </a:lnTo>
                <a:lnTo>
                  <a:pt x="80" y="86"/>
                </a:lnTo>
                <a:lnTo>
                  <a:pt x="79" y="51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0" name="Freeform 385"/>
          <p:cNvSpPr/>
          <p:nvPr/>
        </p:nvSpPr>
        <p:spPr bwMode="auto">
          <a:xfrm>
            <a:off x="4113213" y="3965575"/>
            <a:ext cx="42863" cy="57150"/>
          </a:xfrm>
          <a:custGeom>
            <a:avLst/>
            <a:gdLst>
              <a:gd name="T0" fmla="*/ 0 w 89"/>
              <a:gd name="T1" fmla="*/ 3 h 127"/>
              <a:gd name="T2" fmla="*/ 2 w 89"/>
              <a:gd name="T3" fmla="*/ 1 h 127"/>
              <a:gd name="T4" fmla="*/ 2 w 89"/>
              <a:gd name="T5" fmla="*/ 0 h 127"/>
              <a:gd name="T6" fmla="*/ 0 w 89"/>
              <a:gd name="T7" fmla="*/ 3 h 127"/>
              <a:gd name="T8" fmla="*/ 0 60000 65536"/>
              <a:gd name="T9" fmla="*/ 0 60000 65536"/>
              <a:gd name="T10" fmla="*/ 0 60000 65536"/>
              <a:gd name="T11" fmla="*/ 0 60000 65536"/>
              <a:gd name="T12" fmla="*/ 0 w 89"/>
              <a:gd name="T13" fmla="*/ 0 h 127"/>
              <a:gd name="T14" fmla="*/ 89 w 89"/>
              <a:gd name="T15" fmla="*/ 127 h 12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" h="127">
                <a:moveTo>
                  <a:pt x="0" y="127"/>
                </a:moveTo>
                <a:lnTo>
                  <a:pt x="64" y="67"/>
                </a:lnTo>
                <a:lnTo>
                  <a:pt x="89" y="0"/>
                </a:lnTo>
                <a:lnTo>
                  <a:pt x="0" y="12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1" name="Freeform 386"/>
          <p:cNvSpPr/>
          <p:nvPr/>
        </p:nvSpPr>
        <p:spPr bwMode="auto">
          <a:xfrm>
            <a:off x="4164013" y="3817938"/>
            <a:ext cx="74613" cy="122238"/>
          </a:xfrm>
          <a:custGeom>
            <a:avLst/>
            <a:gdLst>
              <a:gd name="T0" fmla="*/ 0 w 156"/>
              <a:gd name="T1" fmla="*/ 3 h 269"/>
              <a:gd name="T2" fmla="*/ 1 w 156"/>
              <a:gd name="T3" fmla="*/ 0 h 269"/>
              <a:gd name="T4" fmla="*/ 2 w 156"/>
              <a:gd name="T5" fmla="*/ 0 h 269"/>
              <a:gd name="T6" fmla="*/ 2 w 156"/>
              <a:gd name="T7" fmla="*/ 2 h 269"/>
              <a:gd name="T8" fmla="*/ 1 w 156"/>
              <a:gd name="T9" fmla="*/ 3 h 269"/>
              <a:gd name="T10" fmla="*/ 1 w 156"/>
              <a:gd name="T11" fmla="*/ 4 h 269"/>
              <a:gd name="T12" fmla="*/ 3 w 156"/>
              <a:gd name="T13" fmla="*/ 5 h 269"/>
              <a:gd name="T14" fmla="*/ 4 w 156"/>
              <a:gd name="T15" fmla="*/ 6 h 269"/>
              <a:gd name="T16" fmla="*/ 3 w 156"/>
              <a:gd name="T17" fmla="*/ 5 h 269"/>
              <a:gd name="T18" fmla="*/ 3 w 156"/>
              <a:gd name="T19" fmla="*/ 6 h 269"/>
              <a:gd name="T20" fmla="*/ 1 w 156"/>
              <a:gd name="T21" fmla="*/ 5 h 269"/>
              <a:gd name="T22" fmla="*/ 0 w 156"/>
              <a:gd name="T23" fmla="*/ 3 h 26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56"/>
              <a:gd name="T37" fmla="*/ 0 h 269"/>
              <a:gd name="T38" fmla="*/ 156 w 156"/>
              <a:gd name="T39" fmla="*/ 269 h 26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56" h="269">
                <a:moveTo>
                  <a:pt x="0" y="106"/>
                </a:moveTo>
                <a:lnTo>
                  <a:pt x="28" y="0"/>
                </a:lnTo>
                <a:lnTo>
                  <a:pt x="85" y="4"/>
                </a:lnTo>
                <a:lnTo>
                  <a:pt x="97" y="72"/>
                </a:lnTo>
                <a:lnTo>
                  <a:pt x="55" y="145"/>
                </a:lnTo>
                <a:lnTo>
                  <a:pt x="65" y="188"/>
                </a:lnTo>
                <a:lnTo>
                  <a:pt x="148" y="212"/>
                </a:lnTo>
                <a:lnTo>
                  <a:pt x="156" y="269"/>
                </a:lnTo>
                <a:lnTo>
                  <a:pt x="103" y="212"/>
                </a:lnTo>
                <a:lnTo>
                  <a:pt x="103" y="240"/>
                </a:lnTo>
                <a:lnTo>
                  <a:pt x="28" y="212"/>
                </a:lnTo>
                <a:lnTo>
                  <a:pt x="0" y="10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2" name="Freeform 387"/>
          <p:cNvSpPr/>
          <p:nvPr/>
        </p:nvSpPr>
        <p:spPr bwMode="auto">
          <a:xfrm>
            <a:off x="4170363" y="3921125"/>
            <a:ext cx="20638" cy="25400"/>
          </a:xfrm>
          <a:custGeom>
            <a:avLst/>
            <a:gdLst>
              <a:gd name="T0" fmla="*/ 0 w 43"/>
              <a:gd name="T1" fmla="*/ 0 h 57"/>
              <a:gd name="T2" fmla="*/ 1 w 43"/>
              <a:gd name="T3" fmla="*/ 0 h 57"/>
              <a:gd name="T4" fmla="*/ 1 w 43"/>
              <a:gd name="T5" fmla="*/ 0 h 57"/>
              <a:gd name="T6" fmla="*/ 1 w 43"/>
              <a:gd name="T7" fmla="*/ 1 h 57"/>
              <a:gd name="T8" fmla="*/ 0 w 43"/>
              <a:gd name="T9" fmla="*/ 0 h 5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"/>
              <a:gd name="T16" fmla="*/ 0 h 57"/>
              <a:gd name="T17" fmla="*/ 43 w 43"/>
              <a:gd name="T18" fmla="*/ 57 h 5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" h="57">
                <a:moveTo>
                  <a:pt x="0" y="0"/>
                </a:moveTo>
                <a:lnTo>
                  <a:pt x="24" y="0"/>
                </a:lnTo>
                <a:lnTo>
                  <a:pt x="43" y="13"/>
                </a:lnTo>
                <a:lnTo>
                  <a:pt x="35" y="57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3" name="Freeform 388"/>
          <p:cNvSpPr/>
          <p:nvPr/>
        </p:nvSpPr>
        <p:spPr bwMode="auto">
          <a:xfrm>
            <a:off x="4198938" y="3952875"/>
            <a:ext cx="20638" cy="31750"/>
          </a:xfrm>
          <a:custGeom>
            <a:avLst/>
            <a:gdLst>
              <a:gd name="T0" fmla="*/ 0 w 40"/>
              <a:gd name="T1" fmla="*/ 0 h 70"/>
              <a:gd name="T2" fmla="*/ 0 w 40"/>
              <a:gd name="T3" fmla="*/ 2 h 70"/>
              <a:gd name="T4" fmla="*/ 1 w 40"/>
              <a:gd name="T5" fmla="*/ 1 h 70"/>
              <a:gd name="T6" fmla="*/ 0 w 40"/>
              <a:gd name="T7" fmla="*/ 0 h 70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70"/>
              <a:gd name="T14" fmla="*/ 40 w 40"/>
              <a:gd name="T15" fmla="*/ 70 h 7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70">
                <a:moveTo>
                  <a:pt x="0" y="0"/>
                </a:moveTo>
                <a:lnTo>
                  <a:pt x="5" y="70"/>
                </a:lnTo>
                <a:lnTo>
                  <a:pt x="40" y="42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4" name="Freeform 389"/>
          <p:cNvSpPr/>
          <p:nvPr/>
        </p:nvSpPr>
        <p:spPr bwMode="auto">
          <a:xfrm>
            <a:off x="4202113" y="3995738"/>
            <a:ext cx="79375" cy="85725"/>
          </a:xfrm>
          <a:custGeom>
            <a:avLst/>
            <a:gdLst>
              <a:gd name="T0" fmla="*/ 0 w 167"/>
              <a:gd name="T1" fmla="*/ 3 h 186"/>
              <a:gd name="T2" fmla="*/ 1 w 167"/>
              <a:gd name="T3" fmla="*/ 1 h 186"/>
              <a:gd name="T4" fmla="*/ 2 w 167"/>
              <a:gd name="T5" fmla="*/ 2 h 186"/>
              <a:gd name="T6" fmla="*/ 3 w 167"/>
              <a:gd name="T7" fmla="*/ 0 h 186"/>
              <a:gd name="T8" fmla="*/ 4 w 167"/>
              <a:gd name="T9" fmla="*/ 1 h 186"/>
              <a:gd name="T10" fmla="*/ 4 w 167"/>
              <a:gd name="T11" fmla="*/ 4 h 186"/>
              <a:gd name="T12" fmla="*/ 3 w 167"/>
              <a:gd name="T13" fmla="*/ 3 h 186"/>
              <a:gd name="T14" fmla="*/ 3 w 167"/>
              <a:gd name="T15" fmla="*/ 4 h 186"/>
              <a:gd name="T16" fmla="*/ 2 w 167"/>
              <a:gd name="T17" fmla="*/ 4 h 186"/>
              <a:gd name="T18" fmla="*/ 1 w 167"/>
              <a:gd name="T19" fmla="*/ 2 h 186"/>
              <a:gd name="T20" fmla="*/ 0 w 167"/>
              <a:gd name="T21" fmla="*/ 3 h 1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7"/>
              <a:gd name="T34" fmla="*/ 0 h 186"/>
              <a:gd name="T35" fmla="*/ 167 w 167"/>
              <a:gd name="T36" fmla="*/ 186 h 18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7" h="186">
                <a:moveTo>
                  <a:pt x="0" y="127"/>
                </a:moveTo>
                <a:lnTo>
                  <a:pt x="34" y="62"/>
                </a:lnTo>
                <a:lnTo>
                  <a:pt x="78" y="71"/>
                </a:lnTo>
                <a:lnTo>
                  <a:pt x="138" y="0"/>
                </a:lnTo>
                <a:lnTo>
                  <a:pt x="167" y="43"/>
                </a:lnTo>
                <a:lnTo>
                  <a:pt x="162" y="153"/>
                </a:lnTo>
                <a:lnTo>
                  <a:pt x="148" y="107"/>
                </a:lnTo>
                <a:lnTo>
                  <a:pt x="131" y="186"/>
                </a:lnTo>
                <a:lnTo>
                  <a:pt x="90" y="165"/>
                </a:lnTo>
                <a:lnTo>
                  <a:pt x="63" y="82"/>
                </a:lnTo>
                <a:lnTo>
                  <a:pt x="0" y="12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5" name="Freeform 390"/>
          <p:cNvSpPr/>
          <p:nvPr/>
        </p:nvSpPr>
        <p:spPr bwMode="auto">
          <a:xfrm>
            <a:off x="4210050" y="3976688"/>
            <a:ext cx="19050" cy="33338"/>
          </a:xfrm>
          <a:custGeom>
            <a:avLst/>
            <a:gdLst>
              <a:gd name="T0" fmla="*/ 0 w 37"/>
              <a:gd name="T1" fmla="*/ 1 h 74"/>
              <a:gd name="T2" fmla="*/ 0 w 37"/>
              <a:gd name="T3" fmla="*/ 1 h 74"/>
              <a:gd name="T4" fmla="*/ 1 w 37"/>
              <a:gd name="T5" fmla="*/ 0 h 74"/>
              <a:gd name="T6" fmla="*/ 1 w 37"/>
              <a:gd name="T7" fmla="*/ 2 h 74"/>
              <a:gd name="T8" fmla="*/ 0 w 37"/>
              <a:gd name="T9" fmla="*/ 1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7"/>
              <a:gd name="T16" fmla="*/ 0 h 74"/>
              <a:gd name="T17" fmla="*/ 37 w 37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7" h="74">
                <a:moveTo>
                  <a:pt x="0" y="46"/>
                </a:moveTo>
                <a:lnTo>
                  <a:pt x="8" y="34"/>
                </a:lnTo>
                <a:lnTo>
                  <a:pt x="37" y="0"/>
                </a:lnTo>
                <a:lnTo>
                  <a:pt x="25" y="74"/>
                </a:lnTo>
                <a:lnTo>
                  <a:pt x="0" y="4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6" name="Freeform 391"/>
          <p:cNvSpPr/>
          <p:nvPr/>
        </p:nvSpPr>
        <p:spPr bwMode="auto">
          <a:xfrm>
            <a:off x="2220913" y="2974975"/>
            <a:ext cx="185738" cy="150813"/>
          </a:xfrm>
          <a:custGeom>
            <a:avLst/>
            <a:gdLst>
              <a:gd name="T0" fmla="*/ 0 w 383"/>
              <a:gd name="T1" fmla="*/ 1 h 337"/>
              <a:gd name="T2" fmla="*/ 1 w 383"/>
              <a:gd name="T3" fmla="*/ 5 h 337"/>
              <a:gd name="T4" fmla="*/ 5 w 383"/>
              <a:gd name="T5" fmla="*/ 7 h 337"/>
              <a:gd name="T6" fmla="*/ 7 w 383"/>
              <a:gd name="T7" fmla="*/ 8 h 337"/>
              <a:gd name="T8" fmla="*/ 9 w 383"/>
              <a:gd name="T9" fmla="*/ 6 h 337"/>
              <a:gd name="T10" fmla="*/ 8 w 383"/>
              <a:gd name="T11" fmla="*/ 3 h 337"/>
              <a:gd name="T12" fmla="*/ 9 w 383"/>
              <a:gd name="T13" fmla="*/ 3 h 337"/>
              <a:gd name="T14" fmla="*/ 9 w 383"/>
              <a:gd name="T15" fmla="*/ 1 h 337"/>
              <a:gd name="T16" fmla="*/ 5 w 383"/>
              <a:gd name="T17" fmla="*/ 0 h 337"/>
              <a:gd name="T18" fmla="*/ 3 w 383"/>
              <a:gd name="T19" fmla="*/ 0 h 337"/>
              <a:gd name="T20" fmla="*/ 0 w 383"/>
              <a:gd name="T21" fmla="*/ 1 h 3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83"/>
              <a:gd name="T34" fmla="*/ 0 h 337"/>
              <a:gd name="T35" fmla="*/ 383 w 383"/>
              <a:gd name="T36" fmla="*/ 337 h 3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83" h="337">
                <a:moveTo>
                  <a:pt x="0" y="61"/>
                </a:moveTo>
                <a:lnTo>
                  <a:pt x="26" y="237"/>
                </a:lnTo>
                <a:lnTo>
                  <a:pt x="222" y="326"/>
                </a:lnTo>
                <a:lnTo>
                  <a:pt x="319" y="337"/>
                </a:lnTo>
                <a:lnTo>
                  <a:pt x="383" y="248"/>
                </a:lnTo>
                <a:lnTo>
                  <a:pt x="349" y="149"/>
                </a:lnTo>
                <a:lnTo>
                  <a:pt x="375" y="124"/>
                </a:lnTo>
                <a:lnTo>
                  <a:pt x="358" y="45"/>
                </a:lnTo>
                <a:lnTo>
                  <a:pt x="213" y="19"/>
                </a:lnTo>
                <a:lnTo>
                  <a:pt x="118" y="0"/>
                </a:lnTo>
                <a:lnTo>
                  <a:pt x="0" y="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7" name="Freeform 392"/>
          <p:cNvSpPr/>
          <p:nvPr/>
        </p:nvSpPr>
        <p:spPr bwMode="auto">
          <a:xfrm>
            <a:off x="1797050" y="3306763"/>
            <a:ext cx="55563" cy="111125"/>
          </a:xfrm>
          <a:custGeom>
            <a:avLst/>
            <a:gdLst>
              <a:gd name="T0" fmla="*/ 0 w 118"/>
              <a:gd name="T1" fmla="*/ 4 h 245"/>
              <a:gd name="T2" fmla="*/ 0 w 118"/>
              <a:gd name="T3" fmla="*/ 0 h 245"/>
              <a:gd name="T4" fmla="*/ 3 w 118"/>
              <a:gd name="T5" fmla="*/ 0 h 245"/>
              <a:gd name="T6" fmla="*/ 2 w 118"/>
              <a:gd name="T7" fmla="*/ 3 h 245"/>
              <a:gd name="T8" fmla="*/ 2 w 118"/>
              <a:gd name="T9" fmla="*/ 5 h 245"/>
              <a:gd name="T10" fmla="*/ 0 w 118"/>
              <a:gd name="T11" fmla="*/ 5 h 245"/>
              <a:gd name="T12" fmla="*/ 1 w 118"/>
              <a:gd name="T13" fmla="*/ 4 h 245"/>
              <a:gd name="T14" fmla="*/ 0 w 118"/>
              <a:gd name="T15" fmla="*/ 4 h 24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8"/>
              <a:gd name="T25" fmla="*/ 0 h 245"/>
              <a:gd name="T26" fmla="*/ 118 w 118"/>
              <a:gd name="T27" fmla="*/ 245 h 24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8" h="245">
                <a:moveTo>
                  <a:pt x="0" y="161"/>
                </a:moveTo>
                <a:lnTo>
                  <a:pt x="19" y="0"/>
                </a:lnTo>
                <a:lnTo>
                  <a:pt x="118" y="9"/>
                </a:lnTo>
                <a:lnTo>
                  <a:pt x="76" y="112"/>
                </a:lnTo>
                <a:lnTo>
                  <a:pt x="76" y="238"/>
                </a:lnTo>
                <a:lnTo>
                  <a:pt x="17" y="245"/>
                </a:lnTo>
                <a:lnTo>
                  <a:pt x="25" y="169"/>
                </a:lnTo>
                <a:lnTo>
                  <a:pt x="0" y="1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8" name="Freeform 393"/>
          <p:cNvSpPr/>
          <p:nvPr/>
        </p:nvSpPr>
        <p:spPr bwMode="auto">
          <a:xfrm>
            <a:off x="2333625" y="3146425"/>
            <a:ext cx="174625" cy="111125"/>
          </a:xfrm>
          <a:custGeom>
            <a:avLst/>
            <a:gdLst>
              <a:gd name="T0" fmla="*/ 0 w 366"/>
              <a:gd name="T1" fmla="*/ 3 h 247"/>
              <a:gd name="T2" fmla="*/ 2 w 366"/>
              <a:gd name="T3" fmla="*/ 5 h 247"/>
              <a:gd name="T4" fmla="*/ 7 w 366"/>
              <a:gd name="T5" fmla="*/ 6 h 247"/>
              <a:gd name="T6" fmla="*/ 9 w 366"/>
              <a:gd name="T7" fmla="*/ 4 h 247"/>
              <a:gd name="T8" fmla="*/ 7 w 366"/>
              <a:gd name="T9" fmla="*/ 4 h 247"/>
              <a:gd name="T10" fmla="*/ 7 w 366"/>
              <a:gd name="T11" fmla="*/ 2 h 247"/>
              <a:gd name="T12" fmla="*/ 6 w 366"/>
              <a:gd name="T13" fmla="*/ 0 h 247"/>
              <a:gd name="T14" fmla="*/ 2 w 366"/>
              <a:gd name="T15" fmla="*/ 0 h 247"/>
              <a:gd name="T16" fmla="*/ 0 w 366"/>
              <a:gd name="T17" fmla="*/ 3 h 2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366"/>
              <a:gd name="T28" fmla="*/ 0 h 247"/>
              <a:gd name="T29" fmla="*/ 366 w 366"/>
              <a:gd name="T30" fmla="*/ 247 h 24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366" h="247">
                <a:moveTo>
                  <a:pt x="0" y="123"/>
                </a:moveTo>
                <a:lnTo>
                  <a:pt x="100" y="223"/>
                </a:lnTo>
                <a:lnTo>
                  <a:pt x="324" y="247"/>
                </a:lnTo>
                <a:lnTo>
                  <a:pt x="366" y="162"/>
                </a:lnTo>
                <a:lnTo>
                  <a:pt x="308" y="158"/>
                </a:lnTo>
                <a:lnTo>
                  <a:pt x="301" y="81"/>
                </a:lnTo>
                <a:lnTo>
                  <a:pt x="251" y="0"/>
                </a:lnTo>
                <a:lnTo>
                  <a:pt x="100" y="18"/>
                </a:lnTo>
                <a:lnTo>
                  <a:pt x="0" y="12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79" name="Freeform 394"/>
          <p:cNvSpPr/>
          <p:nvPr/>
        </p:nvSpPr>
        <p:spPr bwMode="auto">
          <a:xfrm>
            <a:off x="2598738" y="3529013"/>
            <a:ext cx="387350" cy="350838"/>
          </a:xfrm>
          <a:custGeom>
            <a:avLst/>
            <a:gdLst>
              <a:gd name="T0" fmla="*/ 0 w 805"/>
              <a:gd name="T1" fmla="*/ 5 h 776"/>
              <a:gd name="T2" fmla="*/ 0 w 805"/>
              <a:gd name="T3" fmla="*/ 3 h 776"/>
              <a:gd name="T4" fmla="*/ 1 w 805"/>
              <a:gd name="T5" fmla="*/ 3 h 776"/>
              <a:gd name="T6" fmla="*/ 3 w 805"/>
              <a:gd name="T7" fmla="*/ 3 h 776"/>
              <a:gd name="T8" fmla="*/ 3 w 805"/>
              <a:gd name="T9" fmla="*/ 2 h 776"/>
              <a:gd name="T10" fmla="*/ 2 w 805"/>
              <a:gd name="T11" fmla="*/ 1 h 776"/>
              <a:gd name="T12" fmla="*/ 4 w 805"/>
              <a:gd name="T13" fmla="*/ 0 h 776"/>
              <a:gd name="T14" fmla="*/ 8 w 805"/>
              <a:gd name="T15" fmla="*/ 2 h 776"/>
              <a:gd name="T16" fmla="*/ 8 w 805"/>
              <a:gd name="T17" fmla="*/ 3 h 776"/>
              <a:gd name="T18" fmla="*/ 9 w 805"/>
              <a:gd name="T19" fmla="*/ 3 h 776"/>
              <a:gd name="T20" fmla="*/ 10 w 805"/>
              <a:gd name="T21" fmla="*/ 4 h 776"/>
              <a:gd name="T22" fmla="*/ 11 w 805"/>
              <a:gd name="T23" fmla="*/ 3 h 776"/>
              <a:gd name="T24" fmla="*/ 12 w 805"/>
              <a:gd name="T25" fmla="*/ 4 h 776"/>
              <a:gd name="T26" fmla="*/ 14 w 805"/>
              <a:gd name="T27" fmla="*/ 8 h 776"/>
              <a:gd name="T28" fmla="*/ 15 w 805"/>
              <a:gd name="T29" fmla="*/ 9 h 776"/>
              <a:gd name="T30" fmla="*/ 15 w 805"/>
              <a:gd name="T31" fmla="*/ 10 h 776"/>
              <a:gd name="T32" fmla="*/ 18 w 805"/>
              <a:gd name="T33" fmla="*/ 10 h 776"/>
              <a:gd name="T34" fmla="*/ 19 w 805"/>
              <a:gd name="T35" fmla="*/ 11 h 776"/>
              <a:gd name="T36" fmla="*/ 18 w 805"/>
              <a:gd name="T37" fmla="*/ 13 h 776"/>
              <a:gd name="T38" fmla="*/ 15 w 805"/>
              <a:gd name="T39" fmla="*/ 14 h 776"/>
              <a:gd name="T40" fmla="*/ 13 w 805"/>
              <a:gd name="T41" fmla="*/ 15 h 776"/>
              <a:gd name="T42" fmla="*/ 10 w 805"/>
              <a:gd name="T43" fmla="*/ 18 h 776"/>
              <a:gd name="T44" fmla="*/ 10 w 805"/>
              <a:gd name="T45" fmla="*/ 17 h 776"/>
              <a:gd name="T46" fmla="*/ 9 w 805"/>
              <a:gd name="T47" fmla="*/ 16 h 776"/>
              <a:gd name="T48" fmla="*/ 7 w 805"/>
              <a:gd name="T49" fmla="*/ 17 h 776"/>
              <a:gd name="T50" fmla="*/ 5 w 805"/>
              <a:gd name="T51" fmla="*/ 14 h 776"/>
              <a:gd name="T52" fmla="*/ 4 w 805"/>
              <a:gd name="T53" fmla="*/ 13 h 776"/>
              <a:gd name="T54" fmla="*/ 3 w 805"/>
              <a:gd name="T55" fmla="*/ 9 h 776"/>
              <a:gd name="T56" fmla="*/ 0 w 805"/>
              <a:gd name="T57" fmla="*/ 5 h 77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w 805"/>
              <a:gd name="T88" fmla="*/ 0 h 776"/>
              <a:gd name="T89" fmla="*/ 805 w 805"/>
              <a:gd name="T90" fmla="*/ 776 h 77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T87" t="T88" r="T89" b="T90"/>
            <a:pathLst>
              <a:path w="805" h="776">
                <a:moveTo>
                  <a:pt x="0" y="202"/>
                </a:moveTo>
                <a:lnTo>
                  <a:pt x="12" y="135"/>
                </a:lnTo>
                <a:lnTo>
                  <a:pt x="54" y="149"/>
                </a:lnTo>
                <a:lnTo>
                  <a:pt x="107" y="107"/>
                </a:lnTo>
                <a:lnTo>
                  <a:pt x="130" y="78"/>
                </a:lnTo>
                <a:lnTo>
                  <a:pt x="85" y="32"/>
                </a:lnTo>
                <a:lnTo>
                  <a:pt x="171" y="0"/>
                </a:lnTo>
                <a:lnTo>
                  <a:pt x="344" y="89"/>
                </a:lnTo>
                <a:lnTo>
                  <a:pt x="345" y="120"/>
                </a:lnTo>
                <a:lnTo>
                  <a:pt x="388" y="143"/>
                </a:lnTo>
                <a:lnTo>
                  <a:pt x="420" y="165"/>
                </a:lnTo>
                <a:lnTo>
                  <a:pt x="454" y="149"/>
                </a:lnTo>
                <a:lnTo>
                  <a:pt x="524" y="174"/>
                </a:lnTo>
                <a:lnTo>
                  <a:pt x="617" y="352"/>
                </a:lnTo>
                <a:lnTo>
                  <a:pt x="627" y="365"/>
                </a:lnTo>
                <a:lnTo>
                  <a:pt x="664" y="436"/>
                </a:lnTo>
                <a:lnTo>
                  <a:pt x="786" y="450"/>
                </a:lnTo>
                <a:lnTo>
                  <a:pt x="805" y="483"/>
                </a:lnTo>
                <a:lnTo>
                  <a:pt x="775" y="575"/>
                </a:lnTo>
                <a:lnTo>
                  <a:pt x="664" y="619"/>
                </a:lnTo>
                <a:lnTo>
                  <a:pt x="542" y="652"/>
                </a:lnTo>
                <a:lnTo>
                  <a:pt x="443" y="776"/>
                </a:lnTo>
                <a:lnTo>
                  <a:pt x="443" y="729"/>
                </a:lnTo>
                <a:lnTo>
                  <a:pt x="373" y="697"/>
                </a:lnTo>
                <a:lnTo>
                  <a:pt x="306" y="739"/>
                </a:lnTo>
                <a:lnTo>
                  <a:pt x="234" y="599"/>
                </a:lnTo>
                <a:lnTo>
                  <a:pt x="180" y="544"/>
                </a:lnTo>
                <a:lnTo>
                  <a:pt x="146" y="398"/>
                </a:lnTo>
                <a:lnTo>
                  <a:pt x="0" y="20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0" name="Freeform 395"/>
          <p:cNvSpPr/>
          <p:nvPr/>
        </p:nvSpPr>
        <p:spPr bwMode="auto">
          <a:xfrm>
            <a:off x="2324100" y="2200275"/>
            <a:ext cx="3130550" cy="1101725"/>
          </a:xfrm>
          <a:custGeom>
            <a:avLst/>
            <a:gdLst>
              <a:gd name="T0" fmla="*/ 3 w 6518"/>
              <a:gd name="T1" fmla="*/ 35 h 2431"/>
              <a:gd name="T2" fmla="*/ 8 w 6518"/>
              <a:gd name="T3" fmla="*/ 31 h 2431"/>
              <a:gd name="T4" fmla="*/ 8 w 6518"/>
              <a:gd name="T5" fmla="*/ 18 h 2431"/>
              <a:gd name="T6" fmla="*/ 14 w 6518"/>
              <a:gd name="T7" fmla="*/ 17 h 2431"/>
              <a:gd name="T8" fmla="*/ 16 w 6518"/>
              <a:gd name="T9" fmla="*/ 26 h 2431"/>
              <a:gd name="T10" fmla="*/ 18 w 6518"/>
              <a:gd name="T11" fmla="*/ 23 h 2431"/>
              <a:gd name="T12" fmla="*/ 23 w 6518"/>
              <a:gd name="T13" fmla="*/ 20 h 2431"/>
              <a:gd name="T14" fmla="*/ 35 w 6518"/>
              <a:gd name="T15" fmla="*/ 17 h 2431"/>
              <a:gd name="T16" fmla="*/ 44 w 6518"/>
              <a:gd name="T17" fmla="*/ 17 h 2431"/>
              <a:gd name="T18" fmla="*/ 44 w 6518"/>
              <a:gd name="T19" fmla="*/ 10 h 2431"/>
              <a:gd name="T20" fmla="*/ 47 w 6518"/>
              <a:gd name="T21" fmla="*/ 19 h 2431"/>
              <a:gd name="T22" fmla="*/ 49 w 6518"/>
              <a:gd name="T23" fmla="*/ 17 h 2431"/>
              <a:gd name="T24" fmla="*/ 51 w 6518"/>
              <a:gd name="T25" fmla="*/ 17 h 2431"/>
              <a:gd name="T26" fmla="*/ 49 w 6518"/>
              <a:gd name="T27" fmla="*/ 13 h 2431"/>
              <a:gd name="T28" fmla="*/ 56 w 6518"/>
              <a:gd name="T29" fmla="*/ 12 h 2431"/>
              <a:gd name="T30" fmla="*/ 59 w 6518"/>
              <a:gd name="T31" fmla="*/ 8 h 2431"/>
              <a:gd name="T32" fmla="*/ 67 w 6518"/>
              <a:gd name="T33" fmla="*/ 3 h 2431"/>
              <a:gd name="T34" fmla="*/ 72 w 6518"/>
              <a:gd name="T35" fmla="*/ 1 h 2431"/>
              <a:gd name="T36" fmla="*/ 83 w 6518"/>
              <a:gd name="T37" fmla="*/ 4 h 2431"/>
              <a:gd name="T38" fmla="*/ 77 w 6518"/>
              <a:gd name="T39" fmla="*/ 9 h 2431"/>
              <a:gd name="T40" fmla="*/ 84 w 6518"/>
              <a:gd name="T41" fmla="*/ 9 h 2431"/>
              <a:gd name="T42" fmla="*/ 92 w 6518"/>
              <a:gd name="T43" fmla="*/ 8 h 2431"/>
              <a:gd name="T44" fmla="*/ 102 w 6518"/>
              <a:gd name="T45" fmla="*/ 12 h 2431"/>
              <a:gd name="T46" fmla="*/ 114 w 6518"/>
              <a:gd name="T47" fmla="*/ 12 h 2431"/>
              <a:gd name="T48" fmla="*/ 126 w 6518"/>
              <a:gd name="T49" fmla="*/ 16 h 2431"/>
              <a:gd name="T50" fmla="*/ 133 w 6518"/>
              <a:gd name="T51" fmla="*/ 15 h 2431"/>
              <a:gd name="T52" fmla="*/ 148 w 6518"/>
              <a:gd name="T53" fmla="*/ 21 h 2431"/>
              <a:gd name="T54" fmla="*/ 147 w 6518"/>
              <a:gd name="T55" fmla="*/ 25 h 2431"/>
              <a:gd name="T56" fmla="*/ 143 w 6518"/>
              <a:gd name="T57" fmla="*/ 22 h 2431"/>
              <a:gd name="T58" fmla="*/ 141 w 6518"/>
              <a:gd name="T59" fmla="*/ 28 h 2431"/>
              <a:gd name="T60" fmla="*/ 129 w 6518"/>
              <a:gd name="T61" fmla="*/ 31 h 2431"/>
              <a:gd name="T62" fmla="*/ 126 w 6518"/>
              <a:gd name="T63" fmla="*/ 37 h 2431"/>
              <a:gd name="T64" fmla="*/ 121 w 6518"/>
              <a:gd name="T65" fmla="*/ 45 h 2431"/>
              <a:gd name="T66" fmla="*/ 128 w 6518"/>
              <a:gd name="T67" fmla="*/ 29 h 2431"/>
              <a:gd name="T68" fmla="*/ 119 w 6518"/>
              <a:gd name="T69" fmla="*/ 32 h 2431"/>
              <a:gd name="T70" fmla="*/ 109 w 6518"/>
              <a:gd name="T71" fmla="*/ 33 h 2431"/>
              <a:gd name="T72" fmla="*/ 105 w 6518"/>
              <a:gd name="T73" fmla="*/ 41 h 2431"/>
              <a:gd name="T74" fmla="*/ 107 w 6518"/>
              <a:gd name="T75" fmla="*/ 45 h 2431"/>
              <a:gd name="T76" fmla="*/ 99 w 6518"/>
              <a:gd name="T77" fmla="*/ 55 h 2431"/>
              <a:gd name="T78" fmla="*/ 94 w 6518"/>
              <a:gd name="T79" fmla="*/ 42 h 2431"/>
              <a:gd name="T80" fmla="*/ 84 w 6518"/>
              <a:gd name="T81" fmla="*/ 46 h 2431"/>
              <a:gd name="T82" fmla="*/ 69 w 6518"/>
              <a:gd name="T83" fmla="*/ 46 h 2431"/>
              <a:gd name="T84" fmla="*/ 53 w 6518"/>
              <a:gd name="T85" fmla="*/ 46 h 2431"/>
              <a:gd name="T86" fmla="*/ 46 w 6518"/>
              <a:gd name="T87" fmla="*/ 42 h 2431"/>
              <a:gd name="T88" fmla="*/ 38 w 6518"/>
              <a:gd name="T89" fmla="*/ 39 h 2431"/>
              <a:gd name="T90" fmla="*/ 32 w 6518"/>
              <a:gd name="T91" fmla="*/ 40 h 2431"/>
              <a:gd name="T92" fmla="*/ 33 w 6518"/>
              <a:gd name="T93" fmla="*/ 45 h 2431"/>
              <a:gd name="T94" fmla="*/ 29 w 6518"/>
              <a:gd name="T95" fmla="*/ 44 h 2431"/>
              <a:gd name="T96" fmla="*/ 24 w 6518"/>
              <a:gd name="T97" fmla="*/ 46 h 2431"/>
              <a:gd name="T98" fmla="*/ 23 w 6518"/>
              <a:gd name="T99" fmla="*/ 48 h 2431"/>
              <a:gd name="T100" fmla="*/ 25 w 6518"/>
              <a:gd name="T101" fmla="*/ 51 h 2431"/>
              <a:gd name="T102" fmla="*/ 23 w 6518"/>
              <a:gd name="T103" fmla="*/ 55 h 2431"/>
              <a:gd name="T104" fmla="*/ 17 w 6518"/>
              <a:gd name="T105" fmla="*/ 54 h 2431"/>
              <a:gd name="T106" fmla="*/ 17 w 6518"/>
              <a:gd name="T107" fmla="*/ 47 h 2431"/>
              <a:gd name="T108" fmla="*/ 12 w 6518"/>
              <a:gd name="T109" fmla="*/ 43 h 2431"/>
              <a:gd name="T110" fmla="*/ 10 w 6518"/>
              <a:gd name="T111" fmla="*/ 42 h 2431"/>
              <a:gd name="T112" fmla="*/ 6 w 6518"/>
              <a:gd name="T113" fmla="*/ 38 h 2431"/>
              <a:gd name="T114" fmla="*/ 4 w 6518"/>
              <a:gd name="T115" fmla="*/ 41 h 243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6518"/>
              <a:gd name="T175" fmla="*/ 0 h 2431"/>
              <a:gd name="T176" fmla="*/ 6518 w 6518"/>
              <a:gd name="T177" fmla="*/ 2431 h 243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6518" h="2431">
                <a:moveTo>
                  <a:pt x="0" y="1726"/>
                </a:moveTo>
                <a:lnTo>
                  <a:pt x="55" y="1671"/>
                </a:lnTo>
                <a:lnTo>
                  <a:pt x="36" y="1694"/>
                </a:lnTo>
                <a:lnTo>
                  <a:pt x="61" y="1701"/>
                </a:lnTo>
                <a:lnTo>
                  <a:pt x="55" y="1587"/>
                </a:lnTo>
                <a:lnTo>
                  <a:pt x="77" y="1534"/>
                </a:lnTo>
                <a:lnTo>
                  <a:pt x="108" y="1526"/>
                </a:lnTo>
                <a:lnTo>
                  <a:pt x="171" y="1575"/>
                </a:lnTo>
                <a:lnTo>
                  <a:pt x="182" y="1482"/>
                </a:lnTo>
                <a:lnTo>
                  <a:pt x="158" y="1483"/>
                </a:lnTo>
                <a:lnTo>
                  <a:pt x="147" y="1429"/>
                </a:lnTo>
                <a:lnTo>
                  <a:pt x="405" y="1377"/>
                </a:lnTo>
                <a:lnTo>
                  <a:pt x="339" y="1358"/>
                </a:lnTo>
                <a:lnTo>
                  <a:pt x="343" y="1330"/>
                </a:lnTo>
                <a:lnTo>
                  <a:pt x="305" y="1340"/>
                </a:lnTo>
                <a:lnTo>
                  <a:pt x="452" y="1197"/>
                </a:lnTo>
                <a:lnTo>
                  <a:pt x="389" y="1047"/>
                </a:lnTo>
                <a:lnTo>
                  <a:pt x="401" y="976"/>
                </a:lnTo>
                <a:lnTo>
                  <a:pt x="361" y="896"/>
                </a:lnTo>
                <a:lnTo>
                  <a:pt x="398" y="850"/>
                </a:lnTo>
                <a:lnTo>
                  <a:pt x="339" y="786"/>
                </a:lnTo>
                <a:lnTo>
                  <a:pt x="355" y="736"/>
                </a:lnTo>
                <a:lnTo>
                  <a:pt x="429" y="677"/>
                </a:lnTo>
                <a:lnTo>
                  <a:pt x="469" y="670"/>
                </a:lnTo>
                <a:lnTo>
                  <a:pt x="516" y="683"/>
                </a:lnTo>
                <a:lnTo>
                  <a:pt x="475" y="696"/>
                </a:lnTo>
                <a:lnTo>
                  <a:pt x="505" y="719"/>
                </a:lnTo>
                <a:lnTo>
                  <a:pt x="620" y="727"/>
                </a:lnTo>
                <a:lnTo>
                  <a:pt x="819" y="847"/>
                </a:lnTo>
                <a:lnTo>
                  <a:pt x="824" y="907"/>
                </a:lnTo>
                <a:lnTo>
                  <a:pt x="738" y="958"/>
                </a:lnTo>
                <a:lnTo>
                  <a:pt x="471" y="886"/>
                </a:lnTo>
                <a:lnTo>
                  <a:pt x="578" y="972"/>
                </a:lnTo>
                <a:lnTo>
                  <a:pt x="574" y="1074"/>
                </a:lnTo>
                <a:lnTo>
                  <a:pt x="682" y="1122"/>
                </a:lnTo>
                <a:lnTo>
                  <a:pt x="712" y="1114"/>
                </a:lnTo>
                <a:lnTo>
                  <a:pt x="698" y="1074"/>
                </a:lnTo>
                <a:lnTo>
                  <a:pt x="647" y="1057"/>
                </a:lnTo>
                <a:lnTo>
                  <a:pt x="659" y="1023"/>
                </a:lnTo>
                <a:lnTo>
                  <a:pt x="710" y="1061"/>
                </a:lnTo>
                <a:lnTo>
                  <a:pt x="813" y="1074"/>
                </a:lnTo>
                <a:lnTo>
                  <a:pt x="768" y="993"/>
                </a:lnTo>
                <a:lnTo>
                  <a:pt x="867" y="926"/>
                </a:lnTo>
                <a:lnTo>
                  <a:pt x="937" y="972"/>
                </a:lnTo>
                <a:lnTo>
                  <a:pt x="934" y="792"/>
                </a:lnTo>
                <a:lnTo>
                  <a:pt x="903" y="765"/>
                </a:lnTo>
                <a:lnTo>
                  <a:pt x="1023" y="805"/>
                </a:lnTo>
                <a:lnTo>
                  <a:pt x="1032" y="827"/>
                </a:lnTo>
                <a:lnTo>
                  <a:pt x="969" y="859"/>
                </a:lnTo>
                <a:lnTo>
                  <a:pt x="1032" y="917"/>
                </a:lnTo>
                <a:lnTo>
                  <a:pt x="1086" y="850"/>
                </a:lnTo>
                <a:lnTo>
                  <a:pt x="1303" y="743"/>
                </a:lnTo>
                <a:lnTo>
                  <a:pt x="1337" y="739"/>
                </a:lnTo>
                <a:lnTo>
                  <a:pt x="1303" y="755"/>
                </a:lnTo>
                <a:lnTo>
                  <a:pt x="1340" y="807"/>
                </a:lnTo>
                <a:lnTo>
                  <a:pt x="1500" y="739"/>
                </a:lnTo>
                <a:lnTo>
                  <a:pt x="1536" y="789"/>
                </a:lnTo>
                <a:lnTo>
                  <a:pt x="1575" y="748"/>
                </a:lnTo>
                <a:lnTo>
                  <a:pt x="1553" y="693"/>
                </a:lnTo>
                <a:lnTo>
                  <a:pt x="1578" y="674"/>
                </a:lnTo>
                <a:lnTo>
                  <a:pt x="1699" y="701"/>
                </a:lnTo>
                <a:lnTo>
                  <a:pt x="1858" y="803"/>
                </a:lnTo>
                <a:lnTo>
                  <a:pt x="1888" y="754"/>
                </a:lnTo>
                <a:lnTo>
                  <a:pt x="1855" y="704"/>
                </a:lnTo>
                <a:lnTo>
                  <a:pt x="1807" y="688"/>
                </a:lnTo>
                <a:lnTo>
                  <a:pt x="1824" y="608"/>
                </a:lnTo>
                <a:lnTo>
                  <a:pt x="1795" y="597"/>
                </a:lnTo>
                <a:lnTo>
                  <a:pt x="1803" y="560"/>
                </a:lnTo>
                <a:lnTo>
                  <a:pt x="1861" y="521"/>
                </a:lnTo>
                <a:lnTo>
                  <a:pt x="1899" y="424"/>
                </a:lnTo>
                <a:lnTo>
                  <a:pt x="1981" y="425"/>
                </a:lnTo>
                <a:lnTo>
                  <a:pt x="2024" y="439"/>
                </a:lnTo>
                <a:lnTo>
                  <a:pt x="1990" y="543"/>
                </a:lnTo>
                <a:lnTo>
                  <a:pt x="2028" y="593"/>
                </a:lnTo>
                <a:lnTo>
                  <a:pt x="2017" y="736"/>
                </a:lnTo>
                <a:lnTo>
                  <a:pt x="2056" y="784"/>
                </a:lnTo>
                <a:lnTo>
                  <a:pt x="2039" y="836"/>
                </a:lnTo>
                <a:lnTo>
                  <a:pt x="1977" y="877"/>
                </a:lnTo>
                <a:lnTo>
                  <a:pt x="1996" y="896"/>
                </a:lnTo>
                <a:lnTo>
                  <a:pt x="1914" y="915"/>
                </a:lnTo>
                <a:lnTo>
                  <a:pt x="2002" y="949"/>
                </a:lnTo>
                <a:lnTo>
                  <a:pt x="2105" y="836"/>
                </a:lnTo>
                <a:lnTo>
                  <a:pt x="2091" y="765"/>
                </a:lnTo>
                <a:lnTo>
                  <a:pt x="2123" y="754"/>
                </a:lnTo>
                <a:lnTo>
                  <a:pt x="2176" y="740"/>
                </a:lnTo>
                <a:lnTo>
                  <a:pt x="2204" y="781"/>
                </a:lnTo>
                <a:lnTo>
                  <a:pt x="2201" y="835"/>
                </a:lnTo>
                <a:lnTo>
                  <a:pt x="2263" y="851"/>
                </a:lnTo>
                <a:lnTo>
                  <a:pt x="2212" y="834"/>
                </a:lnTo>
                <a:lnTo>
                  <a:pt x="2236" y="801"/>
                </a:lnTo>
                <a:lnTo>
                  <a:pt x="2214" y="754"/>
                </a:lnTo>
                <a:lnTo>
                  <a:pt x="2067" y="723"/>
                </a:lnTo>
                <a:lnTo>
                  <a:pt x="2091" y="612"/>
                </a:lnTo>
                <a:lnTo>
                  <a:pt x="2039" y="543"/>
                </a:lnTo>
                <a:lnTo>
                  <a:pt x="2112" y="479"/>
                </a:lnTo>
                <a:lnTo>
                  <a:pt x="2106" y="433"/>
                </a:lnTo>
                <a:lnTo>
                  <a:pt x="2137" y="459"/>
                </a:lnTo>
                <a:lnTo>
                  <a:pt x="2120" y="550"/>
                </a:lnTo>
                <a:lnTo>
                  <a:pt x="2145" y="560"/>
                </a:lnTo>
                <a:lnTo>
                  <a:pt x="2246" y="587"/>
                </a:lnTo>
                <a:lnTo>
                  <a:pt x="2153" y="514"/>
                </a:lnTo>
                <a:lnTo>
                  <a:pt x="2221" y="517"/>
                </a:lnTo>
                <a:lnTo>
                  <a:pt x="2206" y="487"/>
                </a:lnTo>
                <a:lnTo>
                  <a:pt x="2246" y="472"/>
                </a:lnTo>
                <a:lnTo>
                  <a:pt x="2429" y="532"/>
                </a:lnTo>
                <a:lnTo>
                  <a:pt x="2394" y="568"/>
                </a:lnTo>
                <a:lnTo>
                  <a:pt x="2389" y="628"/>
                </a:lnTo>
                <a:lnTo>
                  <a:pt x="2427" y="660"/>
                </a:lnTo>
                <a:lnTo>
                  <a:pt x="2446" y="532"/>
                </a:lnTo>
                <a:lnTo>
                  <a:pt x="2347" y="466"/>
                </a:lnTo>
                <a:lnTo>
                  <a:pt x="2325" y="375"/>
                </a:lnTo>
                <a:lnTo>
                  <a:pt x="2558" y="344"/>
                </a:lnTo>
                <a:lnTo>
                  <a:pt x="2529" y="260"/>
                </a:lnTo>
                <a:lnTo>
                  <a:pt x="2558" y="279"/>
                </a:lnTo>
                <a:lnTo>
                  <a:pt x="2599" y="247"/>
                </a:lnTo>
                <a:lnTo>
                  <a:pt x="2568" y="237"/>
                </a:lnTo>
                <a:lnTo>
                  <a:pt x="2816" y="171"/>
                </a:lnTo>
                <a:lnTo>
                  <a:pt x="2794" y="152"/>
                </a:lnTo>
                <a:lnTo>
                  <a:pt x="2909" y="145"/>
                </a:lnTo>
                <a:lnTo>
                  <a:pt x="2908" y="167"/>
                </a:lnTo>
                <a:lnTo>
                  <a:pt x="2934" y="167"/>
                </a:lnTo>
                <a:lnTo>
                  <a:pt x="3018" y="137"/>
                </a:lnTo>
                <a:lnTo>
                  <a:pt x="3057" y="153"/>
                </a:lnTo>
                <a:lnTo>
                  <a:pt x="3019" y="117"/>
                </a:lnTo>
                <a:lnTo>
                  <a:pt x="3113" y="110"/>
                </a:lnTo>
                <a:lnTo>
                  <a:pt x="3116" y="64"/>
                </a:lnTo>
                <a:lnTo>
                  <a:pt x="3223" y="0"/>
                </a:lnTo>
                <a:lnTo>
                  <a:pt x="3300" y="38"/>
                </a:lnTo>
                <a:lnTo>
                  <a:pt x="3235" y="71"/>
                </a:lnTo>
                <a:lnTo>
                  <a:pt x="3348" y="69"/>
                </a:lnTo>
                <a:lnTo>
                  <a:pt x="3301" y="117"/>
                </a:lnTo>
                <a:lnTo>
                  <a:pt x="3491" y="92"/>
                </a:lnTo>
                <a:lnTo>
                  <a:pt x="3593" y="167"/>
                </a:lnTo>
                <a:lnTo>
                  <a:pt x="3577" y="194"/>
                </a:lnTo>
                <a:lnTo>
                  <a:pt x="3543" y="176"/>
                </a:lnTo>
                <a:lnTo>
                  <a:pt x="3590" y="201"/>
                </a:lnTo>
                <a:lnTo>
                  <a:pt x="3568" y="244"/>
                </a:lnTo>
                <a:lnTo>
                  <a:pt x="3223" y="456"/>
                </a:lnTo>
                <a:lnTo>
                  <a:pt x="3335" y="428"/>
                </a:lnTo>
                <a:lnTo>
                  <a:pt x="3311" y="401"/>
                </a:lnTo>
                <a:lnTo>
                  <a:pt x="3485" y="362"/>
                </a:lnTo>
                <a:lnTo>
                  <a:pt x="3437" y="367"/>
                </a:lnTo>
                <a:lnTo>
                  <a:pt x="3448" y="332"/>
                </a:lnTo>
                <a:lnTo>
                  <a:pt x="3543" y="362"/>
                </a:lnTo>
                <a:lnTo>
                  <a:pt x="3560" y="332"/>
                </a:lnTo>
                <a:lnTo>
                  <a:pt x="3579" y="401"/>
                </a:lnTo>
                <a:lnTo>
                  <a:pt x="3626" y="406"/>
                </a:lnTo>
                <a:lnTo>
                  <a:pt x="3582" y="376"/>
                </a:lnTo>
                <a:lnTo>
                  <a:pt x="3675" y="362"/>
                </a:lnTo>
                <a:lnTo>
                  <a:pt x="3786" y="375"/>
                </a:lnTo>
                <a:lnTo>
                  <a:pt x="3778" y="401"/>
                </a:lnTo>
                <a:lnTo>
                  <a:pt x="3871" y="424"/>
                </a:lnTo>
                <a:lnTo>
                  <a:pt x="3954" y="418"/>
                </a:lnTo>
                <a:lnTo>
                  <a:pt x="3958" y="353"/>
                </a:lnTo>
                <a:lnTo>
                  <a:pt x="3983" y="347"/>
                </a:lnTo>
                <a:lnTo>
                  <a:pt x="4193" y="418"/>
                </a:lnTo>
                <a:lnTo>
                  <a:pt x="4167" y="532"/>
                </a:lnTo>
                <a:lnTo>
                  <a:pt x="4264" y="608"/>
                </a:lnTo>
                <a:lnTo>
                  <a:pt x="4319" y="504"/>
                </a:lnTo>
                <a:lnTo>
                  <a:pt x="4354" y="550"/>
                </a:lnTo>
                <a:lnTo>
                  <a:pt x="4424" y="532"/>
                </a:lnTo>
                <a:lnTo>
                  <a:pt x="4519" y="568"/>
                </a:lnTo>
                <a:lnTo>
                  <a:pt x="4593" y="547"/>
                </a:lnTo>
                <a:lnTo>
                  <a:pt x="4589" y="504"/>
                </a:lnTo>
                <a:lnTo>
                  <a:pt x="4640" y="431"/>
                </a:lnTo>
                <a:lnTo>
                  <a:pt x="4957" y="482"/>
                </a:lnTo>
                <a:lnTo>
                  <a:pt x="4978" y="516"/>
                </a:lnTo>
                <a:lnTo>
                  <a:pt x="4938" y="531"/>
                </a:lnTo>
                <a:lnTo>
                  <a:pt x="5042" y="547"/>
                </a:lnTo>
                <a:lnTo>
                  <a:pt x="5080" y="597"/>
                </a:lnTo>
                <a:lnTo>
                  <a:pt x="5319" y="587"/>
                </a:lnTo>
                <a:lnTo>
                  <a:pt x="5362" y="628"/>
                </a:lnTo>
                <a:lnTo>
                  <a:pt x="5345" y="677"/>
                </a:lnTo>
                <a:lnTo>
                  <a:pt x="5415" y="712"/>
                </a:lnTo>
                <a:lnTo>
                  <a:pt x="5451" y="685"/>
                </a:lnTo>
                <a:lnTo>
                  <a:pt x="5622" y="705"/>
                </a:lnTo>
                <a:lnTo>
                  <a:pt x="5655" y="677"/>
                </a:lnTo>
                <a:lnTo>
                  <a:pt x="5677" y="721"/>
                </a:lnTo>
                <a:lnTo>
                  <a:pt x="5747" y="757"/>
                </a:lnTo>
                <a:lnTo>
                  <a:pt x="5780" y="732"/>
                </a:lnTo>
                <a:lnTo>
                  <a:pt x="5744" y="693"/>
                </a:lnTo>
                <a:lnTo>
                  <a:pt x="5765" y="660"/>
                </a:lnTo>
                <a:lnTo>
                  <a:pt x="6062" y="711"/>
                </a:lnTo>
                <a:lnTo>
                  <a:pt x="6258" y="838"/>
                </a:lnTo>
                <a:lnTo>
                  <a:pt x="6302" y="838"/>
                </a:lnTo>
                <a:lnTo>
                  <a:pt x="6352" y="942"/>
                </a:lnTo>
                <a:lnTo>
                  <a:pt x="6328" y="886"/>
                </a:lnTo>
                <a:lnTo>
                  <a:pt x="6361" y="881"/>
                </a:lnTo>
                <a:lnTo>
                  <a:pt x="6383" y="903"/>
                </a:lnTo>
                <a:lnTo>
                  <a:pt x="6439" y="896"/>
                </a:lnTo>
                <a:lnTo>
                  <a:pt x="6518" y="954"/>
                </a:lnTo>
                <a:lnTo>
                  <a:pt x="6404" y="1020"/>
                </a:lnTo>
                <a:lnTo>
                  <a:pt x="6428" y="1039"/>
                </a:lnTo>
                <a:lnTo>
                  <a:pt x="6387" y="1051"/>
                </a:lnTo>
                <a:lnTo>
                  <a:pt x="6420" y="1076"/>
                </a:lnTo>
                <a:lnTo>
                  <a:pt x="6352" y="1077"/>
                </a:lnTo>
                <a:lnTo>
                  <a:pt x="6327" y="1039"/>
                </a:lnTo>
                <a:lnTo>
                  <a:pt x="6303" y="1054"/>
                </a:lnTo>
                <a:lnTo>
                  <a:pt x="6258" y="993"/>
                </a:lnTo>
                <a:lnTo>
                  <a:pt x="6179" y="995"/>
                </a:lnTo>
                <a:lnTo>
                  <a:pt x="6158" y="958"/>
                </a:lnTo>
                <a:lnTo>
                  <a:pt x="6178" y="942"/>
                </a:lnTo>
                <a:lnTo>
                  <a:pt x="6150" y="942"/>
                </a:lnTo>
                <a:lnTo>
                  <a:pt x="6124" y="954"/>
                </a:lnTo>
                <a:lnTo>
                  <a:pt x="6151" y="996"/>
                </a:lnTo>
                <a:lnTo>
                  <a:pt x="6135" y="1023"/>
                </a:lnTo>
                <a:lnTo>
                  <a:pt x="6069" y="1065"/>
                </a:lnTo>
                <a:lnTo>
                  <a:pt x="6024" y="1055"/>
                </a:lnTo>
                <a:lnTo>
                  <a:pt x="6099" y="1173"/>
                </a:lnTo>
                <a:lnTo>
                  <a:pt x="6085" y="1219"/>
                </a:lnTo>
                <a:lnTo>
                  <a:pt x="6009" y="1187"/>
                </a:lnTo>
                <a:lnTo>
                  <a:pt x="6012" y="1206"/>
                </a:lnTo>
                <a:lnTo>
                  <a:pt x="5875" y="1264"/>
                </a:lnTo>
                <a:lnTo>
                  <a:pt x="5751" y="1384"/>
                </a:lnTo>
                <a:lnTo>
                  <a:pt x="5669" y="1338"/>
                </a:lnTo>
                <a:lnTo>
                  <a:pt x="5593" y="1387"/>
                </a:lnTo>
                <a:lnTo>
                  <a:pt x="5593" y="1344"/>
                </a:lnTo>
                <a:lnTo>
                  <a:pt x="5549" y="1388"/>
                </a:lnTo>
                <a:lnTo>
                  <a:pt x="5493" y="1386"/>
                </a:lnTo>
                <a:lnTo>
                  <a:pt x="5436" y="1502"/>
                </a:lnTo>
                <a:lnTo>
                  <a:pt x="5483" y="1526"/>
                </a:lnTo>
                <a:lnTo>
                  <a:pt x="5465" y="1564"/>
                </a:lnTo>
                <a:lnTo>
                  <a:pt x="5486" y="1625"/>
                </a:lnTo>
                <a:lnTo>
                  <a:pt x="5446" y="1614"/>
                </a:lnTo>
                <a:lnTo>
                  <a:pt x="5423" y="1668"/>
                </a:lnTo>
                <a:lnTo>
                  <a:pt x="5437" y="1714"/>
                </a:lnTo>
                <a:lnTo>
                  <a:pt x="5353" y="1753"/>
                </a:lnTo>
                <a:lnTo>
                  <a:pt x="5362" y="1808"/>
                </a:lnTo>
                <a:lnTo>
                  <a:pt x="5306" y="1822"/>
                </a:lnTo>
                <a:lnTo>
                  <a:pt x="5293" y="1881"/>
                </a:lnTo>
                <a:lnTo>
                  <a:pt x="5241" y="1943"/>
                </a:lnTo>
                <a:lnTo>
                  <a:pt x="5196" y="1714"/>
                </a:lnTo>
                <a:lnTo>
                  <a:pt x="5200" y="1591"/>
                </a:lnTo>
                <a:lnTo>
                  <a:pt x="5241" y="1518"/>
                </a:lnTo>
                <a:lnTo>
                  <a:pt x="5299" y="1503"/>
                </a:lnTo>
                <a:lnTo>
                  <a:pt x="5434" y="1350"/>
                </a:lnTo>
                <a:lnTo>
                  <a:pt x="5498" y="1318"/>
                </a:lnTo>
                <a:lnTo>
                  <a:pt x="5520" y="1230"/>
                </a:lnTo>
                <a:lnTo>
                  <a:pt x="5549" y="1207"/>
                </a:lnTo>
                <a:lnTo>
                  <a:pt x="5497" y="1206"/>
                </a:lnTo>
                <a:lnTo>
                  <a:pt x="5482" y="1279"/>
                </a:lnTo>
                <a:lnTo>
                  <a:pt x="5367" y="1340"/>
                </a:lnTo>
                <a:lnTo>
                  <a:pt x="5378" y="1246"/>
                </a:lnTo>
                <a:lnTo>
                  <a:pt x="5254" y="1268"/>
                </a:lnTo>
                <a:lnTo>
                  <a:pt x="5138" y="1387"/>
                </a:lnTo>
                <a:lnTo>
                  <a:pt x="5161" y="1438"/>
                </a:lnTo>
                <a:lnTo>
                  <a:pt x="5037" y="1455"/>
                </a:lnTo>
                <a:lnTo>
                  <a:pt x="5021" y="1440"/>
                </a:lnTo>
                <a:lnTo>
                  <a:pt x="5063" y="1432"/>
                </a:lnTo>
                <a:lnTo>
                  <a:pt x="4959" y="1400"/>
                </a:lnTo>
                <a:lnTo>
                  <a:pt x="4929" y="1432"/>
                </a:lnTo>
                <a:lnTo>
                  <a:pt x="4694" y="1433"/>
                </a:lnTo>
                <a:lnTo>
                  <a:pt x="4417" y="1709"/>
                </a:lnTo>
                <a:lnTo>
                  <a:pt x="4473" y="1721"/>
                </a:lnTo>
                <a:lnTo>
                  <a:pt x="4473" y="1771"/>
                </a:lnTo>
                <a:lnTo>
                  <a:pt x="4507" y="1740"/>
                </a:lnTo>
                <a:lnTo>
                  <a:pt x="4497" y="1783"/>
                </a:lnTo>
                <a:lnTo>
                  <a:pt x="4537" y="1759"/>
                </a:lnTo>
                <a:lnTo>
                  <a:pt x="4535" y="1786"/>
                </a:lnTo>
                <a:lnTo>
                  <a:pt x="4546" y="1740"/>
                </a:lnTo>
                <a:lnTo>
                  <a:pt x="4589" y="1741"/>
                </a:lnTo>
                <a:lnTo>
                  <a:pt x="4647" y="1801"/>
                </a:lnTo>
                <a:lnTo>
                  <a:pt x="4592" y="1806"/>
                </a:lnTo>
                <a:lnTo>
                  <a:pt x="4641" y="1824"/>
                </a:lnTo>
                <a:lnTo>
                  <a:pt x="4653" y="1866"/>
                </a:lnTo>
                <a:lnTo>
                  <a:pt x="4614" y="1952"/>
                </a:lnTo>
                <a:lnTo>
                  <a:pt x="4606" y="2082"/>
                </a:lnTo>
                <a:lnTo>
                  <a:pt x="4411" y="2358"/>
                </a:lnTo>
                <a:lnTo>
                  <a:pt x="4342" y="2396"/>
                </a:lnTo>
                <a:lnTo>
                  <a:pt x="4287" y="2358"/>
                </a:lnTo>
                <a:lnTo>
                  <a:pt x="4240" y="2412"/>
                </a:lnTo>
                <a:lnTo>
                  <a:pt x="4237" y="2401"/>
                </a:lnTo>
                <a:lnTo>
                  <a:pt x="4262" y="2358"/>
                </a:lnTo>
                <a:lnTo>
                  <a:pt x="4249" y="2289"/>
                </a:lnTo>
                <a:lnTo>
                  <a:pt x="4334" y="2261"/>
                </a:lnTo>
                <a:lnTo>
                  <a:pt x="4403" y="2077"/>
                </a:lnTo>
                <a:lnTo>
                  <a:pt x="4257" y="2121"/>
                </a:lnTo>
                <a:lnTo>
                  <a:pt x="4237" y="2052"/>
                </a:lnTo>
                <a:lnTo>
                  <a:pt x="4120" y="2010"/>
                </a:lnTo>
                <a:lnTo>
                  <a:pt x="4050" y="1821"/>
                </a:lnTo>
                <a:lnTo>
                  <a:pt x="3972" y="1786"/>
                </a:lnTo>
                <a:lnTo>
                  <a:pt x="3834" y="1837"/>
                </a:lnTo>
                <a:lnTo>
                  <a:pt x="3859" y="1878"/>
                </a:lnTo>
                <a:lnTo>
                  <a:pt x="3802" y="1990"/>
                </a:lnTo>
                <a:lnTo>
                  <a:pt x="3748" y="2020"/>
                </a:lnTo>
                <a:lnTo>
                  <a:pt x="3691" y="1993"/>
                </a:lnTo>
                <a:lnTo>
                  <a:pt x="3621" y="1981"/>
                </a:lnTo>
                <a:lnTo>
                  <a:pt x="3441" y="2033"/>
                </a:lnTo>
                <a:lnTo>
                  <a:pt x="3280" y="1956"/>
                </a:lnTo>
                <a:lnTo>
                  <a:pt x="3179" y="1967"/>
                </a:lnTo>
                <a:lnTo>
                  <a:pt x="3142" y="1905"/>
                </a:lnTo>
                <a:lnTo>
                  <a:pt x="3042" y="1866"/>
                </a:lnTo>
                <a:lnTo>
                  <a:pt x="2989" y="1908"/>
                </a:lnTo>
                <a:lnTo>
                  <a:pt x="2986" y="1992"/>
                </a:lnTo>
                <a:lnTo>
                  <a:pt x="2756" y="1955"/>
                </a:lnTo>
                <a:lnTo>
                  <a:pt x="2633" y="2033"/>
                </a:lnTo>
                <a:lnTo>
                  <a:pt x="2568" y="2063"/>
                </a:lnTo>
                <a:lnTo>
                  <a:pt x="2488" y="2002"/>
                </a:lnTo>
                <a:lnTo>
                  <a:pt x="2435" y="2036"/>
                </a:lnTo>
                <a:lnTo>
                  <a:pt x="2339" y="1993"/>
                </a:lnTo>
                <a:lnTo>
                  <a:pt x="2302" y="1990"/>
                </a:lnTo>
                <a:lnTo>
                  <a:pt x="2275" y="1923"/>
                </a:lnTo>
                <a:lnTo>
                  <a:pt x="2221" y="1923"/>
                </a:lnTo>
                <a:lnTo>
                  <a:pt x="2202" y="1935"/>
                </a:lnTo>
                <a:lnTo>
                  <a:pt x="2159" y="1885"/>
                </a:lnTo>
                <a:lnTo>
                  <a:pt x="2130" y="1898"/>
                </a:lnTo>
                <a:lnTo>
                  <a:pt x="2106" y="1914"/>
                </a:lnTo>
                <a:lnTo>
                  <a:pt x="1996" y="1812"/>
                </a:lnTo>
                <a:lnTo>
                  <a:pt x="1965" y="1802"/>
                </a:lnTo>
                <a:lnTo>
                  <a:pt x="1893" y="1724"/>
                </a:lnTo>
                <a:lnTo>
                  <a:pt x="1825" y="1771"/>
                </a:lnTo>
                <a:lnTo>
                  <a:pt x="1813" y="1739"/>
                </a:lnTo>
                <a:lnTo>
                  <a:pt x="1713" y="1733"/>
                </a:lnTo>
                <a:lnTo>
                  <a:pt x="1674" y="1678"/>
                </a:lnTo>
                <a:lnTo>
                  <a:pt x="1622" y="1682"/>
                </a:lnTo>
                <a:lnTo>
                  <a:pt x="1601" y="1705"/>
                </a:lnTo>
                <a:lnTo>
                  <a:pt x="1536" y="1718"/>
                </a:lnTo>
                <a:lnTo>
                  <a:pt x="1517" y="1705"/>
                </a:lnTo>
                <a:lnTo>
                  <a:pt x="1493" y="1749"/>
                </a:lnTo>
                <a:lnTo>
                  <a:pt x="1471" y="1739"/>
                </a:lnTo>
                <a:lnTo>
                  <a:pt x="1392" y="1751"/>
                </a:lnTo>
                <a:lnTo>
                  <a:pt x="1367" y="1739"/>
                </a:lnTo>
                <a:lnTo>
                  <a:pt x="1357" y="1751"/>
                </a:lnTo>
                <a:lnTo>
                  <a:pt x="1398" y="1802"/>
                </a:lnTo>
                <a:lnTo>
                  <a:pt x="1369" y="1832"/>
                </a:lnTo>
                <a:lnTo>
                  <a:pt x="1370" y="1874"/>
                </a:lnTo>
                <a:lnTo>
                  <a:pt x="1416" y="1875"/>
                </a:lnTo>
                <a:lnTo>
                  <a:pt x="1438" y="1914"/>
                </a:lnTo>
                <a:lnTo>
                  <a:pt x="1424" y="1944"/>
                </a:lnTo>
                <a:lnTo>
                  <a:pt x="1392" y="1923"/>
                </a:lnTo>
                <a:lnTo>
                  <a:pt x="1367" y="1943"/>
                </a:lnTo>
                <a:lnTo>
                  <a:pt x="1339" y="1927"/>
                </a:lnTo>
                <a:lnTo>
                  <a:pt x="1325" y="1898"/>
                </a:lnTo>
                <a:lnTo>
                  <a:pt x="1295" y="1914"/>
                </a:lnTo>
                <a:lnTo>
                  <a:pt x="1273" y="1900"/>
                </a:lnTo>
                <a:lnTo>
                  <a:pt x="1245" y="1923"/>
                </a:lnTo>
                <a:lnTo>
                  <a:pt x="1211" y="1929"/>
                </a:lnTo>
                <a:lnTo>
                  <a:pt x="1190" y="1898"/>
                </a:lnTo>
                <a:lnTo>
                  <a:pt x="1066" y="1890"/>
                </a:lnTo>
                <a:lnTo>
                  <a:pt x="1054" y="1905"/>
                </a:lnTo>
                <a:lnTo>
                  <a:pt x="1042" y="1904"/>
                </a:lnTo>
                <a:lnTo>
                  <a:pt x="1020" y="1937"/>
                </a:lnTo>
                <a:lnTo>
                  <a:pt x="1023" y="1970"/>
                </a:lnTo>
                <a:lnTo>
                  <a:pt x="1008" y="1973"/>
                </a:lnTo>
                <a:lnTo>
                  <a:pt x="999" y="1944"/>
                </a:lnTo>
                <a:lnTo>
                  <a:pt x="980" y="1947"/>
                </a:lnTo>
                <a:lnTo>
                  <a:pt x="975" y="2042"/>
                </a:lnTo>
                <a:lnTo>
                  <a:pt x="993" y="2070"/>
                </a:lnTo>
                <a:lnTo>
                  <a:pt x="993" y="2096"/>
                </a:lnTo>
                <a:lnTo>
                  <a:pt x="1015" y="2092"/>
                </a:lnTo>
                <a:lnTo>
                  <a:pt x="1042" y="2079"/>
                </a:lnTo>
                <a:lnTo>
                  <a:pt x="1064" y="2121"/>
                </a:lnTo>
                <a:lnTo>
                  <a:pt x="1078" y="2148"/>
                </a:lnTo>
                <a:lnTo>
                  <a:pt x="1097" y="2184"/>
                </a:lnTo>
                <a:lnTo>
                  <a:pt x="1126" y="2193"/>
                </a:lnTo>
                <a:lnTo>
                  <a:pt x="1089" y="2221"/>
                </a:lnTo>
                <a:lnTo>
                  <a:pt x="1065" y="2194"/>
                </a:lnTo>
                <a:lnTo>
                  <a:pt x="1040" y="2300"/>
                </a:lnTo>
                <a:lnTo>
                  <a:pt x="1070" y="2328"/>
                </a:lnTo>
                <a:lnTo>
                  <a:pt x="1095" y="2431"/>
                </a:lnTo>
                <a:lnTo>
                  <a:pt x="1071" y="2412"/>
                </a:lnTo>
                <a:lnTo>
                  <a:pt x="1047" y="2401"/>
                </a:lnTo>
                <a:lnTo>
                  <a:pt x="1015" y="2396"/>
                </a:lnTo>
                <a:lnTo>
                  <a:pt x="993" y="2384"/>
                </a:lnTo>
                <a:lnTo>
                  <a:pt x="973" y="2381"/>
                </a:lnTo>
                <a:lnTo>
                  <a:pt x="958" y="2345"/>
                </a:lnTo>
                <a:lnTo>
                  <a:pt x="918" y="2366"/>
                </a:lnTo>
                <a:lnTo>
                  <a:pt x="883" y="2365"/>
                </a:lnTo>
                <a:lnTo>
                  <a:pt x="856" y="2334"/>
                </a:lnTo>
                <a:lnTo>
                  <a:pt x="796" y="2303"/>
                </a:lnTo>
                <a:lnTo>
                  <a:pt x="737" y="2309"/>
                </a:lnTo>
                <a:lnTo>
                  <a:pt x="671" y="2258"/>
                </a:lnTo>
                <a:lnTo>
                  <a:pt x="722" y="2212"/>
                </a:lnTo>
                <a:lnTo>
                  <a:pt x="727" y="2170"/>
                </a:lnTo>
                <a:lnTo>
                  <a:pt x="726" y="2131"/>
                </a:lnTo>
                <a:lnTo>
                  <a:pt x="733" y="2098"/>
                </a:lnTo>
                <a:lnTo>
                  <a:pt x="765" y="2088"/>
                </a:lnTo>
                <a:lnTo>
                  <a:pt x="745" y="2027"/>
                </a:lnTo>
                <a:lnTo>
                  <a:pt x="708" y="2010"/>
                </a:lnTo>
                <a:lnTo>
                  <a:pt x="688" y="2000"/>
                </a:lnTo>
                <a:lnTo>
                  <a:pt x="660" y="2009"/>
                </a:lnTo>
                <a:lnTo>
                  <a:pt x="605" y="1992"/>
                </a:lnTo>
                <a:lnTo>
                  <a:pt x="562" y="1931"/>
                </a:lnTo>
                <a:lnTo>
                  <a:pt x="524" y="1913"/>
                </a:lnTo>
                <a:lnTo>
                  <a:pt x="505" y="1858"/>
                </a:lnTo>
                <a:lnTo>
                  <a:pt x="475" y="1851"/>
                </a:lnTo>
                <a:lnTo>
                  <a:pt x="444" y="1870"/>
                </a:lnTo>
                <a:lnTo>
                  <a:pt x="423" y="1881"/>
                </a:lnTo>
                <a:lnTo>
                  <a:pt x="412" y="1856"/>
                </a:lnTo>
                <a:lnTo>
                  <a:pt x="399" y="1831"/>
                </a:lnTo>
                <a:lnTo>
                  <a:pt x="441" y="1825"/>
                </a:lnTo>
                <a:lnTo>
                  <a:pt x="439" y="1810"/>
                </a:lnTo>
                <a:lnTo>
                  <a:pt x="429" y="1797"/>
                </a:lnTo>
                <a:lnTo>
                  <a:pt x="412" y="1785"/>
                </a:lnTo>
                <a:lnTo>
                  <a:pt x="391" y="1718"/>
                </a:lnTo>
                <a:lnTo>
                  <a:pt x="355" y="1686"/>
                </a:lnTo>
                <a:lnTo>
                  <a:pt x="322" y="1684"/>
                </a:lnTo>
                <a:lnTo>
                  <a:pt x="287" y="1684"/>
                </a:lnTo>
                <a:lnTo>
                  <a:pt x="265" y="1664"/>
                </a:lnTo>
                <a:lnTo>
                  <a:pt x="241" y="1660"/>
                </a:lnTo>
                <a:lnTo>
                  <a:pt x="222" y="1660"/>
                </a:lnTo>
                <a:lnTo>
                  <a:pt x="210" y="1678"/>
                </a:lnTo>
                <a:lnTo>
                  <a:pt x="186" y="1703"/>
                </a:lnTo>
                <a:lnTo>
                  <a:pt x="181" y="1730"/>
                </a:lnTo>
                <a:lnTo>
                  <a:pt x="173" y="1739"/>
                </a:lnTo>
                <a:lnTo>
                  <a:pt x="159" y="1783"/>
                </a:lnTo>
                <a:lnTo>
                  <a:pt x="150" y="1768"/>
                </a:lnTo>
                <a:lnTo>
                  <a:pt x="145" y="1752"/>
                </a:lnTo>
                <a:lnTo>
                  <a:pt x="0" y="1726"/>
                </a:lnTo>
                <a:close/>
              </a:path>
            </a:pathLst>
          </a:custGeom>
          <a:solidFill>
            <a:schemeClr val="tx2">
              <a:lumMod val="75000"/>
            </a:schemeClr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1" name="Freeform 396"/>
          <p:cNvSpPr/>
          <p:nvPr/>
        </p:nvSpPr>
        <p:spPr bwMode="auto">
          <a:xfrm>
            <a:off x="2819400" y="2057400"/>
            <a:ext cx="90488" cy="44450"/>
          </a:xfrm>
          <a:custGeom>
            <a:avLst/>
            <a:gdLst>
              <a:gd name="T0" fmla="*/ 0 w 190"/>
              <a:gd name="T1" fmla="*/ 2 h 94"/>
              <a:gd name="T2" fmla="*/ 1 w 190"/>
              <a:gd name="T3" fmla="*/ 1 h 94"/>
              <a:gd name="T4" fmla="*/ 0 w 190"/>
              <a:gd name="T5" fmla="*/ 1 h 94"/>
              <a:gd name="T6" fmla="*/ 3 w 190"/>
              <a:gd name="T7" fmla="*/ 0 h 94"/>
              <a:gd name="T8" fmla="*/ 4 w 190"/>
              <a:gd name="T9" fmla="*/ 0 h 94"/>
              <a:gd name="T10" fmla="*/ 3 w 190"/>
              <a:gd name="T11" fmla="*/ 1 h 94"/>
              <a:gd name="T12" fmla="*/ 4 w 190"/>
              <a:gd name="T13" fmla="*/ 1 h 94"/>
              <a:gd name="T14" fmla="*/ 1 w 190"/>
              <a:gd name="T15" fmla="*/ 2 h 94"/>
              <a:gd name="T16" fmla="*/ 1 w 190"/>
              <a:gd name="T17" fmla="*/ 2 h 94"/>
              <a:gd name="T18" fmla="*/ 1 w 190"/>
              <a:gd name="T19" fmla="*/ 2 h 94"/>
              <a:gd name="T20" fmla="*/ 0 w 190"/>
              <a:gd name="T21" fmla="*/ 2 h 9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0"/>
              <a:gd name="T34" fmla="*/ 0 h 94"/>
              <a:gd name="T35" fmla="*/ 190 w 190"/>
              <a:gd name="T36" fmla="*/ 94 h 9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0" h="94">
                <a:moveTo>
                  <a:pt x="0" y="67"/>
                </a:moveTo>
                <a:lnTo>
                  <a:pt x="39" y="46"/>
                </a:lnTo>
                <a:lnTo>
                  <a:pt x="11" y="27"/>
                </a:lnTo>
                <a:lnTo>
                  <a:pt x="146" y="0"/>
                </a:lnTo>
                <a:lnTo>
                  <a:pt x="168" y="1"/>
                </a:lnTo>
                <a:lnTo>
                  <a:pt x="142" y="25"/>
                </a:lnTo>
                <a:lnTo>
                  <a:pt x="190" y="23"/>
                </a:lnTo>
                <a:lnTo>
                  <a:pt x="66" y="79"/>
                </a:lnTo>
                <a:lnTo>
                  <a:pt x="39" y="94"/>
                </a:lnTo>
                <a:lnTo>
                  <a:pt x="45" y="71"/>
                </a:lnTo>
                <a:lnTo>
                  <a:pt x="0" y="6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2" name="Freeform 397"/>
          <p:cNvSpPr/>
          <p:nvPr/>
        </p:nvSpPr>
        <p:spPr bwMode="auto">
          <a:xfrm>
            <a:off x="2846388" y="2519363"/>
            <a:ext cx="36513" cy="22225"/>
          </a:xfrm>
          <a:custGeom>
            <a:avLst/>
            <a:gdLst>
              <a:gd name="T0" fmla="*/ 0 w 75"/>
              <a:gd name="T1" fmla="*/ 1 h 49"/>
              <a:gd name="T2" fmla="*/ 1 w 75"/>
              <a:gd name="T3" fmla="*/ 0 h 49"/>
              <a:gd name="T4" fmla="*/ 2 w 75"/>
              <a:gd name="T5" fmla="*/ 1 h 49"/>
              <a:gd name="T6" fmla="*/ 0 w 75"/>
              <a:gd name="T7" fmla="*/ 1 h 49"/>
              <a:gd name="T8" fmla="*/ 0 60000 65536"/>
              <a:gd name="T9" fmla="*/ 0 60000 65536"/>
              <a:gd name="T10" fmla="*/ 0 60000 65536"/>
              <a:gd name="T11" fmla="*/ 0 60000 65536"/>
              <a:gd name="T12" fmla="*/ 0 w 75"/>
              <a:gd name="T13" fmla="*/ 0 h 49"/>
              <a:gd name="T14" fmla="*/ 75 w 75"/>
              <a:gd name="T15" fmla="*/ 49 h 4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" h="49">
                <a:moveTo>
                  <a:pt x="0" y="49"/>
                </a:moveTo>
                <a:lnTo>
                  <a:pt x="22" y="0"/>
                </a:lnTo>
                <a:lnTo>
                  <a:pt x="75" y="27"/>
                </a:lnTo>
                <a:lnTo>
                  <a:pt x="0" y="4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3" name="Freeform 398"/>
          <p:cNvSpPr/>
          <p:nvPr/>
        </p:nvSpPr>
        <p:spPr bwMode="auto">
          <a:xfrm>
            <a:off x="2909888" y="2381250"/>
            <a:ext cx="111125" cy="92075"/>
          </a:xfrm>
          <a:custGeom>
            <a:avLst/>
            <a:gdLst>
              <a:gd name="T0" fmla="*/ 0 w 229"/>
              <a:gd name="T1" fmla="*/ 2 h 204"/>
              <a:gd name="T2" fmla="*/ 0 w 229"/>
              <a:gd name="T3" fmla="*/ 3 h 204"/>
              <a:gd name="T4" fmla="*/ 1 w 229"/>
              <a:gd name="T5" fmla="*/ 3 h 204"/>
              <a:gd name="T6" fmla="*/ 2 w 229"/>
              <a:gd name="T7" fmla="*/ 4 h 204"/>
              <a:gd name="T8" fmla="*/ 2 w 229"/>
              <a:gd name="T9" fmla="*/ 3 h 204"/>
              <a:gd name="T10" fmla="*/ 2 w 229"/>
              <a:gd name="T11" fmla="*/ 5 h 204"/>
              <a:gd name="T12" fmla="*/ 5 w 229"/>
              <a:gd name="T13" fmla="*/ 5 h 204"/>
              <a:gd name="T14" fmla="*/ 4 w 229"/>
              <a:gd name="T15" fmla="*/ 4 h 204"/>
              <a:gd name="T16" fmla="*/ 3 w 229"/>
              <a:gd name="T17" fmla="*/ 3 h 204"/>
              <a:gd name="T18" fmla="*/ 3 w 229"/>
              <a:gd name="T19" fmla="*/ 1 h 204"/>
              <a:gd name="T20" fmla="*/ 5 w 229"/>
              <a:gd name="T21" fmla="*/ 0 h 204"/>
              <a:gd name="T22" fmla="*/ 1 w 229"/>
              <a:gd name="T23" fmla="*/ 0 h 204"/>
              <a:gd name="T24" fmla="*/ 1 w 229"/>
              <a:gd name="T25" fmla="*/ 2 h 204"/>
              <a:gd name="T26" fmla="*/ 0 w 229"/>
              <a:gd name="T27" fmla="*/ 2 h 20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29"/>
              <a:gd name="T43" fmla="*/ 0 h 204"/>
              <a:gd name="T44" fmla="*/ 229 w 229"/>
              <a:gd name="T45" fmla="*/ 204 h 20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29" h="204">
                <a:moveTo>
                  <a:pt x="0" y="103"/>
                </a:moveTo>
                <a:lnTo>
                  <a:pt x="16" y="146"/>
                </a:lnTo>
                <a:lnTo>
                  <a:pt x="41" y="131"/>
                </a:lnTo>
                <a:lnTo>
                  <a:pt x="71" y="159"/>
                </a:lnTo>
                <a:lnTo>
                  <a:pt x="91" y="146"/>
                </a:lnTo>
                <a:lnTo>
                  <a:pt x="82" y="196"/>
                </a:lnTo>
                <a:lnTo>
                  <a:pt x="229" y="204"/>
                </a:lnTo>
                <a:lnTo>
                  <a:pt x="175" y="167"/>
                </a:lnTo>
                <a:lnTo>
                  <a:pt x="147" y="105"/>
                </a:lnTo>
                <a:lnTo>
                  <a:pt x="148" y="38"/>
                </a:lnTo>
                <a:lnTo>
                  <a:pt x="186" y="0"/>
                </a:lnTo>
                <a:lnTo>
                  <a:pt x="57" y="13"/>
                </a:lnTo>
                <a:lnTo>
                  <a:pt x="25" y="103"/>
                </a:lnTo>
                <a:lnTo>
                  <a:pt x="0" y="10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4" name="Freeform 399"/>
          <p:cNvSpPr/>
          <p:nvPr/>
        </p:nvSpPr>
        <p:spPr bwMode="auto">
          <a:xfrm>
            <a:off x="2946400" y="2232025"/>
            <a:ext cx="284163" cy="149225"/>
          </a:xfrm>
          <a:custGeom>
            <a:avLst/>
            <a:gdLst>
              <a:gd name="T0" fmla="*/ 0 w 587"/>
              <a:gd name="T1" fmla="*/ 7 h 330"/>
              <a:gd name="T2" fmla="*/ 1 w 587"/>
              <a:gd name="T3" fmla="*/ 7 h 330"/>
              <a:gd name="T4" fmla="*/ 0 w 587"/>
              <a:gd name="T5" fmla="*/ 7 h 330"/>
              <a:gd name="T6" fmla="*/ 3 w 587"/>
              <a:gd name="T7" fmla="*/ 8 h 330"/>
              <a:gd name="T8" fmla="*/ 3 w 587"/>
              <a:gd name="T9" fmla="*/ 7 h 330"/>
              <a:gd name="T10" fmla="*/ 3 w 587"/>
              <a:gd name="T11" fmla="*/ 7 h 330"/>
              <a:gd name="T12" fmla="*/ 3 w 587"/>
              <a:gd name="T13" fmla="*/ 7 h 330"/>
              <a:gd name="T14" fmla="*/ 4 w 587"/>
              <a:gd name="T15" fmla="*/ 7 h 330"/>
              <a:gd name="T16" fmla="*/ 3 w 587"/>
              <a:gd name="T17" fmla="*/ 6 h 330"/>
              <a:gd name="T18" fmla="*/ 4 w 587"/>
              <a:gd name="T19" fmla="*/ 6 h 330"/>
              <a:gd name="T20" fmla="*/ 5 w 587"/>
              <a:gd name="T21" fmla="*/ 6 h 330"/>
              <a:gd name="T22" fmla="*/ 4 w 587"/>
              <a:gd name="T23" fmla="*/ 5 h 330"/>
              <a:gd name="T24" fmla="*/ 5 w 587"/>
              <a:gd name="T25" fmla="*/ 5 h 330"/>
              <a:gd name="T26" fmla="*/ 5 w 587"/>
              <a:gd name="T27" fmla="*/ 5 h 330"/>
              <a:gd name="T28" fmla="*/ 6 w 587"/>
              <a:gd name="T29" fmla="*/ 5 h 330"/>
              <a:gd name="T30" fmla="*/ 6 w 587"/>
              <a:gd name="T31" fmla="*/ 4 h 330"/>
              <a:gd name="T32" fmla="*/ 13 w 587"/>
              <a:gd name="T33" fmla="*/ 2 h 330"/>
              <a:gd name="T34" fmla="*/ 14 w 587"/>
              <a:gd name="T35" fmla="*/ 1 h 330"/>
              <a:gd name="T36" fmla="*/ 13 w 587"/>
              <a:gd name="T37" fmla="*/ 0 h 330"/>
              <a:gd name="T38" fmla="*/ 9 w 587"/>
              <a:gd name="T39" fmla="*/ 1 h 330"/>
              <a:gd name="T40" fmla="*/ 7 w 587"/>
              <a:gd name="T41" fmla="*/ 1 h 330"/>
              <a:gd name="T42" fmla="*/ 3 w 587"/>
              <a:gd name="T43" fmla="*/ 4 h 330"/>
              <a:gd name="T44" fmla="*/ 2 w 587"/>
              <a:gd name="T45" fmla="*/ 4 h 330"/>
              <a:gd name="T46" fmla="*/ 2 w 587"/>
              <a:gd name="T47" fmla="*/ 5 h 330"/>
              <a:gd name="T48" fmla="*/ 3 w 587"/>
              <a:gd name="T49" fmla="*/ 5 h 330"/>
              <a:gd name="T50" fmla="*/ 2 w 587"/>
              <a:gd name="T51" fmla="*/ 5 h 330"/>
              <a:gd name="T52" fmla="*/ 2 w 587"/>
              <a:gd name="T53" fmla="*/ 5 h 330"/>
              <a:gd name="T54" fmla="*/ 1 w 587"/>
              <a:gd name="T55" fmla="*/ 6 h 330"/>
              <a:gd name="T56" fmla="*/ 2 w 587"/>
              <a:gd name="T57" fmla="*/ 6 h 330"/>
              <a:gd name="T58" fmla="*/ 0 w 587"/>
              <a:gd name="T59" fmla="*/ 7 h 330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587"/>
              <a:gd name="T91" fmla="*/ 0 h 330"/>
              <a:gd name="T92" fmla="*/ 587 w 587"/>
              <a:gd name="T93" fmla="*/ 330 h 330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587" h="330">
                <a:moveTo>
                  <a:pt x="0" y="284"/>
                </a:moveTo>
                <a:lnTo>
                  <a:pt x="58" y="293"/>
                </a:lnTo>
                <a:lnTo>
                  <a:pt x="18" y="321"/>
                </a:lnTo>
                <a:lnTo>
                  <a:pt x="117" y="330"/>
                </a:lnTo>
                <a:lnTo>
                  <a:pt x="120" y="293"/>
                </a:lnTo>
                <a:lnTo>
                  <a:pt x="149" y="298"/>
                </a:lnTo>
                <a:lnTo>
                  <a:pt x="119" y="279"/>
                </a:lnTo>
                <a:lnTo>
                  <a:pt x="158" y="286"/>
                </a:lnTo>
                <a:lnTo>
                  <a:pt x="149" y="244"/>
                </a:lnTo>
                <a:lnTo>
                  <a:pt x="167" y="270"/>
                </a:lnTo>
                <a:lnTo>
                  <a:pt x="196" y="245"/>
                </a:lnTo>
                <a:lnTo>
                  <a:pt x="177" y="217"/>
                </a:lnTo>
                <a:lnTo>
                  <a:pt x="239" y="222"/>
                </a:lnTo>
                <a:lnTo>
                  <a:pt x="221" y="205"/>
                </a:lnTo>
                <a:lnTo>
                  <a:pt x="249" y="209"/>
                </a:lnTo>
                <a:lnTo>
                  <a:pt x="265" y="175"/>
                </a:lnTo>
                <a:lnTo>
                  <a:pt x="558" y="71"/>
                </a:lnTo>
                <a:lnTo>
                  <a:pt x="587" y="30"/>
                </a:lnTo>
                <a:lnTo>
                  <a:pt x="530" y="0"/>
                </a:lnTo>
                <a:lnTo>
                  <a:pt x="409" y="67"/>
                </a:lnTo>
                <a:lnTo>
                  <a:pt x="282" y="67"/>
                </a:lnTo>
                <a:lnTo>
                  <a:pt x="147" y="155"/>
                </a:lnTo>
                <a:lnTo>
                  <a:pt x="71" y="165"/>
                </a:lnTo>
                <a:lnTo>
                  <a:pt x="76" y="205"/>
                </a:lnTo>
                <a:lnTo>
                  <a:pt x="116" y="209"/>
                </a:lnTo>
                <a:lnTo>
                  <a:pt x="70" y="210"/>
                </a:lnTo>
                <a:lnTo>
                  <a:pt x="91" y="226"/>
                </a:lnTo>
                <a:lnTo>
                  <a:pt x="58" y="245"/>
                </a:lnTo>
                <a:lnTo>
                  <a:pt x="97" y="263"/>
                </a:lnTo>
                <a:lnTo>
                  <a:pt x="0" y="28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5" name="Freeform 400"/>
          <p:cNvSpPr/>
          <p:nvPr/>
        </p:nvSpPr>
        <p:spPr bwMode="auto">
          <a:xfrm>
            <a:off x="3109913" y="2035175"/>
            <a:ext cx="53975" cy="30163"/>
          </a:xfrm>
          <a:custGeom>
            <a:avLst/>
            <a:gdLst>
              <a:gd name="T0" fmla="*/ 0 w 115"/>
              <a:gd name="T1" fmla="*/ 1 h 66"/>
              <a:gd name="T2" fmla="*/ 1 w 115"/>
              <a:gd name="T3" fmla="*/ 1 h 66"/>
              <a:gd name="T4" fmla="*/ 3 w 115"/>
              <a:gd name="T5" fmla="*/ 1 h 66"/>
              <a:gd name="T6" fmla="*/ 1 w 115"/>
              <a:gd name="T7" fmla="*/ 0 h 66"/>
              <a:gd name="T8" fmla="*/ 0 w 115"/>
              <a:gd name="T9" fmla="*/ 1 h 6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"/>
              <a:gd name="T16" fmla="*/ 0 h 66"/>
              <a:gd name="T17" fmla="*/ 115 w 115"/>
              <a:gd name="T18" fmla="*/ 66 h 6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" h="66">
                <a:moveTo>
                  <a:pt x="0" y="47"/>
                </a:moveTo>
                <a:lnTo>
                  <a:pt x="32" y="66"/>
                </a:lnTo>
                <a:lnTo>
                  <a:pt x="115" y="43"/>
                </a:lnTo>
                <a:lnTo>
                  <a:pt x="66" y="0"/>
                </a:lnTo>
                <a:lnTo>
                  <a:pt x="0" y="4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6" name="Freeform 401"/>
          <p:cNvSpPr/>
          <p:nvPr/>
        </p:nvSpPr>
        <p:spPr bwMode="auto">
          <a:xfrm>
            <a:off x="3632200" y="2095500"/>
            <a:ext cx="49213" cy="19050"/>
          </a:xfrm>
          <a:custGeom>
            <a:avLst/>
            <a:gdLst>
              <a:gd name="T0" fmla="*/ 0 w 103"/>
              <a:gd name="T1" fmla="*/ 0 h 42"/>
              <a:gd name="T2" fmla="*/ 1 w 103"/>
              <a:gd name="T3" fmla="*/ 1 h 42"/>
              <a:gd name="T4" fmla="*/ 1 w 103"/>
              <a:gd name="T5" fmla="*/ 1 h 42"/>
              <a:gd name="T6" fmla="*/ 2 w 103"/>
              <a:gd name="T7" fmla="*/ 1 h 42"/>
              <a:gd name="T8" fmla="*/ 2 w 103"/>
              <a:gd name="T9" fmla="*/ 1 h 42"/>
              <a:gd name="T10" fmla="*/ 0 w 103"/>
              <a:gd name="T11" fmla="*/ 0 h 4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3"/>
              <a:gd name="T19" fmla="*/ 0 h 42"/>
              <a:gd name="T20" fmla="*/ 103 w 103"/>
              <a:gd name="T21" fmla="*/ 42 h 4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3" h="42">
                <a:moveTo>
                  <a:pt x="0" y="0"/>
                </a:moveTo>
                <a:lnTo>
                  <a:pt x="46" y="34"/>
                </a:lnTo>
                <a:lnTo>
                  <a:pt x="31" y="42"/>
                </a:lnTo>
                <a:lnTo>
                  <a:pt x="70" y="41"/>
                </a:lnTo>
                <a:lnTo>
                  <a:pt x="103" y="20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7" name="Freeform 402"/>
          <p:cNvSpPr/>
          <p:nvPr/>
        </p:nvSpPr>
        <p:spPr bwMode="auto">
          <a:xfrm>
            <a:off x="3643313" y="2041525"/>
            <a:ext cx="115888" cy="55563"/>
          </a:xfrm>
          <a:custGeom>
            <a:avLst/>
            <a:gdLst>
              <a:gd name="T0" fmla="*/ 0 w 242"/>
              <a:gd name="T1" fmla="*/ 2 h 123"/>
              <a:gd name="T2" fmla="*/ 1 w 242"/>
              <a:gd name="T3" fmla="*/ 1 h 123"/>
              <a:gd name="T4" fmla="*/ 4 w 242"/>
              <a:gd name="T5" fmla="*/ 0 h 123"/>
              <a:gd name="T6" fmla="*/ 6 w 242"/>
              <a:gd name="T7" fmla="*/ 1 h 123"/>
              <a:gd name="T8" fmla="*/ 5 w 242"/>
              <a:gd name="T9" fmla="*/ 2 h 123"/>
              <a:gd name="T10" fmla="*/ 5 w 242"/>
              <a:gd name="T11" fmla="*/ 2 h 123"/>
              <a:gd name="T12" fmla="*/ 2 w 242"/>
              <a:gd name="T13" fmla="*/ 3 h 123"/>
              <a:gd name="T14" fmla="*/ 0 w 242"/>
              <a:gd name="T15" fmla="*/ 2 h 12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2"/>
              <a:gd name="T25" fmla="*/ 0 h 123"/>
              <a:gd name="T26" fmla="*/ 242 w 242"/>
              <a:gd name="T27" fmla="*/ 123 h 12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2" h="123">
                <a:moveTo>
                  <a:pt x="0" y="100"/>
                </a:moveTo>
                <a:lnTo>
                  <a:pt x="65" y="33"/>
                </a:lnTo>
                <a:lnTo>
                  <a:pt x="156" y="0"/>
                </a:lnTo>
                <a:lnTo>
                  <a:pt x="242" y="59"/>
                </a:lnTo>
                <a:lnTo>
                  <a:pt x="212" y="71"/>
                </a:lnTo>
                <a:lnTo>
                  <a:pt x="220" y="98"/>
                </a:lnTo>
                <a:lnTo>
                  <a:pt x="95" y="123"/>
                </a:lnTo>
                <a:lnTo>
                  <a:pt x="0" y="10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8" name="Freeform 403"/>
          <p:cNvSpPr/>
          <p:nvPr/>
        </p:nvSpPr>
        <p:spPr bwMode="auto">
          <a:xfrm>
            <a:off x="3667125" y="2090738"/>
            <a:ext cx="130175" cy="63500"/>
          </a:xfrm>
          <a:custGeom>
            <a:avLst/>
            <a:gdLst>
              <a:gd name="T0" fmla="*/ 0 w 274"/>
              <a:gd name="T1" fmla="*/ 1 h 142"/>
              <a:gd name="T2" fmla="*/ 1 w 274"/>
              <a:gd name="T3" fmla="*/ 1 h 142"/>
              <a:gd name="T4" fmla="*/ 2 w 274"/>
              <a:gd name="T5" fmla="*/ 3 h 142"/>
              <a:gd name="T6" fmla="*/ 3 w 274"/>
              <a:gd name="T7" fmla="*/ 2 h 142"/>
              <a:gd name="T8" fmla="*/ 5 w 274"/>
              <a:gd name="T9" fmla="*/ 3 h 142"/>
              <a:gd name="T10" fmla="*/ 6 w 274"/>
              <a:gd name="T11" fmla="*/ 3 h 142"/>
              <a:gd name="T12" fmla="*/ 5 w 274"/>
              <a:gd name="T13" fmla="*/ 2 h 142"/>
              <a:gd name="T14" fmla="*/ 6 w 274"/>
              <a:gd name="T15" fmla="*/ 2 h 142"/>
              <a:gd name="T16" fmla="*/ 6 w 274"/>
              <a:gd name="T17" fmla="*/ 1 h 142"/>
              <a:gd name="T18" fmla="*/ 5 w 274"/>
              <a:gd name="T19" fmla="*/ 0 h 142"/>
              <a:gd name="T20" fmla="*/ 4 w 274"/>
              <a:gd name="T21" fmla="*/ 1 h 142"/>
              <a:gd name="T22" fmla="*/ 5 w 274"/>
              <a:gd name="T23" fmla="*/ 1 h 142"/>
              <a:gd name="T24" fmla="*/ 4 w 274"/>
              <a:gd name="T25" fmla="*/ 0 h 142"/>
              <a:gd name="T26" fmla="*/ 2 w 274"/>
              <a:gd name="T27" fmla="*/ 0 h 142"/>
              <a:gd name="T28" fmla="*/ 0 w 274"/>
              <a:gd name="T29" fmla="*/ 1 h 14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274"/>
              <a:gd name="T46" fmla="*/ 0 h 142"/>
              <a:gd name="T47" fmla="*/ 274 w 274"/>
              <a:gd name="T48" fmla="*/ 142 h 14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274" h="142">
                <a:moveTo>
                  <a:pt x="0" y="61"/>
                </a:moveTo>
                <a:lnTo>
                  <a:pt x="50" y="68"/>
                </a:lnTo>
                <a:lnTo>
                  <a:pt x="85" y="118"/>
                </a:lnTo>
                <a:lnTo>
                  <a:pt x="114" y="103"/>
                </a:lnTo>
                <a:lnTo>
                  <a:pt x="225" y="142"/>
                </a:lnTo>
                <a:lnTo>
                  <a:pt x="264" y="126"/>
                </a:lnTo>
                <a:lnTo>
                  <a:pt x="235" y="88"/>
                </a:lnTo>
                <a:lnTo>
                  <a:pt x="258" y="98"/>
                </a:lnTo>
                <a:lnTo>
                  <a:pt x="274" y="39"/>
                </a:lnTo>
                <a:lnTo>
                  <a:pt x="215" y="12"/>
                </a:lnTo>
                <a:lnTo>
                  <a:pt x="156" y="52"/>
                </a:lnTo>
                <a:lnTo>
                  <a:pt x="203" y="31"/>
                </a:lnTo>
                <a:lnTo>
                  <a:pt x="173" y="0"/>
                </a:lnTo>
                <a:lnTo>
                  <a:pt x="79" y="11"/>
                </a:lnTo>
                <a:lnTo>
                  <a:pt x="0" y="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89" name="Freeform 404"/>
          <p:cNvSpPr/>
          <p:nvPr/>
        </p:nvSpPr>
        <p:spPr bwMode="auto">
          <a:xfrm>
            <a:off x="3789363" y="2122488"/>
            <a:ext cx="109538" cy="66675"/>
          </a:xfrm>
          <a:custGeom>
            <a:avLst/>
            <a:gdLst>
              <a:gd name="T0" fmla="*/ 0 w 226"/>
              <a:gd name="T1" fmla="*/ 3 h 145"/>
              <a:gd name="T2" fmla="*/ 0 w 226"/>
              <a:gd name="T3" fmla="*/ 3 h 145"/>
              <a:gd name="T4" fmla="*/ 5 w 226"/>
              <a:gd name="T5" fmla="*/ 3 h 145"/>
              <a:gd name="T6" fmla="*/ 5 w 226"/>
              <a:gd name="T7" fmla="*/ 2 h 145"/>
              <a:gd name="T8" fmla="*/ 4 w 226"/>
              <a:gd name="T9" fmla="*/ 1 h 145"/>
              <a:gd name="T10" fmla="*/ 3 w 226"/>
              <a:gd name="T11" fmla="*/ 1 h 145"/>
              <a:gd name="T12" fmla="*/ 3 w 226"/>
              <a:gd name="T13" fmla="*/ 0 h 145"/>
              <a:gd name="T14" fmla="*/ 3 w 226"/>
              <a:gd name="T15" fmla="*/ 0 h 145"/>
              <a:gd name="T16" fmla="*/ 1 w 226"/>
              <a:gd name="T17" fmla="*/ 3 h 145"/>
              <a:gd name="T18" fmla="*/ 0 w 226"/>
              <a:gd name="T19" fmla="*/ 3 h 14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6"/>
              <a:gd name="T31" fmla="*/ 0 h 145"/>
              <a:gd name="T32" fmla="*/ 226 w 226"/>
              <a:gd name="T33" fmla="*/ 145 h 145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6" h="145">
                <a:moveTo>
                  <a:pt x="0" y="125"/>
                </a:moveTo>
                <a:lnTo>
                  <a:pt x="17" y="145"/>
                </a:lnTo>
                <a:lnTo>
                  <a:pt x="209" y="117"/>
                </a:lnTo>
                <a:lnTo>
                  <a:pt x="226" y="69"/>
                </a:lnTo>
                <a:lnTo>
                  <a:pt x="172" y="30"/>
                </a:lnTo>
                <a:lnTo>
                  <a:pt x="126" y="45"/>
                </a:lnTo>
                <a:lnTo>
                  <a:pt x="134" y="12"/>
                </a:lnTo>
                <a:lnTo>
                  <a:pt x="110" y="0"/>
                </a:lnTo>
                <a:lnTo>
                  <a:pt x="20" y="108"/>
                </a:lnTo>
                <a:lnTo>
                  <a:pt x="0" y="12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0" name="Freeform 405"/>
          <p:cNvSpPr/>
          <p:nvPr/>
        </p:nvSpPr>
        <p:spPr bwMode="auto">
          <a:xfrm>
            <a:off x="4468813" y="2262188"/>
            <a:ext cx="123825" cy="63500"/>
          </a:xfrm>
          <a:custGeom>
            <a:avLst/>
            <a:gdLst>
              <a:gd name="T0" fmla="*/ 0 w 258"/>
              <a:gd name="T1" fmla="*/ 2 h 136"/>
              <a:gd name="T2" fmla="*/ 1 w 258"/>
              <a:gd name="T3" fmla="*/ 0 h 136"/>
              <a:gd name="T4" fmla="*/ 2 w 258"/>
              <a:gd name="T5" fmla="*/ 0 h 136"/>
              <a:gd name="T6" fmla="*/ 3 w 258"/>
              <a:gd name="T7" fmla="*/ 1 h 136"/>
              <a:gd name="T8" fmla="*/ 4 w 258"/>
              <a:gd name="T9" fmla="*/ 0 h 136"/>
              <a:gd name="T10" fmla="*/ 5 w 258"/>
              <a:gd name="T11" fmla="*/ 1 h 136"/>
              <a:gd name="T12" fmla="*/ 5 w 258"/>
              <a:gd name="T13" fmla="*/ 2 h 136"/>
              <a:gd name="T14" fmla="*/ 6 w 258"/>
              <a:gd name="T15" fmla="*/ 3 h 136"/>
              <a:gd name="T16" fmla="*/ 3 w 258"/>
              <a:gd name="T17" fmla="*/ 3 h 136"/>
              <a:gd name="T18" fmla="*/ 3 w 258"/>
              <a:gd name="T19" fmla="*/ 3 h 136"/>
              <a:gd name="T20" fmla="*/ 2 w 258"/>
              <a:gd name="T21" fmla="*/ 4 h 136"/>
              <a:gd name="T22" fmla="*/ 0 w 258"/>
              <a:gd name="T23" fmla="*/ 2 h 1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58"/>
              <a:gd name="T37" fmla="*/ 0 h 136"/>
              <a:gd name="T38" fmla="*/ 258 w 258"/>
              <a:gd name="T39" fmla="*/ 136 h 1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58" h="136">
                <a:moveTo>
                  <a:pt x="0" y="73"/>
                </a:moveTo>
                <a:lnTo>
                  <a:pt x="53" y="5"/>
                </a:lnTo>
                <a:lnTo>
                  <a:pt x="88" y="0"/>
                </a:lnTo>
                <a:lnTo>
                  <a:pt x="147" y="50"/>
                </a:lnTo>
                <a:lnTo>
                  <a:pt x="157" y="13"/>
                </a:lnTo>
                <a:lnTo>
                  <a:pt x="220" y="44"/>
                </a:lnTo>
                <a:lnTo>
                  <a:pt x="216" y="93"/>
                </a:lnTo>
                <a:lnTo>
                  <a:pt x="258" y="112"/>
                </a:lnTo>
                <a:lnTo>
                  <a:pt x="123" y="120"/>
                </a:lnTo>
                <a:lnTo>
                  <a:pt x="115" y="98"/>
                </a:lnTo>
                <a:lnTo>
                  <a:pt x="92" y="136"/>
                </a:lnTo>
                <a:lnTo>
                  <a:pt x="0" y="7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1" name="Freeform 406"/>
          <p:cNvSpPr/>
          <p:nvPr/>
        </p:nvSpPr>
        <p:spPr bwMode="auto">
          <a:xfrm>
            <a:off x="4556125" y="2265363"/>
            <a:ext cx="76200" cy="42863"/>
          </a:xfrm>
          <a:custGeom>
            <a:avLst/>
            <a:gdLst>
              <a:gd name="T0" fmla="*/ 0 w 158"/>
              <a:gd name="T1" fmla="*/ 0 h 92"/>
              <a:gd name="T2" fmla="*/ 1 w 158"/>
              <a:gd name="T3" fmla="*/ 1 h 92"/>
              <a:gd name="T4" fmla="*/ 1 w 158"/>
              <a:gd name="T5" fmla="*/ 2 h 92"/>
              <a:gd name="T6" fmla="*/ 1 w 158"/>
              <a:gd name="T7" fmla="*/ 2 h 92"/>
              <a:gd name="T8" fmla="*/ 3 w 158"/>
              <a:gd name="T9" fmla="*/ 2 h 92"/>
              <a:gd name="T10" fmla="*/ 4 w 158"/>
              <a:gd name="T11" fmla="*/ 1 h 92"/>
              <a:gd name="T12" fmla="*/ 0 w 158"/>
              <a:gd name="T13" fmla="*/ 0 h 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"/>
              <a:gd name="T22" fmla="*/ 0 h 92"/>
              <a:gd name="T23" fmla="*/ 158 w 158"/>
              <a:gd name="T24" fmla="*/ 92 h 9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" h="92">
                <a:moveTo>
                  <a:pt x="0" y="0"/>
                </a:moveTo>
                <a:lnTo>
                  <a:pt x="50" y="33"/>
                </a:lnTo>
                <a:lnTo>
                  <a:pt x="39" y="65"/>
                </a:lnTo>
                <a:lnTo>
                  <a:pt x="64" y="92"/>
                </a:lnTo>
                <a:lnTo>
                  <a:pt x="110" y="92"/>
                </a:lnTo>
                <a:lnTo>
                  <a:pt x="158" y="57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2" name="Freeform 407"/>
          <p:cNvSpPr/>
          <p:nvPr/>
        </p:nvSpPr>
        <p:spPr bwMode="auto">
          <a:xfrm>
            <a:off x="4564063" y="2986088"/>
            <a:ext cx="53975" cy="219075"/>
          </a:xfrm>
          <a:custGeom>
            <a:avLst/>
            <a:gdLst>
              <a:gd name="T0" fmla="*/ 0 w 115"/>
              <a:gd name="T1" fmla="*/ 3 h 483"/>
              <a:gd name="T2" fmla="*/ 0 w 115"/>
              <a:gd name="T3" fmla="*/ 4 h 483"/>
              <a:gd name="T4" fmla="*/ 0 w 115"/>
              <a:gd name="T5" fmla="*/ 11 h 483"/>
              <a:gd name="T6" fmla="*/ 1 w 115"/>
              <a:gd name="T7" fmla="*/ 10 h 483"/>
              <a:gd name="T8" fmla="*/ 1 w 115"/>
              <a:gd name="T9" fmla="*/ 11 h 483"/>
              <a:gd name="T10" fmla="*/ 1 w 115"/>
              <a:gd name="T11" fmla="*/ 9 h 483"/>
              <a:gd name="T12" fmla="*/ 1 w 115"/>
              <a:gd name="T13" fmla="*/ 7 h 483"/>
              <a:gd name="T14" fmla="*/ 3 w 115"/>
              <a:gd name="T15" fmla="*/ 8 h 483"/>
              <a:gd name="T16" fmla="*/ 1 w 115"/>
              <a:gd name="T17" fmla="*/ 4 h 483"/>
              <a:gd name="T18" fmla="*/ 1 w 115"/>
              <a:gd name="T19" fmla="*/ 0 h 483"/>
              <a:gd name="T20" fmla="*/ 0 w 115"/>
              <a:gd name="T21" fmla="*/ 3 h 48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15"/>
              <a:gd name="T34" fmla="*/ 0 h 483"/>
              <a:gd name="T35" fmla="*/ 115 w 115"/>
              <a:gd name="T36" fmla="*/ 483 h 48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15" h="483">
                <a:moveTo>
                  <a:pt x="0" y="123"/>
                </a:moveTo>
                <a:lnTo>
                  <a:pt x="19" y="182"/>
                </a:lnTo>
                <a:lnTo>
                  <a:pt x="19" y="483"/>
                </a:lnTo>
                <a:lnTo>
                  <a:pt x="39" y="446"/>
                </a:lnTo>
                <a:lnTo>
                  <a:pt x="70" y="469"/>
                </a:lnTo>
                <a:lnTo>
                  <a:pt x="32" y="387"/>
                </a:lnTo>
                <a:lnTo>
                  <a:pt x="53" y="304"/>
                </a:lnTo>
                <a:lnTo>
                  <a:pt x="115" y="329"/>
                </a:lnTo>
                <a:lnTo>
                  <a:pt x="57" y="169"/>
                </a:lnTo>
                <a:lnTo>
                  <a:pt x="39" y="0"/>
                </a:lnTo>
                <a:lnTo>
                  <a:pt x="0" y="123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3" name="Freeform 408"/>
          <p:cNvSpPr/>
          <p:nvPr/>
        </p:nvSpPr>
        <p:spPr bwMode="auto">
          <a:xfrm>
            <a:off x="4646613" y="2289175"/>
            <a:ext cx="84138" cy="31750"/>
          </a:xfrm>
          <a:custGeom>
            <a:avLst/>
            <a:gdLst>
              <a:gd name="T0" fmla="*/ 0 w 179"/>
              <a:gd name="T1" fmla="*/ 0 h 70"/>
              <a:gd name="T2" fmla="*/ 1 w 179"/>
              <a:gd name="T3" fmla="*/ 1 h 70"/>
              <a:gd name="T4" fmla="*/ 3 w 179"/>
              <a:gd name="T5" fmla="*/ 2 h 70"/>
              <a:gd name="T6" fmla="*/ 4 w 179"/>
              <a:gd name="T7" fmla="*/ 1 h 70"/>
              <a:gd name="T8" fmla="*/ 0 w 179"/>
              <a:gd name="T9" fmla="*/ 0 h 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9"/>
              <a:gd name="T16" fmla="*/ 0 h 70"/>
              <a:gd name="T17" fmla="*/ 179 w 179"/>
              <a:gd name="T18" fmla="*/ 70 h 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9" h="70">
                <a:moveTo>
                  <a:pt x="0" y="0"/>
                </a:moveTo>
                <a:lnTo>
                  <a:pt x="31" y="47"/>
                </a:lnTo>
                <a:lnTo>
                  <a:pt x="112" y="70"/>
                </a:lnTo>
                <a:lnTo>
                  <a:pt x="179" y="55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4" name="Freeform 409"/>
          <p:cNvSpPr/>
          <p:nvPr/>
        </p:nvSpPr>
        <p:spPr bwMode="auto">
          <a:xfrm>
            <a:off x="1800225" y="3262313"/>
            <a:ext cx="223838" cy="179388"/>
          </a:xfrm>
          <a:custGeom>
            <a:avLst/>
            <a:gdLst>
              <a:gd name="T0" fmla="*/ 0 w 469"/>
              <a:gd name="T1" fmla="*/ 1 h 392"/>
              <a:gd name="T2" fmla="*/ 0 w 469"/>
              <a:gd name="T3" fmla="*/ 2 h 392"/>
              <a:gd name="T4" fmla="*/ 3 w 469"/>
              <a:gd name="T5" fmla="*/ 3 h 392"/>
              <a:gd name="T6" fmla="*/ 2 w 469"/>
              <a:gd name="T7" fmla="*/ 5 h 392"/>
              <a:gd name="T8" fmla="*/ 2 w 469"/>
              <a:gd name="T9" fmla="*/ 8 h 392"/>
              <a:gd name="T10" fmla="*/ 3 w 469"/>
              <a:gd name="T11" fmla="*/ 9 h 392"/>
              <a:gd name="T12" fmla="*/ 6 w 469"/>
              <a:gd name="T13" fmla="*/ 8 h 392"/>
              <a:gd name="T14" fmla="*/ 8 w 469"/>
              <a:gd name="T15" fmla="*/ 6 h 392"/>
              <a:gd name="T16" fmla="*/ 8 w 469"/>
              <a:gd name="T17" fmla="*/ 5 h 392"/>
              <a:gd name="T18" fmla="*/ 9 w 469"/>
              <a:gd name="T19" fmla="*/ 3 h 392"/>
              <a:gd name="T20" fmla="*/ 11 w 469"/>
              <a:gd name="T21" fmla="*/ 2 h 392"/>
              <a:gd name="T22" fmla="*/ 11 w 469"/>
              <a:gd name="T23" fmla="*/ 1 h 392"/>
              <a:gd name="T24" fmla="*/ 9 w 469"/>
              <a:gd name="T25" fmla="*/ 1 h 392"/>
              <a:gd name="T26" fmla="*/ 9 w 469"/>
              <a:gd name="T27" fmla="*/ 1 h 392"/>
              <a:gd name="T28" fmla="*/ 6 w 469"/>
              <a:gd name="T29" fmla="*/ 0 h 392"/>
              <a:gd name="T30" fmla="*/ 1 w 469"/>
              <a:gd name="T31" fmla="*/ 0 h 392"/>
              <a:gd name="T32" fmla="*/ 0 w 469"/>
              <a:gd name="T33" fmla="*/ 1 h 392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469"/>
              <a:gd name="T52" fmla="*/ 0 h 392"/>
              <a:gd name="T53" fmla="*/ 469 w 469"/>
              <a:gd name="T54" fmla="*/ 392 h 392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469" h="392">
                <a:moveTo>
                  <a:pt x="0" y="33"/>
                </a:moveTo>
                <a:lnTo>
                  <a:pt x="13" y="97"/>
                </a:lnTo>
                <a:lnTo>
                  <a:pt x="112" y="106"/>
                </a:lnTo>
                <a:lnTo>
                  <a:pt x="70" y="209"/>
                </a:lnTo>
                <a:lnTo>
                  <a:pt x="70" y="335"/>
                </a:lnTo>
                <a:lnTo>
                  <a:pt x="138" y="392"/>
                </a:lnTo>
                <a:lnTo>
                  <a:pt x="275" y="355"/>
                </a:lnTo>
                <a:lnTo>
                  <a:pt x="354" y="261"/>
                </a:lnTo>
                <a:lnTo>
                  <a:pt x="338" y="223"/>
                </a:lnTo>
                <a:lnTo>
                  <a:pt x="379" y="152"/>
                </a:lnTo>
                <a:lnTo>
                  <a:pt x="468" y="98"/>
                </a:lnTo>
                <a:lnTo>
                  <a:pt x="469" y="67"/>
                </a:lnTo>
                <a:lnTo>
                  <a:pt x="412" y="60"/>
                </a:lnTo>
                <a:lnTo>
                  <a:pt x="400" y="55"/>
                </a:lnTo>
                <a:lnTo>
                  <a:pt x="279" y="13"/>
                </a:lnTo>
                <a:lnTo>
                  <a:pt x="39" y="0"/>
                </a:lnTo>
                <a:lnTo>
                  <a:pt x="0" y="3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5" name="Freeform 410"/>
          <p:cNvSpPr/>
          <p:nvPr/>
        </p:nvSpPr>
        <p:spPr bwMode="auto">
          <a:xfrm>
            <a:off x="2162175" y="2095500"/>
            <a:ext cx="193675" cy="150813"/>
          </a:xfrm>
          <a:custGeom>
            <a:avLst/>
            <a:gdLst>
              <a:gd name="T0" fmla="*/ 0 w 404"/>
              <a:gd name="T1" fmla="*/ 1 h 334"/>
              <a:gd name="T2" fmla="*/ 0 w 404"/>
              <a:gd name="T3" fmla="*/ 2 h 334"/>
              <a:gd name="T4" fmla="*/ 1 w 404"/>
              <a:gd name="T5" fmla="*/ 2 h 334"/>
              <a:gd name="T6" fmla="*/ 1 w 404"/>
              <a:gd name="T7" fmla="*/ 2 h 334"/>
              <a:gd name="T8" fmla="*/ 1 w 404"/>
              <a:gd name="T9" fmla="*/ 3 h 334"/>
              <a:gd name="T10" fmla="*/ 0 w 404"/>
              <a:gd name="T11" fmla="*/ 3 h 334"/>
              <a:gd name="T12" fmla="*/ 2 w 404"/>
              <a:gd name="T13" fmla="*/ 3 h 334"/>
              <a:gd name="T14" fmla="*/ 1 w 404"/>
              <a:gd name="T15" fmla="*/ 4 h 334"/>
              <a:gd name="T16" fmla="*/ 2 w 404"/>
              <a:gd name="T17" fmla="*/ 4 h 334"/>
              <a:gd name="T18" fmla="*/ 3 w 404"/>
              <a:gd name="T19" fmla="*/ 4 h 334"/>
              <a:gd name="T20" fmla="*/ 3 w 404"/>
              <a:gd name="T21" fmla="*/ 3 h 334"/>
              <a:gd name="T22" fmla="*/ 4 w 404"/>
              <a:gd name="T23" fmla="*/ 3 h 334"/>
              <a:gd name="T24" fmla="*/ 4 w 404"/>
              <a:gd name="T25" fmla="*/ 4 h 334"/>
              <a:gd name="T26" fmla="*/ 5 w 404"/>
              <a:gd name="T27" fmla="*/ 3 h 334"/>
              <a:gd name="T28" fmla="*/ 5 w 404"/>
              <a:gd name="T29" fmla="*/ 4 h 334"/>
              <a:gd name="T30" fmla="*/ 6 w 404"/>
              <a:gd name="T31" fmla="*/ 4 h 334"/>
              <a:gd name="T32" fmla="*/ 3 w 404"/>
              <a:gd name="T33" fmla="*/ 5 h 334"/>
              <a:gd name="T34" fmla="*/ 3 w 404"/>
              <a:gd name="T35" fmla="*/ 5 h 334"/>
              <a:gd name="T36" fmla="*/ 5 w 404"/>
              <a:gd name="T37" fmla="*/ 5 h 334"/>
              <a:gd name="T38" fmla="*/ 4 w 404"/>
              <a:gd name="T39" fmla="*/ 5 h 334"/>
              <a:gd name="T40" fmla="*/ 5 w 404"/>
              <a:gd name="T41" fmla="*/ 6 h 334"/>
              <a:gd name="T42" fmla="*/ 3 w 404"/>
              <a:gd name="T43" fmla="*/ 6 h 334"/>
              <a:gd name="T44" fmla="*/ 5 w 404"/>
              <a:gd name="T45" fmla="*/ 8 h 334"/>
              <a:gd name="T46" fmla="*/ 7 w 404"/>
              <a:gd name="T47" fmla="*/ 4 h 334"/>
              <a:gd name="T48" fmla="*/ 9 w 404"/>
              <a:gd name="T49" fmla="*/ 3 h 334"/>
              <a:gd name="T50" fmla="*/ 7 w 404"/>
              <a:gd name="T51" fmla="*/ 2 h 334"/>
              <a:gd name="T52" fmla="*/ 7 w 404"/>
              <a:gd name="T53" fmla="*/ 1 h 334"/>
              <a:gd name="T54" fmla="*/ 6 w 404"/>
              <a:gd name="T55" fmla="*/ 2 h 334"/>
              <a:gd name="T56" fmla="*/ 6 w 404"/>
              <a:gd name="T57" fmla="*/ 1 h 334"/>
              <a:gd name="T58" fmla="*/ 5 w 404"/>
              <a:gd name="T59" fmla="*/ 0 h 334"/>
              <a:gd name="T60" fmla="*/ 4 w 404"/>
              <a:gd name="T61" fmla="*/ 1 h 334"/>
              <a:gd name="T62" fmla="*/ 5 w 404"/>
              <a:gd name="T63" fmla="*/ 3 h 334"/>
              <a:gd name="T64" fmla="*/ 3 w 404"/>
              <a:gd name="T65" fmla="*/ 1 h 334"/>
              <a:gd name="T66" fmla="*/ 3 w 404"/>
              <a:gd name="T67" fmla="*/ 1 h 334"/>
              <a:gd name="T68" fmla="*/ 3 w 404"/>
              <a:gd name="T69" fmla="*/ 2 h 334"/>
              <a:gd name="T70" fmla="*/ 1 w 404"/>
              <a:gd name="T71" fmla="*/ 1 h 334"/>
              <a:gd name="T72" fmla="*/ 3 w 404"/>
              <a:gd name="T73" fmla="*/ 1 h 334"/>
              <a:gd name="T74" fmla="*/ 0 w 404"/>
              <a:gd name="T75" fmla="*/ 1 h 334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04"/>
              <a:gd name="T115" fmla="*/ 0 h 334"/>
              <a:gd name="T116" fmla="*/ 404 w 404"/>
              <a:gd name="T117" fmla="*/ 334 h 334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04" h="334">
                <a:moveTo>
                  <a:pt x="0" y="41"/>
                </a:moveTo>
                <a:lnTo>
                  <a:pt x="2" y="81"/>
                </a:lnTo>
                <a:lnTo>
                  <a:pt x="43" y="81"/>
                </a:lnTo>
                <a:lnTo>
                  <a:pt x="30" y="100"/>
                </a:lnTo>
                <a:lnTo>
                  <a:pt x="64" y="115"/>
                </a:lnTo>
                <a:lnTo>
                  <a:pt x="19" y="112"/>
                </a:lnTo>
                <a:lnTo>
                  <a:pt x="94" y="147"/>
                </a:lnTo>
                <a:lnTo>
                  <a:pt x="66" y="160"/>
                </a:lnTo>
                <a:lnTo>
                  <a:pt x="86" y="187"/>
                </a:lnTo>
                <a:lnTo>
                  <a:pt x="151" y="170"/>
                </a:lnTo>
                <a:lnTo>
                  <a:pt x="150" y="135"/>
                </a:lnTo>
                <a:lnTo>
                  <a:pt x="176" y="123"/>
                </a:lnTo>
                <a:lnTo>
                  <a:pt x="182" y="162"/>
                </a:lnTo>
                <a:lnTo>
                  <a:pt x="224" y="135"/>
                </a:lnTo>
                <a:lnTo>
                  <a:pt x="215" y="162"/>
                </a:lnTo>
                <a:lnTo>
                  <a:pt x="250" y="164"/>
                </a:lnTo>
                <a:lnTo>
                  <a:pt x="113" y="203"/>
                </a:lnTo>
                <a:lnTo>
                  <a:pt x="118" y="230"/>
                </a:lnTo>
                <a:lnTo>
                  <a:pt x="235" y="211"/>
                </a:lnTo>
                <a:lnTo>
                  <a:pt x="157" y="237"/>
                </a:lnTo>
                <a:lnTo>
                  <a:pt x="201" y="252"/>
                </a:lnTo>
                <a:lnTo>
                  <a:pt x="120" y="265"/>
                </a:lnTo>
                <a:lnTo>
                  <a:pt x="238" y="334"/>
                </a:lnTo>
                <a:lnTo>
                  <a:pt x="314" y="162"/>
                </a:lnTo>
                <a:lnTo>
                  <a:pt x="404" y="122"/>
                </a:lnTo>
                <a:lnTo>
                  <a:pt x="306" y="92"/>
                </a:lnTo>
                <a:lnTo>
                  <a:pt x="291" y="47"/>
                </a:lnTo>
                <a:lnTo>
                  <a:pt x="261" y="73"/>
                </a:lnTo>
                <a:lnTo>
                  <a:pt x="276" y="34"/>
                </a:lnTo>
                <a:lnTo>
                  <a:pt x="208" y="0"/>
                </a:lnTo>
                <a:lnTo>
                  <a:pt x="185" y="34"/>
                </a:lnTo>
                <a:lnTo>
                  <a:pt x="216" y="115"/>
                </a:lnTo>
                <a:lnTo>
                  <a:pt x="143" y="30"/>
                </a:lnTo>
                <a:lnTo>
                  <a:pt x="118" y="47"/>
                </a:lnTo>
                <a:lnTo>
                  <a:pt x="134" y="89"/>
                </a:lnTo>
                <a:lnTo>
                  <a:pt x="62" y="51"/>
                </a:lnTo>
                <a:lnTo>
                  <a:pt x="113" y="27"/>
                </a:lnTo>
                <a:lnTo>
                  <a:pt x="0" y="4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6" name="Freeform 411"/>
          <p:cNvSpPr/>
          <p:nvPr/>
        </p:nvSpPr>
        <p:spPr bwMode="auto">
          <a:xfrm>
            <a:off x="2286000" y="2074863"/>
            <a:ext cx="176213" cy="63500"/>
          </a:xfrm>
          <a:custGeom>
            <a:avLst/>
            <a:gdLst>
              <a:gd name="T0" fmla="*/ 0 w 365"/>
              <a:gd name="T1" fmla="*/ 1 h 141"/>
              <a:gd name="T2" fmla="*/ 1 w 365"/>
              <a:gd name="T3" fmla="*/ 1 h 141"/>
              <a:gd name="T4" fmla="*/ 0 w 365"/>
              <a:gd name="T5" fmla="*/ 1 h 141"/>
              <a:gd name="T6" fmla="*/ 1 w 365"/>
              <a:gd name="T7" fmla="*/ 2 h 141"/>
              <a:gd name="T8" fmla="*/ 4 w 365"/>
              <a:gd name="T9" fmla="*/ 2 h 141"/>
              <a:gd name="T10" fmla="*/ 2 w 365"/>
              <a:gd name="T11" fmla="*/ 2 h 141"/>
              <a:gd name="T12" fmla="*/ 5 w 365"/>
              <a:gd name="T13" fmla="*/ 3 h 141"/>
              <a:gd name="T14" fmla="*/ 7 w 365"/>
              <a:gd name="T15" fmla="*/ 3 h 141"/>
              <a:gd name="T16" fmla="*/ 9 w 365"/>
              <a:gd name="T17" fmla="*/ 1 h 141"/>
              <a:gd name="T18" fmla="*/ 8 w 365"/>
              <a:gd name="T19" fmla="*/ 1 h 141"/>
              <a:gd name="T20" fmla="*/ 6 w 365"/>
              <a:gd name="T21" fmla="*/ 1 h 141"/>
              <a:gd name="T22" fmla="*/ 7 w 365"/>
              <a:gd name="T23" fmla="*/ 0 h 141"/>
              <a:gd name="T24" fmla="*/ 5 w 365"/>
              <a:gd name="T25" fmla="*/ 1 h 141"/>
              <a:gd name="T26" fmla="*/ 5 w 365"/>
              <a:gd name="T27" fmla="*/ 0 h 141"/>
              <a:gd name="T28" fmla="*/ 4 w 365"/>
              <a:gd name="T29" fmla="*/ 1 h 141"/>
              <a:gd name="T30" fmla="*/ 2 w 365"/>
              <a:gd name="T31" fmla="*/ 0 h 141"/>
              <a:gd name="T32" fmla="*/ 2 w 365"/>
              <a:gd name="T33" fmla="*/ 1 h 141"/>
              <a:gd name="T34" fmla="*/ 1 w 365"/>
              <a:gd name="T35" fmla="*/ 0 h 141"/>
              <a:gd name="T36" fmla="*/ 2 w 365"/>
              <a:gd name="T37" fmla="*/ 1 h 141"/>
              <a:gd name="T38" fmla="*/ 0 w 365"/>
              <a:gd name="T39" fmla="*/ 1 h 141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365"/>
              <a:gd name="T61" fmla="*/ 0 h 141"/>
              <a:gd name="T62" fmla="*/ 365 w 365"/>
              <a:gd name="T63" fmla="*/ 141 h 141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365" h="141">
                <a:moveTo>
                  <a:pt x="0" y="38"/>
                </a:moveTo>
                <a:lnTo>
                  <a:pt x="53" y="49"/>
                </a:lnTo>
                <a:lnTo>
                  <a:pt x="19" y="66"/>
                </a:lnTo>
                <a:lnTo>
                  <a:pt x="33" y="76"/>
                </a:lnTo>
                <a:lnTo>
                  <a:pt x="168" y="74"/>
                </a:lnTo>
                <a:lnTo>
                  <a:pt x="83" y="96"/>
                </a:lnTo>
                <a:lnTo>
                  <a:pt x="219" y="141"/>
                </a:lnTo>
                <a:lnTo>
                  <a:pt x="309" y="115"/>
                </a:lnTo>
                <a:lnTo>
                  <a:pt x="365" y="66"/>
                </a:lnTo>
                <a:lnTo>
                  <a:pt x="351" y="43"/>
                </a:lnTo>
                <a:lnTo>
                  <a:pt x="265" y="45"/>
                </a:lnTo>
                <a:lnTo>
                  <a:pt x="277" y="19"/>
                </a:lnTo>
                <a:lnTo>
                  <a:pt x="209" y="45"/>
                </a:lnTo>
                <a:lnTo>
                  <a:pt x="198" y="0"/>
                </a:lnTo>
                <a:lnTo>
                  <a:pt x="182" y="57"/>
                </a:lnTo>
                <a:lnTo>
                  <a:pt x="83" y="0"/>
                </a:lnTo>
                <a:lnTo>
                  <a:pt x="85" y="35"/>
                </a:lnTo>
                <a:lnTo>
                  <a:pt x="57" y="19"/>
                </a:lnTo>
                <a:lnTo>
                  <a:pt x="69" y="51"/>
                </a:lnTo>
                <a:lnTo>
                  <a:pt x="0" y="3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7" name="Freeform 412"/>
          <p:cNvSpPr/>
          <p:nvPr/>
        </p:nvSpPr>
        <p:spPr bwMode="auto">
          <a:xfrm>
            <a:off x="2347913" y="2178050"/>
            <a:ext cx="73025" cy="41275"/>
          </a:xfrm>
          <a:custGeom>
            <a:avLst/>
            <a:gdLst>
              <a:gd name="T0" fmla="*/ 0 w 157"/>
              <a:gd name="T1" fmla="*/ 2 h 92"/>
              <a:gd name="T2" fmla="*/ 0 w 157"/>
              <a:gd name="T3" fmla="*/ 1 h 92"/>
              <a:gd name="T4" fmla="*/ 2 w 157"/>
              <a:gd name="T5" fmla="*/ 0 h 92"/>
              <a:gd name="T6" fmla="*/ 2 w 157"/>
              <a:gd name="T7" fmla="*/ 1 h 92"/>
              <a:gd name="T8" fmla="*/ 3 w 157"/>
              <a:gd name="T9" fmla="*/ 1 h 92"/>
              <a:gd name="T10" fmla="*/ 1 w 157"/>
              <a:gd name="T11" fmla="*/ 2 h 92"/>
              <a:gd name="T12" fmla="*/ 2 w 157"/>
              <a:gd name="T13" fmla="*/ 1 h 92"/>
              <a:gd name="T14" fmla="*/ 0 w 157"/>
              <a:gd name="T15" fmla="*/ 2 h 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57"/>
              <a:gd name="T25" fmla="*/ 0 h 92"/>
              <a:gd name="T26" fmla="*/ 157 w 157"/>
              <a:gd name="T27" fmla="*/ 92 h 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57" h="92">
                <a:moveTo>
                  <a:pt x="0" y="73"/>
                </a:moveTo>
                <a:lnTo>
                  <a:pt x="14" y="26"/>
                </a:lnTo>
                <a:lnTo>
                  <a:pt x="78" y="0"/>
                </a:lnTo>
                <a:lnTo>
                  <a:pt x="88" y="26"/>
                </a:lnTo>
                <a:lnTo>
                  <a:pt x="157" y="48"/>
                </a:lnTo>
                <a:lnTo>
                  <a:pt x="62" y="92"/>
                </a:lnTo>
                <a:lnTo>
                  <a:pt x="78" y="68"/>
                </a:lnTo>
                <a:lnTo>
                  <a:pt x="0" y="7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8" name="Freeform 413"/>
          <p:cNvSpPr/>
          <p:nvPr/>
        </p:nvSpPr>
        <p:spPr bwMode="auto">
          <a:xfrm>
            <a:off x="2170113" y="2533650"/>
            <a:ext cx="236538" cy="423863"/>
          </a:xfrm>
          <a:custGeom>
            <a:avLst/>
            <a:gdLst>
              <a:gd name="T0" fmla="*/ 0 w 492"/>
              <a:gd name="T1" fmla="*/ 16 h 935"/>
              <a:gd name="T2" fmla="*/ 0 w 492"/>
              <a:gd name="T3" fmla="*/ 18 h 935"/>
              <a:gd name="T4" fmla="*/ 1 w 492"/>
              <a:gd name="T5" fmla="*/ 20 h 935"/>
              <a:gd name="T6" fmla="*/ 1 w 492"/>
              <a:gd name="T7" fmla="*/ 22 h 935"/>
              <a:gd name="T8" fmla="*/ 4 w 492"/>
              <a:gd name="T9" fmla="*/ 20 h 935"/>
              <a:gd name="T10" fmla="*/ 5 w 492"/>
              <a:gd name="T11" fmla="*/ 17 h 935"/>
              <a:gd name="T12" fmla="*/ 4 w 492"/>
              <a:gd name="T13" fmla="*/ 17 h 935"/>
              <a:gd name="T14" fmla="*/ 6 w 492"/>
              <a:gd name="T15" fmla="*/ 16 h 935"/>
              <a:gd name="T16" fmla="*/ 4 w 492"/>
              <a:gd name="T17" fmla="*/ 16 h 935"/>
              <a:gd name="T18" fmla="*/ 6 w 492"/>
              <a:gd name="T19" fmla="*/ 16 h 935"/>
              <a:gd name="T20" fmla="*/ 7 w 492"/>
              <a:gd name="T21" fmla="*/ 15 h 935"/>
              <a:gd name="T22" fmla="*/ 5 w 492"/>
              <a:gd name="T23" fmla="*/ 14 h 935"/>
              <a:gd name="T24" fmla="*/ 4 w 492"/>
              <a:gd name="T25" fmla="*/ 15 h 935"/>
              <a:gd name="T26" fmla="*/ 5 w 492"/>
              <a:gd name="T27" fmla="*/ 14 h 935"/>
              <a:gd name="T28" fmla="*/ 5 w 492"/>
              <a:gd name="T29" fmla="*/ 11 h 935"/>
              <a:gd name="T30" fmla="*/ 9 w 492"/>
              <a:gd name="T31" fmla="*/ 8 h 935"/>
              <a:gd name="T32" fmla="*/ 9 w 492"/>
              <a:gd name="T33" fmla="*/ 7 h 935"/>
              <a:gd name="T34" fmla="*/ 9 w 492"/>
              <a:gd name="T35" fmla="*/ 6 h 935"/>
              <a:gd name="T36" fmla="*/ 11 w 492"/>
              <a:gd name="T37" fmla="*/ 5 h 935"/>
              <a:gd name="T38" fmla="*/ 11 w 492"/>
              <a:gd name="T39" fmla="*/ 2 h 935"/>
              <a:gd name="T40" fmla="*/ 8 w 492"/>
              <a:gd name="T41" fmla="*/ 0 h 935"/>
              <a:gd name="T42" fmla="*/ 8 w 492"/>
              <a:gd name="T43" fmla="*/ 0 h 935"/>
              <a:gd name="T44" fmla="*/ 8 w 492"/>
              <a:gd name="T45" fmla="*/ 1 h 935"/>
              <a:gd name="T46" fmla="*/ 6 w 492"/>
              <a:gd name="T47" fmla="*/ 1 h 935"/>
              <a:gd name="T48" fmla="*/ 6 w 492"/>
              <a:gd name="T49" fmla="*/ 2 h 935"/>
              <a:gd name="T50" fmla="*/ 5 w 492"/>
              <a:gd name="T51" fmla="*/ 2 h 935"/>
              <a:gd name="T52" fmla="*/ 5 w 492"/>
              <a:gd name="T53" fmla="*/ 3 h 935"/>
              <a:gd name="T54" fmla="*/ 3 w 492"/>
              <a:gd name="T55" fmla="*/ 5 h 935"/>
              <a:gd name="T56" fmla="*/ 2 w 492"/>
              <a:gd name="T57" fmla="*/ 7 h 935"/>
              <a:gd name="T58" fmla="*/ 3 w 492"/>
              <a:gd name="T59" fmla="*/ 9 h 935"/>
              <a:gd name="T60" fmla="*/ 1 w 492"/>
              <a:gd name="T61" fmla="*/ 9 h 935"/>
              <a:gd name="T62" fmla="*/ 1 w 492"/>
              <a:gd name="T63" fmla="*/ 12 h 935"/>
              <a:gd name="T64" fmla="*/ 1 w 492"/>
              <a:gd name="T65" fmla="*/ 13 h 935"/>
              <a:gd name="T66" fmla="*/ 1 w 492"/>
              <a:gd name="T67" fmla="*/ 13 h 935"/>
              <a:gd name="T68" fmla="*/ 1 w 492"/>
              <a:gd name="T69" fmla="*/ 15 h 935"/>
              <a:gd name="T70" fmla="*/ 0 w 492"/>
              <a:gd name="T71" fmla="*/ 16 h 935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492"/>
              <a:gd name="T109" fmla="*/ 0 h 935"/>
              <a:gd name="T110" fmla="*/ 492 w 492"/>
              <a:gd name="T111" fmla="*/ 935 h 935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492" h="935">
                <a:moveTo>
                  <a:pt x="0" y="704"/>
                </a:moveTo>
                <a:lnTo>
                  <a:pt x="19" y="810"/>
                </a:lnTo>
                <a:lnTo>
                  <a:pt x="63" y="862"/>
                </a:lnTo>
                <a:lnTo>
                  <a:pt x="59" y="935"/>
                </a:lnTo>
                <a:lnTo>
                  <a:pt x="179" y="885"/>
                </a:lnTo>
                <a:lnTo>
                  <a:pt x="209" y="739"/>
                </a:lnTo>
                <a:lnTo>
                  <a:pt x="187" y="732"/>
                </a:lnTo>
                <a:lnTo>
                  <a:pt x="275" y="686"/>
                </a:lnTo>
                <a:lnTo>
                  <a:pt x="191" y="675"/>
                </a:lnTo>
                <a:lnTo>
                  <a:pt x="253" y="686"/>
                </a:lnTo>
                <a:lnTo>
                  <a:pt x="290" y="648"/>
                </a:lnTo>
                <a:lnTo>
                  <a:pt x="237" y="599"/>
                </a:lnTo>
                <a:lnTo>
                  <a:pt x="189" y="633"/>
                </a:lnTo>
                <a:lnTo>
                  <a:pt x="227" y="604"/>
                </a:lnTo>
                <a:lnTo>
                  <a:pt x="228" y="470"/>
                </a:lnTo>
                <a:lnTo>
                  <a:pt x="395" y="341"/>
                </a:lnTo>
                <a:lnTo>
                  <a:pt x="383" y="314"/>
                </a:lnTo>
                <a:lnTo>
                  <a:pt x="410" y="249"/>
                </a:lnTo>
                <a:lnTo>
                  <a:pt x="492" y="230"/>
                </a:lnTo>
                <a:lnTo>
                  <a:pt x="470" y="79"/>
                </a:lnTo>
                <a:lnTo>
                  <a:pt x="358" y="0"/>
                </a:lnTo>
                <a:lnTo>
                  <a:pt x="339" y="0"/>
                </a:lnTo>
                <a:lnTo>
                  <a:pt x="338" y="48"/>
                </a:lnTo>
                <a:lnTo>
                  <a:pt x="270" y="39"/>
                </a:lnTo>
                <a:lnTo>
                  <a:pt x="253" y="79"/>
                </a:lnTo>
                <a:lnTo>
                  <a:pt x="208" y="90"/>
                </a:lnTo>
                <a:lnTo>
                  <a:pt x="196" y="150"/>
                </a:lnTo>
                <a:lnTo>
                  <a:pt x="129" y="222"/>
                </a:lnTo>
                <a:lnTo>
                  <a:pt x="97" y="324"/>
                </a:lnTo>
                <a:lnTo>
                  <a:pt x="109" y="364"/>
                </a:lnTo>
                <a:lnTo>
                  <a:pt x="42" y="394"/>
                </a:lnTo>
                <a:lnTo>
                  <a:pt x="35" y="526"/>
                </a:lnTo>
                <a:lnTo>
                  <a:pt x="57" y="553"/>
                </a:lnTo>
                <a:lnTo>
                  <a:pt x="35" y="578"/>
                </a:lnTo>
                <a:lnTo>
                  <a:pt x="46" y="636"/>
                </a:lnTo>
                <a:lnTo>
                  <a:pt x="0" y="704"/>
                </a:lnTo>
                <a:close/>
              </a:path>
            </a:pathLst>
          </a:custGeom>
          <a:solidFill>
            <a:srgbClr val="1F497D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599" name="Freeform 414"/>
          <p:cNvSpPr/>
          <p:nvPr/>
        </p:nvSpPr>
        <p:spPr bwMode="auto">
          <a:xfrm>
            <a:off x="2074863" y="3162300"/>
            <a:ext cx="80963" cy="44450"/>
          </a:xfrm>
          <a:custGeom>
            <a:avLst/>
            <a:gdLst>
              <a:gd name="T0" fmla="*/ 0 w 169"/>
              <a:gd name="T1" fmla="*/ 1 h 98"/>
              <a:gd name="T2" fmla="*/ 1 w 169"/>
              <a:gd name="T3" fmla="*/ 2 h 98"/>
              <a:gd name="T4" fmla="*/ 2 w 169"/>
              <a:gd name="T5" fmla="*/ 2 h 98"/>
              <a:gd name="T6" fmla="*/ 3 w 169"/>
              <a:gd name="T7" fmla="*/ 2 h 98"/>
              <a:gd name="T8" fmla="*/ 4 w 169"/>
              <a:gd name="T9" fmla="*/ 1 h 98"/>
              <a:gd name="T10" fmla="*/ 3 w 169"/>
              <a:gd name="T11" fmla="*/ 1 h 98"/>
              <a:gd name="T12" fmla="*/ 3 w 169"/>
              <a:gd name="T13" fmla="*/ 0 h 98"/>
              <a:gd name="T14" fmla="*/ 3 w 169"/>
              <a:gd name="T15" fmla="*/ 0 h 98"/>
              <a:gd name="T16" fmla="*/ 1 w 169"/>
              <a:gd name="T17" fmla="*/ 0 h 98"/>
              <a:gd name="T18" fmla="*/ 0 w 169"/>
              <a:gd name="T19" fmla="*/ 1 h 9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69"/>
              <a:gd name="T31" fmla="*/ 0 h 98"/>
              <a:gd name="T32" fmla="*/ 169 w 169"/>
              <a:gd name="T33" fmla="*/ 98 h 9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69" h="98">
                <a:moveTo>
                  <a:pt x="0" y="66"/>
                </a:moveTo>
                <a:lnTo>
                  <a:pt x="39" y="98"/>
                </a:lnTo>
                <a:lnTo>
                  <a:pt x="92" y="70"/>
                </a:lnTo>
                <a:lnTo>
                  <a:pt x="115" y="96"/>
                </a:lnTo>
                <a:lnTo>
                  <a:pt x="169" y="44"/>
                </a:lnTo>
                <a:lnTo>
                  <a:pt x="136" y="38"/>
                </a:lnTo>
                <a:lnTo>
                  <a:pt x="135" y="16"/>
                </a:lnTo>
                <a:lnTo>
                  <a:pt x="128" y="9"/>
                </a:lnTo>
                <a:lnTo>
                  <a:pt x="54" y="0"/>
                </a:lnTo>
                <a:lnTo>
                  <a:pt x="0" y="6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0" name="Freeform 415"/>
          <p:cNvSpPr/>
          <p:nvPr/>
        </p:nvSpPr>
        <p:spPr bwMode="auto">
          <a:xfrm>
            <a:off x="2614613" y="3416300"/>
            <a:ext cx="131763" cy="109538"/>
          </a:xfrm>
          <a:custGeom>
            <a:avLst/>
            <a:gdLst>
              <a:gd name="T0" fmla="*/ 0 w 273"/>
              <a:gd name="T1" fmla="*/ 5 h 244"/>
              <a:gd name="T2" fmla="*/ 0 w 273"/>
              <a:gd name="T3" fmla="*/ 5 h 244"/>
              <a:gd name="T4" fmla="*/ 1 w 273"/>
              <a:gd name="T5" fmla="*/ 3 h 244"/>
              <a:gd name="T6" fmla="*/ 1 w 273"/>
              <a:gd name="T7" fmla="*/ 3 h 244"/>
              <a:gd name="T8" fmla="*/ 1 w 273"/>
              <a:gd name="T9" fmla="*/ 1 h 244"/>
              <a:gd name="T10" fmla="*/ 1 w 273"/>
              <a:gd name="T11" fmla="*/ 0 h 244"/>
              <a:gd name="T12" fmla="*/ 6 w 273"/>
              <a:gd name="T13" fmla="*/ 0 h 244"/>
              <a:gd name="T14" fmla="*/ 5 w 273"/>
              <a:gd name="T15" fmla="*/ 1 h 244"/>
              <a:gd name="T16" fmla="*/ 5 w 273"/>
              <a:gd name="T17" fmla="*/ 3 h 244"/>
              <a:gd name="T18" fmla="*/ 3 w 273"/>
              <a:gd name="T19" fmla="*/ 4 h 244"/>
              <a:gd name="T20" fmla="*/ 1 w 273"/>
              <a:gd name="T21" fmla="*/ 6 h 244"/>
              <a:gd name="T22" fmla="*/ 0 w 273"/>
              <a:gd name="T23" fmla="*/ 5 h 24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73"/>
              <a:gd name="T37" fmla="*/ 0 h 244"/>
              <a:gd name="T38" fmla="*/ 273 w 273"/>
              <a:gd name="T39" fmla="*/ 244 h 24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73" h="244">
                <a:moveTo>
                  <a:pt x="0" y="225"/>
                </a:moveTo>
                <a:lnTo>
                  <a:pt x="5" y="199"/>
                </a:lnTo>
                <a:lnTo>
                  <a:pt x="43" y="147"/>
                </a:lnTo>
                <a:lnTo>
                  <a:pt x="22" y="126"/>
                </a:lnTo>
                <a:lnTo>
                  <a:pt x="21" y="64"/>
                </a:lnTo>
                <a:lnTo>
                  <a:pt x="43" y="12"/>
                </a:lnTo>
                <a:lnTo>
                  <a:pt x="273" y="0"/>
                </a:lnTo>
                <a:lnTo>
                  <a:pt x="231" y="37"/>
                </a:lnTo>
                <a:lnTo>
                  <a:pt x="215" y="135"/>
                </a:lnTo>
                <a:lnTo>
                  <a:pt x="122" y="191"/>
                </a:lnTo>
                <a:lnTo>
                  <a:pt x="38" y="244"/>
                </a:lnTo>
                <a:lnTo>
                  <a:pt x="0" y="22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1" name="Freeform 416"/>
          <p:cNvSpPr/>
          <p:nvPr/>
        </p:nvSpPr>
        <p:spPr bwMode="auto">
          <a:xfrm>
            <a:off x="3752850" y="3773488"/>
            <a:ext cx="146050" cy="307975"/>
          </a:xfrm>
          <a:custGeom>
            <a:avLst/>
            <a:gdLst>
              <a:gd name="T0" fmla="*/ 0 w 303"/>
              <a:gd name="T1" fmla="*/ 3 h 678"/>
              <a:gd name="T2" fmla="*/ 1 w 303"/>
              <a:gd name="T3" fmla="*/ 1 h 678"/>
              <a:gd name="T4" fmla="*/ 3 w 303"/>
              <a:gd name="T5" fmla="*/ 0 h 678"/>
              <a:gd name="T6" fmla="*/ 3 w 303"/>
              <a:gd name="T7" fmla="*/ 1 h 678"/>
              <a:gd name="T8" fmla="*/ 3 w 303"/>
              <a:gd name="T9" fmla="*/ 3 h 678"/>
              <a:gd name="T10" fmla="*/ 5 w 303"/>
              <a:gd name="T11" fmla="*/ 3 h 678"/>
              <a:gd name="T12" fmla="*/ 6 w 303"/>
              <a:gd name="T13" fmla="*/ 3 h 678"/>
              <a:gd name="T14" fmla="*/ 7 w 303"/>
              <a:gd name="T15" fmla="*/ 5 h 678"/>
              <a:gd name="T16" fmla="*/ 7 w 303"/>
              <a:gd name="T17" fmla="*/ 7 h 678"/>
              <a:gd name="T18" fmla="*/ 5 w 303"/>
              <a:gd name="T19" fmla="*/ 7 h 678"/>
              <a:gd name="T20" fmla="*/ 5 w 303"/>
              <a:gd name="T21" fmla="*/ 7 h 678"/>
              <a:gd name="T22" fmla="*/ 5 w 303"/>
              <a:gd name="T23" fmla="*/ 9 h 678"/>
              <a:gd name="T24" fmla="*/ 3 w 303"/>
              <a:gd name="T25" fmla="*/ 7 h 678"/>
              <a:gd name="T26" fmla="*/ 1 w 303"/>
              <a:gd name="T27" fmla="*/ 11 h 678"/>
              <a:gd name="T28" fmla="*/ 3 w 303"/>
              <a:gd name="T29" fmla="*/ 14 h 678"/>
              <a:gd name="T30" fmla="*/ 4 w 303"/>
              <a:gd name="T31" fmla="*/ 15 h 678"/>
              <a:gd name="T32" fmla="*/ 3 w 303"/>
              <a:gd name="T33" fmla="*/ 16 h 678"/>
              <a:gd name="T34" fmla="*/ 3 w 303"/>
              <a:gd name="T35" fmla="*/ 15 h 678"/>
              <a:gd name="T36" fmla="*/ 3 w 303"/>
              <a:gd name="T37" fmla="*/ 15 h 678"/>
              <a:gd name="T38" fmla="*/ 1 w 303"/>
              <a:gd name="T39" fmla="*/ 13 h 678"/>
              <a:gd name="T40" fmla="*/ 1 w 303"/>
              <a:gd name="T41" fmla="*/ 11 h 678"/>
              <a:gd name="T42" fmla="*/ 2 w 303"/>
              <a:gd name="T43" fmla="*/ 9 h 678"/>
              <a:gd name="T44" fmla="*/ 1 w 303"/>
              <a:gd name="T45" fmla="*/ 6 h 678"/>
              <a:gd name="T46" fmla="*/ 1 w 303"/>
              <a:gd name="T47" fmla="*/ 5 h 678"/>
              <a:gd name="T48" fmla="*/ 0 w 303"/>
              <a:gd name="T49" fmla="*/ 3 h 678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303"/>
              <a:gd name="T76" fmla="*/ 0 h 678"/>
              <a:gd name="T77" fmla="*/ 303 w 303"/>
              <a:gd name="T78" fmla="*/ 678 h 678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303" h="678">
                <a:moveTo>
                  <a:pt x="0" y="109"/>
                </a:moveTo>
                <a:lnTo>
                  <a:pt x="22" y="56"/>
                </a:lnTo>
                <a:lnTo>
                  <a:pt x="105" y="0"/>
                </a:lnTo>
                <a:lnTo>
                  <a:pt x="141" y="53"/>
                </a:lnTo>
                <a:lnTo>
                  <a:pt x="130" y="144"/>
                </a:lnTo>
                <a:lnTo>
                  <a:pt x="228" y="105"/>
                </a:lnTo>
                <a:lnTo>
                  <a:pt x="265" y="144"/>
                </a:lnTo>
                <a:lnTo>
                  <a:pt x="303" y="234"/>
                </a:lnTo>
                <a:lnTo>
                  <a:pt x="293" y="290"/>
                </a:lnTo>
                <a:lnTo>
                  <a:pt x="217" y="287"/>
                </a:lnTo>
                <a:lnTo>
                  <a:pt x="192" y="311"/>
                </a:lnTo>
                <a:lnTo>
                  <a:pt x="204" y="406"/>
                </a:lnTo>
                <a:lnTo>
                  <a:pt x="106" y="324"/>
                </a:lnTo>
                <a:lnTo>
                  <a:pt x="66" y="472"/>
                </a:lnTo>
                <a:lnTo>
                  <a:pt x="113" y="605"/>
                </a:lnTo>
                <a:lnTo>
                  <a:pt x="179" y="652"/>
                </a:lnTo>
                <a:lnTo>
                  <a:pt x="144" y="678"/>
                </a:lnTo>
                <a:lnTo>
                  <a:pt x="135" y="637"/>
                </a:lnTo>
                <a:lnTo>
                  <a:pt x="106" y="637"/>
                </a:lnTo>
                <a:lnTo>
                  <a:pt x="31" y="562"/>
                </a:lnTo>
                <a:lnTo>
                  <a:pt x="43" y="477"/>
                </a:lnTo>
                <a:lnTo>
                  <a:pt x="83" y="397"/>
                </a:lnTo>
                <a:lnTo>
                  <a:pt x="29" y="267"/>
                </a:lnTo>
                <a:lnTo>
                  <a:pt x="45" y="207"/>
                </a:lnTo>
                <a:lnTo>
                  <a:pt x="0" y="10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2" name="Freeform 417"/>
          <p:cNvSpPr/>
          <p:nvPr/>
        </p:nvSpPr>
        <p:spPr bwMode="auto">
          <a:xfrm>
            <a:off x="2900363" y="3659188"/>
            <a:ext cx="95250" cy="73025"/>
          </a:xfrm>
          <a:custGeom>
            <a:avLst/>
            <a:gdLst>
              <a:gd name="T0" fmla="*/ 0 w 201"/>
              <a:gd name="T1" fmla="*/ 2 h 159"/>
              <a:gd name="T2" fmla="*/ 0 w 201"/>
              <a:gd name="T3" fmla="*/ 2 h 159"/>
              <a:gd name="T4" fmla="*/ 1 w 201"/>
              <a:gd name="T5" fmla="*/ 2 h 159"/>
              <a:gd name="T6" fmla="*/ 3 w 201"/>
              <a:gd name="T7" fmla="*/ 2 h 159"/>
              <a:gd name="T8" fmla="*/ 4 w 201"/>
              <a:gd name="T9" fmla="*/ 0 h 159"/>
              <a:gd name="T10" fmla="*/ 5 w 201"/>
              <a:gd name="T11" fmla="*/ 1 h 159"/>
              <a:gd name="T12" fmla="*/ 4 w 201"/>
              <a:gd name="T13" fmla="*/ 1 h 159"/>
              <a:gd name="T14" fmla="*/ 4 w 201"/>
              <a:gd name="T15" fmla="*/ 2 h 159"/>
              <a:gd name="T16" fmla="*/ 4 w 201"/>
              <a:gd name="T17" fmla="*/ 4 h 159"/>
              <a:gd name="T18" fmla="*/ 1 w 201"/>
              <a:gd name="T19" fmla="*/ 3 h 159"/>
              <a:gd name="T20" fmla="*/ 0 w 201"/>
              <a:gd name="T21" fmla="*/ 2 h 1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01"/>
              <a:gd name="T34" fmla="*/ 0 h 159"/>
              <a:gd name="T35" fmla="*/ 201 w 201"/>
              <a:gd name="T36" fmla="*/ 159 h 1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01" h="159">
                <a:moveTo>
                  <a:pt x="0" y="74"/>
                </a:moveTo>
                <a:lnTo>
                  <a:pt x="12" y="70"/>
                </a:lnTo>
                <a:lnTo>
                  <a:pt x="27" y="96"/>
                </a:lnTo>
                <a:lnTo>
                  <a:pt x="112" y="94"/>
                </a:lnTo>
                <a:lnTo>
                  <a:pt x="190" y="0"/>
                </a:lnTo>
                <a:lnTo>
                  <a:pt x="201" y="58"/>
                </a:lnTo>
                <a:lnTo>
                  <a:pt x="178" y="59"/>
                </a:lnTo>
                <a:lnTo>
                  <a:pt x="190" y="94"/>
                </a:lnTo>
                <a:lnTo>
                  <a:pt x="159" y="159"/>
                </a:lnTo>
                <a:lnTo>
                  <a:pt x="37" y="145"/>
                </a:lnTo>
                <a:lnTo>
                  <a:pt x="0" y="7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3" name="Freeform 418"/>
          <p:cNvSpPr/>
          <p:nvPr/>
        </p:nvSpPr>
        <p:spPr bwMode="auto">
          <a:xfrm>
            <a:off x="2100263" y="3417888"/>
            <a:ext cx="69850" cy="152400"/>
          </a:xfrm>
          <a:custGeom>
            <a:avLst/>
            <a:gdLst>
              <a:gd name="T0" fmla="*/ 0 w 149"/>
              <a:gd name="T1" fmla="*/ 4 h 334"/>
              <a:gd name="T2" fmla="*/ 1 w 149"/>
              <a:gd name="T3" fmla="*/ 3 h 334"/>
              <a:gd name="T4" fmla="*/ 1 w 149"/>
              <a:gd name="T5" fmla="*/ 0 h 334"/>
              <a:gd name="T6" fmla="*/ 3 w 149"/>
              <a:gd name="T7" fmla="*/ 0 h 334"/>
              <a:gd name="T8" fmla="*/ 3 w 149"/>
              <a:gd name="T9" fmla="*/ 1 h 334"/>
              <a:gd name="T10" fmla="*/ 3 w 149"/>
              <a:gd name="T11" fmla="*/ 2 h 334"/>
              <a:gd name="T12" fmla="*/ 2 w 149"/>
              <a:gd name="T13" fmla="*/ 4 h 334"/>
              <a:gd name="T14" fmla="*/ 3 w 149"/>
              <a:gd name="T15" fmla="*/ 5 h 334"/>
              <a:gd name="T16" fmla="*/ 2 w 149"/>
              <a:gd name="T17" fmla="*/ 8 h 334"/>
              <a:gd name="T18" fmla="*/ 1 w 149"/>
              <a:gd name="T19" fmla="*/ 6 h 334"/>
              <a:gd name="T20" fmla="*/ 0 w 149"/>
              <a:gd name="T21" fmla="*/ 4 h 33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49"/>
              <a:gd name="T34" fmla="*/ 0 h 334"/>
              <a:gd name="T35" fmla="*/ 149 w 149"/>
              <a:gd name="T36" fmla="*/ 334 h 33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49" h="334">
                <a:moveTo>
                  <a:pt x="0" y="155"/>
                </a:moveTo>
                <a:lnTo>
                  <a:pt x="35" y="124"/>
                </a:lnTo>
                <a:lnTo>
                  <a:pt x="47" y="4"/>
                </a:lnTo>
                <a:lnTo>
                  <a:pt x="142" y="0"/>
                </a:lnTo>
                <a:lnTo>
                  <a:pt x="119" y="40"/>
                </a:lnTo>
                <a:lnTo>
                  <a:pt x="146" y="93"/>
                </a:lnTo>
                <a:lnTo>
                  <a:pt x="91" y="155"/>
                </a:lnTo>
                <a:lnTo>
                  <a:pt x="149" y="195"/>
                </a:lnTo>
                <a:lnTo>
                  <a:pt x="76" y="334"/>
                </a:lnTo>
                <a:lnTo>
                  <a:pt x="67" y="245"/>
                </a:lnTo>
                <a:lnTo>
                  <a:pt x="0" y="15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4" name="Freeform 419"/>
          <p:cNvSpPr/>
          <p:nvPr/>
        </p:nvSpPr>
        <p:spPr bwMode="auto">
          <a:xfrm>
            <a:off x="2441575" y="3303588"/>
            <a:ext cx="52388" cy="44450"/>
          </a:xfrm>
          <a:custGeom>
            <a:avLst/>
            <a:gdLst>
              <a:gd name="T0" fmla="*/ 0 w 107"/>
              <a:gd name="T1" fmla="*/ 1 h 93"/>
              <a:gd name="T2" fmla="*/ 0 w 107"/>
              <a:gd name="T3" fmla="*/ 0 h 93"/>
              <a:gd name="T4" fmla="*/ 2 w 107"/>
              <a:gd name="T5" fmla="*/ 0 h 93"/>
              <a:gd name="T6" fmla="*/ 3 w 107"/>
              <a:gd name="T7" fmla="*/ 1 h 93"/>
              <a:gd name="T8" fmla="*/ 1 w 107"/>
              <a:gd name="T9" fmla="*/ 1 h 93"/>
              <a:gd name="T10" fmla="*/ 0 w 107"/>
              <a:gd name="T11" fmla="*/ 2 h 93"/>
              <a:gd name="T12" fmla="*/ 1 w 107"/>
              <a:gd name="T13" fmla="*/ 2 h 93"/>
              <a:gd name="T14" fmla="*/ 0 w 107"/>
              <a:gd name="T15" fmla="*/ 1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7"/>
              <a:gd name="T25" fmla="*/ 0 h 93"/>
              <a:gd name="T26" fmla="*/ 107 w 107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7" h="93">
                <a:moveTo>
                  <a:pt x="0" y="61"/>
                </a:moveTo>
                <a:lnTo>
                  <a:pt x="14" y="4"/>
                </a:lnTo>
                <a:lnTo>
                  <a:pt x="73" y="0"/>
                </a:lnTo>
                <a:lnTo>
                  <a:pt x="107" y="45"/>
                </a:lnTo>
                <a:lnTo>
                  <a:pt x="59" y="47"/>
                </a:lnTo>
                <a:lnTo>
                  <a:pt x="6" y="93"/>
                </a:lnTo>
                <a:lnTo>
                  <a:pt x="29" y="65"/>
                </a:lnTo>
                <a:lnTo>
                  <a:pt x="0" y="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5" name="Freeform 420"/>
          <p:cNvSpPr/>
          <p:nvPr/>
        </p:nvSpPr>
        <p:spPr bwMode="auto">
          <a:xfrm>
            <a:off x="2447925" y="3300413"/>
            <a:ext cx="339725" cy="144463"/>
          </a:xfrm>
          <a:custGeom>
            <a:avLst/>
            <a:gdLst>
              <a:gd name="T0" fmla="*/ 0 w 703"/>
              <a:gd name="T1" fmla="*/ 3 h 317"/>
              <a:gd name="T2" fmla="*/ 1 w 703"/>
              <a:gd name="T3" fmla="*/ 4 h 317"/>
              <a:gd name="T4" fmla="*/ 0 w 703"/>
              <a:gd name="T5" fmla="*/ 5 h 317"/>
              <a:gd name="T6" fmla="*/ 1 w 703"/>
              <a:gd name="T7" fmla="*/ 5 h 317"/>
              <a:gd name="T8" fmla="*/ 1 w 703"/>
              <a:gd name="T9" fmla="*/ 6 h 317"/>
              <a:gd name="T10" fmla="*/ 2 w 703"/>
              <a:gd name="T11" fmla="*/ 6 h 317"/>
              <a:gd name="T12" fmla="*/ 1 w 703"/>
              <a:gd name="T13" fmla="*/ 6 h 317"/>
              <a:gd name="T14" fmla="*/ 2 w 703"/>
              <a:gd name="T15" fmla="*/ 6 h 317"/>
              <a:gd name="T16" fmla="*/ 3 w 703"/>
              <a:gd name="T17" fmla="*/ 7 h 317"/>
              <a:gd name="T18" fmla="*/ 4 w 703"/>
              <a:gd name="T19" fmla="*/ 6 h 317"/>
              <a:gd name="T20" fmla="*/ 6 w 703"/>
              <a:gd name="T21" fmla="*/ 7 h 317"/>
              <a:gd name="T22" fmla="*/ 9 w 703"/>
              <a:gd name="T23" fmla="*/ 6 h 317"/>
              <a:gd name="T24" fmla="*/ 9 w 703"/>
              <a:gd name="T25" fmla="*/ 7 h 317"/>
              <a:gd name="T26" fmla="*/ 9 w 703"/>
              <a:gd name="T27" fmla="*/ 6 h 317"/>
              <a:gd name="T28" fmla="*/ 15 w 703"/>
              <a:gd name="T29" fmla="*/ 6 h 317"/>
              <a:gd name="T30" fmla="*/ 16 w 703"/>
              <a:gd name="T31" fmla="*/ 6 h 317"/>
              <a:gd name="T32" fmla="*/ 16 w 703"/>
              <a:gd name="T33" fmla="*/ 3 h 317"/>
              <a:gd name="T34" fmla="*/ 16 w 703"/>
              <a:gd name="T35" fmla="*/ 3 h 317"/>
              <a:gd name="T36" fmla="*/ 15 w 703"/>
              <a:gd name="T37" fmla="*/ 1 h 317"/>
              <a:gd name="T38" fmla="*/ 13 w 703"/>
              <a:gd name="T39" fmla="*/ 1 h 317"/>
              <a:gd name="T40" fmla="*/ 11 w 703"/>
              <a:gd name="T41" fmla="*/ 1 h 317"/>
              <a:gd name="T42" fmla="*/ 8 w 703"/>
              <a:gd name="T43" fmla="*/ 0 h 317"/>
              <a:gd name="T44" fmla="*/ 6 w 703"/>
              <a:gd name="T45" fmla="*/ 0 h 317"/>
              <a:gd name="T46" fmla="*/ 4 w 703"/>
              <a:gd name="T47" fmla="*/ 1 h 317"/>
              <a:gd name="T48" fmla="*/ 3 w 703"/>
              <a:gd name="T49" fmla="*/ 1 h 317"/>
              <a:gd name="T50" fmla="*/ 3 w 703"/>
              <a:gd name="T51" fmla="*/ 2 h 317"/>
              <a:gd name="T52" fmla="*/ 0 w 703"/>
              <a:gd name="T53" fmla="*/ 3 h 31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703"/>
              <a:gd name="T82" fmla="*/ 0 h 317"/>
              <a:gd name="T83" fmla="*/ 703 w 703"/>
              <a:gd name="T84" fmla="*/ 317 h 31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703" h="317">
                <a:moveTo>
                  <a:pt x="0" y="106"/>
                </a:moveTo>
                <a:lnTo>
                  <a:pt x="27" y="188"/>
                </a:lnTo>
                <a:lnTo>
                  <a:pt x="1" y="196"/>
                </a:lnTo>
                <a:lnTo>
                  <a:pt x="27" y="210"/>
                </a:lnTo>
                <a:lnTo>
                  <a:pt x="39" y="260"/>
                </a:lnTo>
                <a:lnTo>
                  <a:pt x="79" y="254"/>
                </a:lnTo>
                <a:lnTo>
                  <a:pt x="39" y="276"/>
                </a:lnTo>
                <a:lnTo>
                  <a:pt x="84" y="267"/>
                </a:lnTo>
                <a:lnTo>
                  <a:pt x="136" y="300"/>
                </a:lnTo>
                <a:lnTo>
                  <a:pt x="179" y="265"/>
                </a:lnTo>
                <a:lnTo>
                  <a:pt x="246" y="311"/>
                </a:lnTo>
                <a:lnTo>
                  <a:pt x="368" y="265"/>
                </a:lnTo>
                <a:lnTo>
                  <a:pt x="366" y="317"/>
                </a:lnTo>
                <a:lnTo>
                  <a:pt x="388" y="265"/>
                </a:lnTo>
                <a:lnTo>
                  <a:pt x="618" y="253"/>
                </a:lnTo>
                <a:lnTo>
                  <a:pt x="703" y="249"/>
                </a:lnTo>
                <a:lnTo>
                  <a:pt x="675" y="139"/>
                </a:lnTo>
                <a:lnTo>
                  <a:pt x="695" y="115"/>
                </a:lnTo>
                <a:lnTo>
                  <a:pt x="624" y="20"/>
                </a:lnTo>
                <a:lnTo>
                  <a:pt x="577" y="20"/>
                </a:lnTo>
                <a:lnTo>
                  <a:pt x="449" y="60"/>
                </a:lnTo>
                <a:lnTo>
                  <a:pt x="336" y="0"/>
                </a:lnTo>
                <a:lnTo>
                  <a:pt x="267" y="1"/>
                </a:lnTo>
                <a:lnTo>
                  <a:pt x="180" y="56"/>
                </a:lnTo>
                <a:lnTo>
                  <a:pt x="108" y="41"/>
                </a:lnTo>
                <a:lnTo>
                  <a:pt x="132" y="70"/>
                </a:lnTo>
                <a:lnTo>
                  <a:pt x="0" y="10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6" name="Freeform 421"/>
          <p:cNvSpPr/>
          <p:nvPr/>
        </p:nvSpPr>
        <p:spPr bwMode="auto">
          <a:xfrm>
            <a:off x="1779588" y="2965450"/>
            <a:ext cx="73025" cy="93663"/>
          </a:xfrm>
          <a:custGeom>
            <a:avLst/>
            <a:gdLst>
              <a:gd name="T0" fmla="*/ 0 w 152"/>
              <a:gd name="T1" fmla="*/ 4 h 209"/>
              <a:gd name="T2" fmla="*/ 0 w 152"/>
              <a:gd name="T3" fmla="*/ 4 h 209"/>
              <a:gd name="T4" fmla="*/ 0 w 152"/>
              <a:gd name="T5" fmla="*/ 5 h 209"/>
              <a:gd name="T6" fmla="*/ 3 w 152"/>
              <a:gd name="T7" fmla="*/ 4 h 209"/>
              <a:gd name="T8" fmla="*/ 3 w 152"/>
              <a:gd name="T9" fmla="*/ 1 h 209"/>
              <a:gd name="T10" fmla="*/ 3 w 152"/>
              <a:gd name="T11" fmla="*/ 1 h 209"/>
              <a:gd name="T12" fmla="*/ 2 w 152"/>
              <a:gd name="T13" fmla="*/ 1 h 209"/>
              <a:gd name="T14" fmla="*/ 2 w 152"/>
              <a:gd name="T15" fmla="*/ 1 h 209"/>
              <a:gd name="T16" fmla="*/ 2 w 152"/>
              <a:gd name="T17" fmla="*/ 0 h 209"/>
              <a:gd name="T18" fmla="*/ 2 w 152"/>
              <a:gd name="T19" fmla="*/ 0 h 209"/>
              <a:gd name="T20" fmla="*/ 1 w 152"/>
              <a:gd name="T21" fmla="*/ 1 h 209"/>
              <a:gd name="T22" fmla="*/ 0 w 152"/>
              <a:gd name="T23" fmla="*/ 1 h 209"/>
              <a:gd name="T24" fmla="*/ 1 w 152"/>
              <a:gd name="T25" fmla="*/ 2 h 209"/>
              <a:gd name="T26" fmla="*/ 0 w 152"/>
              <a:gd name="T27" fmla="*/ 3 h 209"/>
              <a:gd name="T28" fmla="*/ 1 w 152"/>
              <a:gd name="T29" fmla="*/ 3 h 209"/>
              <a:gd name="T30" fmla="*/ 0 w 152"/>
              <a:gd name="T31" fmla="*/ 4 h 209"/>
              <a:gd name="T32" fmla="*/ 1 w 152"/>
              <a:gd name="T33" fmla="*/ 3 h 209"/>
              <a:gd name="T34" fmla="*/ 0 w 152"/>
              <a:gd name="T35" fmla="*/ 4 h 20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52"/>
              <a:gd name="T55" fmla="*/ 0 h 209"/>
              <a:gd name="T56" fmla="*/ 152 w 152"/>
              <a:gd name="T57" fmla="*/ 209 h 20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52" h="209">
                <a:moveTo>
                  <a:pt x="0" y="177"/>
                </a:moveTo>
                <a:lnTo>
                  <a:pt x="18" y="193"/>
                </a:lnTo>
                <a:lnTo>
                  <a:pt x="2" y="209"/>
                </a:lnTo>
                <a:lnTo>
                  <a:pt x="142" y="178"/>
                </a:lnTo>
                <a:lnTo>
                  <a:pt x="152" y="67"/>
                </a:lnTo>
                <a:lnTo>
                  <a:pt x="133" y="41"/>
                </a:lnTo>
                <a:lnTo>
                  <a:pt x="93" y="54"/>
                </a:lnTo>
                <a:lnTo>
                  <a:pt x="79" y="37"/>
                </a:lnTo>
                <a:lnTo>
                  <a:pt x="96" y="12"/>
                </a:lnTo>
                <a:lnTo>
                  <a:pt x="79" y="0"/>
                </a:lnTo>
                <a:lnTo>
                  <a:pt x="63" y="52"/>
                </a:lnTo>
                <a:lnTo>
                  <a:pt x="2" y="67"/>
                </a:lnTo>
                <a:lnTo>
                  <a:pt x="22" y="79"/>
                </a:lnTo>
                <a:lnTo>
                  <a:pt x="8" y="109"/>
                </a:lnTo>
                <a:lnTo>
                  <a:pt x="49" y="117"/>
                </a:lnTo>
                <a:lnTo>
                  <a:pt x="13" y="158"/>
                </a:lnTo>
                <a:lnTo>
                  <a:pt x="53" y="148"/>
                </a:lnTo>
                <a:lnTo>
                  <a:pt x="0" y="17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7" name="Freeform 422"/>
          <p:cNvSpPr/>
          <p:nvPr/>
        </p:nvSpPr>
        <p:spPr bwMode="auto">
          <a:xfrm>
            <a:off x="1817688" y="2959100"/>
            <a:ext cx="46038" cy="36513"/>
          </a:xfrm>
          <a:custGeom>
            <a:avLst/>
            <a:gdLst>
              <a:gd name="T0" fmla="*/ 0 w 97"/>
              <a:gd name="T1" fmla="*/ 1 h 82"/>
              <a:gd name="T2" fmla="*/ 0 w 97"/>
              <a:gd name="T3" fmla="*/ 1 h 82"/>
              <a:gd name="T4" fmla="*/ 1 w 97"/>
              <a:gd name="T5" fmla="*/ 1 h 82"/>
              <a:gd name="T6" fmla="*/ 2 w 97"/>
              <a:gd name="T7" fmla="*/ 2 h 82"/>
              <a:gd name="T8" fmla="*/ 2 w 97"/>
              <a:gd name="T9" fmla="*/ 1 h 82"/>
              <a:gd name="T10" fmla="*/ 2 w 97"/>
              <a:gd name="T11" fmla="*/ 0 h 82"/>
              <a:gd name="T12" fmla="*/ 1 w 97"/>
              <a:gd name="T13" fmla="*/ 0 h 82"/>
              <a:gd name="T14" fmla="*/ 0 w 97"/>
              <a:gd name="T15" fmla="*/ 1 h 82"/>
              <a:gd name="T16" fmla="*/ 0 w 97"/>
              <a:gd name="T17" fmla="*/ 1 h 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7"/>
              <a:gd name="T28" fmla="*/ 0 h 82"/>
              <a:gd name="T29" fmla="*/ 97 w 97"/>
              <a:gd name="T30" fmla="*/ 82 h 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7" h="82">
                <a:moveTo>
                  <a:pt x="0" y="52"/>
                </a:moveTo>
                <a:lnTo>
                  <a:pt x="14" y="69"/>
                </a:lnTo>
                <a:lnTo>
                  <a:pt x="54" y="56"/>
                </a:lnTo>
                <a:lnTo>
                  <a:pt x="73" y="82"/>
                </a:lnTo>
                <a:lnTo>
                  <a:pt x="97" y="52"/>
                </a:lnTo>
                <a:lnTo>
                  <a:pt x="74" y="15"/>
                </a:lnTo>
                <a:lnTo>
                  <a:pt x="29" y="0"/>
                </a:lnTo>
                <a:lnTo>
                  <a:pt x="17" y="27"/>
                </a:lnTo>
                <a:lnTo>
                  <a:pt x="0" y="5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8" name="Freeform 423"/>
          <p:cNvSpPr/>
          <p:nvPr/>
        </p:nvSpPr>
        <p:spPr bwMode="auto">
          <a:xfrm>
            <a:off x="1838325" y="2876550"/>
            <a:ext cx="14288" cy="14288"/>
          </a:xfrm>
          <a:custGeom>
            <a:avLst/>
            <a:gdLst>
              <a:gd name="T0" fmla="*/ 0 w 26"/>
              <a:gd name="T1" fmla="*/ 1 h 35"/>
              <a:gd name="T2" fmla="*/ 0 w 26"/>
              <a:gd name="T3" fmla="*/ 0 h 35"/>
              <a:gd name="T4" fmla="*/ 1 w 26"/>
              <a:gd name="T5" fmla="*/ 0 h 35"/>
              <a:gd name="T6" fmla="*/ 0 w 26"/>
              <a:gd name="T7" fmla="*/ 1 h 35"/>
              <a:gd name="T8" fmla="*/ 0 60000 65536"/>
              <a:gd name="T9" fmla="*/ 0 60000 65536"/>
              <a:gd name="T10" fmla="*/ 0 60000 65536"/>
              <a:gd name="T11" fmla="*/ 0 60000 65536"/>
              <a:gd name="T12" fmla="*/ 0 w 26"/>
              <a:gd name="T13" fmla="*/ 0 h 35"/>
              <a:gd name="T14" fmla="*/ 26 w 26"/>
              <a:gd name="T15" fmla="*/ 35 h 3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" h="35">
                <a:moveTo>
                  <a:pt x="0" y="35"/>
                </a:moveTo>
                <a:lnTo>
                  <a:pt x="0" y="8"/>
                </a:lnTo>
                <a:lnTo>
                  <a:pt x="26" y="0"/>
                </a:lnTo>
                <a:lnTo>
                  <a:pt x="0" y="3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09" name="Freeform 424"/>
          <p:cNvSpPr/>
          <p:nvPr/>
        </p:nvSpPr>
        <p:spPr bwMode="auto">
          <a:xfrm>
            <a:off x="1843088" y="2892425"/>
            <a:ext cx="11113" cy="11113"/>
          </a:xfrm>
          <a:custGeom>
            <a:avLst/>
            <a:gdLst>
              <a:gd name="T0" fmla="*/ 0 w 22"/>
              <a:gd name="T1" fmla="*/ 0 h 24"/>
              <a:gd name="T2" fmla="*/ 0 w 22"/>
              <a:gd name="T3" fmla="*/ 0 h 24"/>
              <a:gd name="T4" fmla="*/ 1 w 22"/>
              <a:gd name="T5" fmla="*/ 1 h 24"/>
              <a:gd name="T6" fmla="*/ 0 w 22"/>
              <a:gd name="T7" fmla="*/ 0 h 24"/>
              <a:gd name="T8" fmla="*/ 0 60000 65536"/>
              <a:gd name="T9" fmla="*/ 0 60000 65536"/>
              <a:gd name="T10" fmla="*/ 0 60000 65536"/>
              <a:gd name="T11" fmla="*/ 0 60000 65536"/>
              <a:gd name="T12" fmla="*/ 0 w 22"/>
              <a:gd name="T13" fmla="*/ 0 h 24"/>
              <a:gd name="T14" fmla="*/ 22 w 22"/>
              <a:gd name="T15" fmla="*/ 24 h 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" h="24">
                <a:moveTo>
                  <a:pt x="0" y="18"/>
                </a:moveTo>
                <a:lnTo>
                  <a:pt x="14" y="0"/>
                </a:lnTo>
                <a:lnTo>
                  <a:pt x="22" y="24"/>
                </a:lnTo>
                <a:lnTo>
                  <a:pt x="0" y="1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0" name="Freeform 425"/>
          <p:cNvSpPr/>
          <p:nvPr/>
        </p:nvSpPr>
        <p:spPr bwMode="auto">
          <a:xfrm>
            <a:off x="1854200" y="2867025"/>
            <a:ext cx="142875" cy="236538"/>
          </a:xfrm>
          <a:custGeom>
            <a:avLst/>
            <a:gdLst>
              <a:gd name="T0" fmla="*/ 0 w 297"/>
              <a:gd name="T1" fmla="*/ 3 h 521"/>
              <a:gd name="T2" fmla="*/ 0 w 297"/>
              <a:gd name="T3" fmla="*/ 1 h 521"/>
              <a:gd name="T4" fmla="*/ 1 w 297"/>
              <a:gd name="T5" fmla="*/ 0 h 521"/>
              <a:gd name="T6" fmla="*/ 3 w 297"/>
              <a:gd name="T7" fmla="*/ 0 h 521"/>
              <a:gd name="T8" fmla="*/ 2 w 297"/>
              <a:gd name="T9" fmla="*/ 1 h 521"/>
              <a:gd name="T10" fmla="*/ 4 w 297"/>
              <a:gd name="T11" fmla="*/ 2 h 521"/>
              <a:gd name="T12" fmla="*/ 3 w 297"/>
              <a:gd name="T13" fmla="*/ 4 h 521"/>
              <a:gd name="T14" fmla="*/ 4 w 297"/>
              <a:gd name="T15" fmla="*/ 4 h 521"/>
              <a:gd name="T16" fmla="*/ 5 w 297"/>
              <a:gd name="T17" fmla="*/ 7 h 521"/>
              <a:gd name="T18" fmla="*/ 5 w 297"/>
              <a:gd name="T19" fmla="*/ 7 h 521"/>
              <a:gd name="T20" fmla="*/ 6 w 297"/>
              <a:gd name="T21" fmla="*/ 8 h 521"/>
              <a:gd name="T22" fmla="*/ 5 w 297"/>
              <a:gd name="T23" fmla="*/ 8 h 521"/>
              <a:gd name="T24" fmla="*/ 7 w 297"/>
              <a:gd name="T25" fmla="*/ 9 h 521"/>
              <a:gd name="T26" fmla="*/ 6 w 297"/>
              <a:gd name="T27" fmla="*/ 10 h 521"/>
              <a:gd name="T28" fmla="*/ 7 w 297"/>
              <a:gd name="T29" fmla="*/ 11 h 521"/>
              <a:gd name="T30" fmla="*/ 0 w 297"/>
              <a:gd name="T31" fmla="*/ 12 h 521"/>
              <a:gd name="T32" fmla="*/ 3 w 297"/>
              <a:gd name="T33" fmla="*/ 10 h 521"/>
              <a:gd name="T34" fmla="*/ 2 w 297"/>
              <a:gd name="T35" fmla="*/ 10 h 521"/>
              <a:gd name="T36" fmla="*/ 1 w 297"/>
              <a:gd name="T37" fmla="*/ 9 h 521"/>
              <a:gd name="T38" fmla="*/ 2 w 297"/>
              <a:gd name="T39" fmla="*/ 9 h 521"/>
              <a:gd name="T40" fmla="*/ 1 w 297"/>
              <a:gd name="T41" fmla="*/ 8 h 521"/>
              <a:gd name="T42" fmla="*/ 3 w 297"/>
              <a:gd name="T43" fmla="*/ 7 h 521"/>
              <a:gd name="T44" fmla="*/ 3 w 297"/>
              <a:gd name="T45" fmla="*/ 6 h 521"/>
              <a:gd name="T46" fmla="*/ 2 w 297"/>
              <a:gd name="T47" fmla="*/ 6 h 521"/>
              <a:gd name="T48" fmla="*/ 3 w 297"/>
              <a:gd name="T49" fmla="*/ 5 h 521"/>
              <a:gd name="T50" fmla="*/ 1 w 297"/>
              <a:gd name="T51" fmla="*/ 6 h 521"/>
              <a:gd name="T52" fmla="*/ 1 w 297"/>
              <a:gd name="T53" fmla="*/ 4 h 521"/>
              <a:gd name="T54" fmla="*/ 0 w 297"/>
              <a:gd name="T55" fmla="*/ 5 h 521"/>
              <a:gd name="T56" fmla="*/ 1 w 297"/>
              <a:gd name="T57" fmla="*/ 3 h 521"/>
              <a:gd name="T58" fmla="*/ 0 w 297"/>
              <a:gd name="T59" fmla="*/ 3 h 521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w 297"/>
              <a:gd name="T91" fmla="*/ 0 h 521"/>
              <a:gd name="T92" fmla="*/ 297 w 297"/>
              <a:gd name="T93" fmla="*/ 521 h 521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T90" t="T91" r="T92" b="T93"/>
            <a:pathLst>
              <a:path w="297" h="521">
                <a:moveTo>
                  <a:pt x="0" y="122"/>
                </a:moveTo>
                <a:lnTo>
                  <a:pt x="11" y="50"/>
                </a:lnTo>
                <a:lnTo>
                  <a:pt x="49" y="0"/>
                </a:lnTo>
                <a:lnTo>
                  <a:pt x="113" y="0"/>
                </a:lnTo>
                <a:lnTo>
                  <a:pt x="73" y="62"/>
                </a:lnTo>
                <a:lnTo>
                  <a:pt x="161" y="74"/>
                </a:lnTo>
                <a:lnTo>
                  <a:pt x="106" y="161"/>
                </a:lnTo>
                <a:lnTo>
                  <a:pt x="175" y="189"/>
                </a:lnTo>
                <a:lnTo>
                  <a:pt x="239" y="296"/>
                </a:lnTo>
                <a:lnTo>
                  <a:pt x="220" y="304"/>
                </a:lnTo>
                <a:lnTo>
                  <a:pt x="248" y="330"/>
                </a:lnTo>
                <a:lnTo>
                  <a:pt x="231" y="359"/>
                </a:lnTo>
                <a:lnTo>
                  <a:pt x="297" y="364"/>
                </a:lnTo>
                <a:lnTo>
                  <a:pt x="258" y="433"/>
                </a:lnTo>
                <a:lnTo>
                  <a:pt x="285" y="455"/>
                </a:lnTo>
                <a:lnTo>
                  <a:pt x="18" y="521"/>
                </a:lnTo>
                <a:lnTo>
                  <a:pt x="139" y="423"/>
                </a:lnTo>
                <a:lnTo>
                  <a:pt x="102" y="438"/>
                </a:lnTo>
                <a:lnTo>
                  <a:pt x="34" y="410"/>
                </a:lnTo>
                <a:lnTo>
                  <a:pt x="85" y="375"/>
                </a:lnTo>
                <a:lnTo>
                  <a:pt x="55" y="359"/>
                </a:lnTo>
                <a:lnTo>
                  <a:pt x="123" y="319"/>
                </a:lnTo>
                <a:lnTo>
                  <a:pt x="133" y="271"/>
                </a:lnTo>
                <a:lnTo>
                  <a:pt x="95" y="256"/>
                </a:lnTo>
                <a:lnTo>
                  <a:pt x="113" y="229"/>
                </a:lnTo>
                <a:lnTo>
                  <a:pt x="46" y="242"/>
                </a:lnTo>
                <a:lnTo>
                  <a:pt x="49" y="169"/>
                </a:lnTo>
                <a:lnTo>
                  <a:pt x="11" y="202"/>
                </a:lnTo>
                <a:lnTo>
                  <a:pt x="31" y="126"/>
                </a:lnTo>
                <a:lnTo>
                  <a:pt x="0" y="122"/>
                </a:lnTo>
                <a:close/>
              </a:path>
            </a:pathLst>
          </a:custGeom>
          <a:solidFill>
            <a:schemeClr val="tx2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1" name="Freeform 426"/>
          <p:cNvSpPr/>
          <p:nvPr/>
        </p:nvSpPr>
        <p:spPr bwMode="auto">
          <a:xfrm>
            <a:off x="5411788" y="2713038"/>
            <a:ext cx="55563" cy="19050"/>
          </a:xfrm>
          <a:custGeom>
            <a:avLst/>
            <a:gdLst>
              <a:gd name="T0" fmla="*/ 0 w 116"/>
              <a:gd name="T1" fmla="*/ 0 h 42"/>
              <a:gd name="T2" fmla="*/ 2 w 116"/>
              <a:gd name="T3" fmla="*/ 0 h 42"/>
              <a:gd name="T4" fmla="*/ 3 w 116"/>
              <a:gd name="T5" fmla="*/ 1 h 42"/>
              <a:gd name="T6" fmla="*/ 2 w 116"/>
              <a:gd name="T7" fmla="*/ 1 h 42"/>
              <a:gd name="T8" fmla="*/ 0 w 116"/>
              <a:gd name="T9" fmla="*/ 0 h 4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6"/>
              <a:gd name="T16" fmla="*/ 0 h 42"/>
              <a:gd name="T17" fmla="*/ 116 w 116"/>
              <a:gd name="T18" fmla="*/ 42 h 4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6" h="42">
                <a:moveTo>
                  <a:pt x="0" y="14"/>
                </a:moveTo>
                <a:lnTo>
                  <a:pt x="71" y="0"/>
                </a:lnTo>
                <a:lnTo>
                  <a:pt x="116" y="21"/>
                </a:lnTo>
                <a:lnTo>
                  <a:pt x="92" y="42"/>
                </a:lnTo>
                <a:lnTo>
                  <a:pt x="0" y="1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2" name="Freeform 427"/>
          <p:cNvSpPr/>
          <p:nvPr/>
        </p:nvSpPr>
        <p:spPr bwMode="auto">
          <a:xfrm>
            <a:off x="3838575" y="3722688"/>
            <a:ext cx="128588" cy="298450"/>
          </a:xfrm>
          <a:custGeom>
            <a:avLst/>
            <a:gdLst>
              <a:gd name="T0" fmla="*/ 0 w 268"/>
              <a:gd name="T1" fmla="*/ 1 h 659"/>
              <a:gd name="T2" fmla="*/ 1 w 268"/>
              <a:gd name="T3" fmla="*/ 2 h 659"/>
              <a:gd name="T4" fmla="*/ 2 w 268"/>
              <a:gd name="T5" fmla="*/ 3 h 659"/>
              <a:gd name="T6" fmla="*/ 1 w 268"/>
              <a:gd name="T7" fmla="*/ 4 h 659"/>
              <a:gd name="T8" fmla="*/ 4 w 268"/>
              <a:gd name="T9" fmla="*/ 6 h 659"/>
              <a:gd name="T10" fmla="*/ 5 w 268"/>
              <a:gd name="T11" fmla="*/ 9 h 659"/>
              <a:gd name="T12" fmla="*/ 5 w 268"/>
              <a:gd name="T13" fmla="*/ 11 h 659"/>
              <a:gd name="T14" fmla="*/ 2 w 268"/>
              <a:gd name="T15" fmla="*/ 13 h 659"/>
              <a:gd name="T16" fmla="*/ 3 w 268"/>
              <a:gd name="T17" fmla="*/ 15 h 659"/>
              <a:gd name="T18" fmla="*/ 3 w 268"/>
              <a:gd name="T19" fmla="*/ 14 h 659"/>
              <a:gd name="T20" fmla="*/ 4 w 268"/>
              <a:gd name="T21" fmla="*/ 14 h 659"/>
              <a:gd name="T22" fmla="*/ 4 w 268"/>
              <a:gd name="T23" fmla="*/ 13 h 659"/>
              <a:gd name="T24" fmla="*/ 6 w 268"/>
              <a:gd name="T25" fmla="*/ 12 h 659"/>
              <a:gd name="T26" fmla="*/ 6 w 268"/>
              <a:gd name="T27" fmla="*/ 8 h 659"/>
              <a:gd name="T28" fmla="*/ 3 w 268"/>
              <a:gd name="T29" fmla="*/ 5 h 659"/>
              <a:gd name="T30" fmla="*/ 3 w 268"/>
              <a:gd name="T31" fmla="*/ 3 h 659"/>
              <a:gd name="T32" fmla="*/ 5 w 268"/>
              <a:gd name="T33" fmla="*/ 2 h 659"/>
              <a:gd name="T34" fmla="*/ 3 w 268"/>
              <a:gd name="T35" fmla="*/ 0 h 659"/>
              <a:gd name="T36" fmla="*/ 0 w 268"/>
              <a:gd name="T37" fmla="*/ 1 h 65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68"/>
              <a:gd name="T58" fmla="*/ 0 h 659"/>
              <a:gd name="T59" fmla="*/ 268 w 268"/>
              <a:gd name="T60" fmla="*/ 659 h 659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68" h="659">
                <a:moveTo>
                  <a:pt x="0" y="34"/>
                </a:moveTo>
                <a:lnTo>
                  <a:pt x="39" y="101"/>
                </a:lnTo>
                <a:lnTo>
                  <a:pt x="92" y="128"/>
                </a:lnTo>
                <a:lnTo>
                  <a:pt x="65" y="181"/>
                </a:lnTo>
                <a:lnTo>
                  <a:pt x="158" y="268"/>
                </a:lnTo>
                <a:lnTo>
                  <a:pt x="201" y="387"/>
                </a:lnTo>
                <a:lnTo>
                  <a:pt x="204" y="489"/>
                </a:lnTo>
                <a:lnTo>
                  <a:pt x="87" y="577"/>
                </a:lnTo>
                <a:lnTo>
                  <a:pt x="110" y="659"/>
                </a:lnTo>
                <a:lnTo>
                  <a:pt x="143" y="602"/>
                </a:lnTo>
                <a:lnTo>
                  <a:pt x="165" y="615"/>
                </a:lnTo>
                <a:lnTo>
                  <a:pt x="175" y="580"/>
                </a:lnTo>
                <a:lnTo>
                  <a:pt x="268" y="519"/>
                </a:lnTo>
                <a:lnTo>
                  <a:pt x="254" y="354"/>
                </a:lnTo>
                <a:lnTo>
                  <a:pt x="129" y="201"/>
                </a:lnTo>
                <a:lnTo>
                  <a:pt x="142" y="151"/>
                </a:lnTo>
                <a:lnTo>
                  <a:pt x="217" y="76"/>
                </a:lnTo>
                <a:lnTo>
                  <a:pt x="115" y="0"/>
                </a:lnTo>
                <a:lnTo>
                  <a:pt x="0" y="3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3" name="Freeform 428"/>
          <p:cNvSpPr/>
          <p:nvPr/>
        </p:nvSpPr>
        <p:spPr bwMode="auto">
          <a:xfrm>
            <a:off x="2760663" y="3808413"/>
            <a:ext cx="176213" cy="131763"/>
          </a:xfrm>
          <a:custGeom>
            <a:avLst/>
            <a:gdLst>
              <a:gd name="T0" fmla="*/ 0 w 369"/>
              <a:gd name="T1" fmla="*/ 7 h 289"/>
              <a:gd name="T2" fmla="*/ 2 w 369"/>
              <a:gd name="T3" fmla="*/ 5 h 289"/>
              <a:gd name="T4" fmla="*/ 2 w 369"/>
              <a:gd name="T5" fmla="*/ 5 h 289"/>
              <a:gd name="T6" fmla="*/ 3 w 369"/>
              <a:gd name="T7" fmla="*/ 4 h 289"/>
              <a:gd name="T8" fmla="*/ 5 w 369"/>
              <a:gd name="T9" fmla="*/ 1 h 289"/>
              <a:gd name="T10" fmla="*/ 8 w 369"/>
              <a:gd name="T11" fmla="*/ 0 h 289"/>
              <a:gd name="T12" fmla="*/ 9 w 369"/>
              <a:gd name="T13" fmla="*/ 3 h 289"/>
              <a:gd name="T14" fmla="*/ 8 w 369"/>
              <a:gd name="T15" fmla="*/ 4 h 289"/>
              <a:gd name="T16" fmla="*/ 5 w 369"/>
              <a:gd name="T17" fmla="*/ 5 h 289"/>
              <a:gd name="T18" fmla="*/ 0 w 369"/>
              <a:gd name="T19" fmla="*/ 7 h 2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69"/>
              <a:gd name="T31" fmla="*/ 0 h 289"/>
              <a:gd name="T32" fmla="*/ 369 w 369"/>
              <a:gd name="T33" fmla="*/ 289 h 28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69" h="289">
                <a:moveTo>
                  <a:pt x="0" y="289"/>
                </a:moveTo>
                <a:lnTo>
                  <a:pt x="96" y="225"/>
                </a:lnTo>
                <a:lnTo>
                  <a:pt x="79" y="194"/>
                </a:lnTo>
                <a:lnTo>
                  <a:pt x="108" y="157"/>
                </a:lnTo>
                <a:lnTo>
                  <a:pt x="207" y="33"/>
                </a:lnTo>
                <a:lnTo>
                  <a:pt x="329" y="0"/>
                </a:lnTo>
                <a:lnTo>
                  <a:pt x="369" y="113"/>
                </a:lnTo>
                <a:lnTo>
                  <a:pt x="336" y="157"/>
                </a:lnTo>
                <a:lnTo>
                  <a:pt x="197" y="232"/>
                </a:lnTo>
                <a:lnTo>
                  <a:pt x="0" y="28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4" name="Freeform 429"/>
          <p:cNvSpPr/>
          <p:nvPr/>
        </p:nvSpPr>
        <p:spPr bwMode="auto">
          <a:xfrm>
            <a:off x="2746375" y="3843338"/>
            <a:ext cx="65088" cy="96838"/>
          </a:xfrm>
          <a:custGeom>
            <a:avLst/>
            <a:gdLst>
              <a:gd name="T0" fmla="*/ 0 w 137"/>
              <a:gd name="T1" fmla="*/ 1 h 211"/>
              <a:gd name="T2" fmla="*/ 1 w 137"/>
              <a:gd name="T3" fmla="*/ 5 h 211"/>
              <a:gd name="T4" fmla="*/ 3 w 137"/>
              <a:gd name="T5" fmla="*/ 3 h 211"/>
              <a:gd name="T6" fmla="*/ 3 w 137"/>
              <a:gd name="T7" fmla="*/ 3 h 211"/>
              <a:gd name="T8" fmla="*/ 3 w 137"/>
              <a:gd name="T9" fmla="*/ 2 h 211"/>
              <a:gd name="T10" fmla="*/ 3 w 137"/>
              <a:gd name="T11" fmla="*/ 1 h 211"/>
              <a:gd name="T12" fmla="*/ 1 w 137"/>
              <a:gd name="T13" fmla="*/ 0 h 211"/>
              <a:gd name="T14" fmla="*/ 0 w 137"/>
              <a:gd name="T15" fmla="*/ 1 h 211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37"/>
              <a:gd name="T25" fmla="*/ 0 h 211"/>
              <a:gd name="T26" fmla="*/ 137 w 137"/>
              <a:gd name="T27" fmla="*/ 211 h 211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37" h="211">
                <a:moveTo>
                  <a:pt x="0" y="42"/>
                </a:moveTo>
                <a:lnTo>
                  <a:pt x="29" y="211"/>
                </a:lnTo>
                <a:lnTo>
                  <a:pt x="125" y="147"/>
                </a:lnTo>
                <a:lnTo>
                  <a:pt x="108" y="116"/>
                </a:lnTo>
                <a:lnTo>
                  <a:pt x="137" y="79"/>
                </a:lnTo>
                <a:lnTo>
                  <a:pt x="137" y="32"/>
                </a:lnTo>
                <a:lnTo>
                  <a:pt x="67" y="0"/>
                </a:lnTo>
                <a:lnTo>
                  <a:pt x="0" y="4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5" name="Freeform 430"/>
          <p:cNvSpPr/>
          <p:nvPr/>
        </p:nvSpPr>
        <p:spPr bwMode="auto">
          <a:xfrm>
            <a:off x="2216150" y="3181350"/>
            <a:ext cx="171450" cy="146050"/>
          </a:xfrm>
          <a:custGeom>
            <a:avLst/>
            <a:gdLst>
              <a:gd name="T0" fmla="*/ 0 w 356"/>
              <a:gd name="T1" fmla="*/ 2 h 323"/>
              <a:gd name="T2" fmla="*/ 0 w 356"/>
              <a:gd name="T3" fmla="*/ 1 h 323"/>
              <a:gd name="T4" fmla="*/ 2 w 356"/>
              <a:gd name="T5" fmla="*/ 0 h 323"/>
              <a:gd name="T6" fmla="*/ 4 w 356"/>
              <a:gd name="T7" fmla="*/ 1 h 323"/>
              <a:gd name="T8" fmla="*/ 6 w 356"/>
              <a:gd name="T9" fmla="*/ 1 h 323"/>
              <a:gd name="T10" fmla="*/ 8 w 356"/>
              <a:gd name="T11" fmla="*/ 3 h 323"/>
              <a:gd name="T12" fmla="*/ 8 w 356"/>
              <a:gd name="T13" fmla="*/ 6 h 323"/>
              <a:gd name="T14" fmla="*/ 8 w 356"/>
              <a:gd name="T15" fmla="*/ 7 h 323"/>
              <a:gd name="T16" fmla="*/ 7 w 356"/>
              <a:gd name="T17" fmla="*/ 7 h 323"/>
              <a:gd name="T18" fmla="*/ 6 w 356"/>
              <a:gd name="T19" fmla="*/ 5 h 323"/>
              <a:gd name="T20" fmla="*/ 5 w 356"/>
              <a:gd name="T21" fmla="*/ 6 h 323"/>
              <a:gd name="T22" fmla="*/ 2 w 356"/>
              <a:gd name="T23" fmla="*/ 4 h 323"/>
              <a:gd name="T24" fmla="*/ 1 w 356"/>
              <a:gd name="T25" fmla="*/ 2 h 323"/>
              <a:gd name="T26" fmla="*/ 0 w 356"/>
              <a:gd name="T27" fmla="*/ 3 h 323"/>
              <a:gd name="T28" fmla="*/ 0 w 356"/>
              <a:gd name="T29" fmla="*/ 2 h 323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6"/>
              <a:gd name="T46" fmla="*/ 0 h 323"/>
              <a:gd name="T47" fmla="*/ 356 w 356"/>
              <a:gd name="T48" fmla="*/ 323 h 323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6" h="323">
                <a:moveTo>
                  <a:pt x="0" y="76"/>
                </a:moveTo>
                <a:lnTo>
                  <a:pt x="0" y="23"/>
                </a:lnTo>
                <a:lnTo>
                  <a:pt x="91" y="0"/>
                </a:lnTo>
                <a:lnTo>
                  <a:pt x="164" y="64"/>
                </a:lnTo>
                <a:lnTo>
                  <a:pt x="245" y="46"/>
                </a:lnTo>
                <a:lnTo>
                  <a:pt x="345" y="146"/>
                </a:lnTo>
                <a:lnTo>
                  <a:pt x="332" y="253"/>
                </a:lnTo>
                <a:lnTo>
                  <a:pt x="356" y="299"/>
                </a:lnTo>
                <a:lnTo>
                  <a:pt x="281" y="323"/>
                </a:lnTo>
                <a:lnTo>
                  <a:pt x="243" y="235"/>
                </a:lnTo>
                <a:lnTo>
                  <a:pt x="211" y="272"/>
                </a:lnTo>
                <a:lnTo>
                  <a:pt x="91" y="183"/>
                </a:lnTo>
                <a:lnTo>
                  <a:pt x="33" y="89"/>
                </a:lnTo>
                <a:lnTo>
                  <a:pt x="2" y="110"/>
                </a:lnTo>
                <a:lnTo>
                  <a:pt x="0" y="7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6" name="Freeform 431"/>
          <p:cNvSpPr/>
          <p:nvPr/>
        </p:nvSpPr>
        <p:spPr bwMode="auto">
          <a:xfrm>
            <a:off x="2174875" y="4308475"/>
            <a:ext cx="234950" cy="249238"/>
          </a:xfrm>
          <a:custGeom>
            <a:avLst/>
            <a:gdLst>
              <a:gd name="T0" fmla="*/ 0 w 485"/>
              <a:gd name="T1" fmla="*/ 12 h 550"/>
              <a:gd name="T2" fmla="*/ 1 w 485"/>
              <a:gd name="T3" fmla="*/ 12 h 550"/>
              <a:gd name="T4" fmla="*/ 9 w 485"/>
              <a:gd name="T5" fmla="*/ 13 h 550"/>
              <a:gd name="T6" fmla="*/ 11 w 485"/>
              <a:gd name="T7" fmla="*/ 12 h 550"/>
              <a:gd name="T8" fmla="*/ 9 w 485"/>
              <a:gd name="T9" fmla="*/ 11 h 550"/>
              <a:gd name="T10" fmla="*/ 9 w 485"/>
              <a:gd name="T11" fmla="*/ 7 h 550"/>
              <a:gd name="T12" fmla="*/ 11 w 485"/>
              <a:gd name="T13" fmla="*/ 7 h 550"/>
              <a:gd name="T14" fmla="*/ 11 w 485"/>
              <a:gd name="T15" fmla="*/ 5 h 550"/>
              <a:gd name="T16" fmla="*/ 9 w 485"/>
              <a:gd name="T17" fmla="*/ 5 h 550"/>
              <a:gd name="T18" fmla="*/ 9 w 485"/>
              <a:gd name="T19" fmla="*/ 2 h 550"/>
              <a:gd name="T20" fmla="*/ 8 w 485"/>
              <a:gd name="T21" fmla="*/ 1 h 550"/>
              <a:gd name="T22" fmla="*/ 7 w 485"/>
              <a:gd name="T23" fmla="*/ 1 h 550"/>
              <a:gd name="T24" fmla="*/ 7 w 485"/>
              <a:gd name="T25" fmla="*/ 2 h 550"/>
              <a:gd name="T26" fmla="*/ 5 w 485"/>
              <a:gd name="T27" fmla="*/ 2 h 550"/>
              <a:gd name="T28" fmla="*/ 4 w 485"/>
              <a:gd name="T29" fmla="*/ 0 h 550"/>
              <a:gd name="T30" fmla="*/ 1 w 485"/>
              <a:gd name="T31" fmla="*/ 1 h 550"/>
              <a:gd name="T32" fmla="*/ 2 w 485"/>
              <a:gd name="T33" fmla="*/ 5 h 550"/>
              <a:gd name="T34" fmla="*/ 0 w 485"/>
              <a:gd name="T35" fmla="*/ 12 h 55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85"/>
              <a:gd name="T55" fmla="*/ 0 h 550"/>
              <a:gd name="T56" fmla="*/ 485 w 485"/>
              <a:gd name="T57" fmla="*/ 550 h 55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85" h="550">
                <a:moveTo>
                  <a:pt x="0" y="515"/>
                </a:moveTo>
                <a:lnTo>
                  <a:pt x="63" y="496"/>
                </a:lnTo>
                <a:lnTo>
                  <a:pt x="376" y="550"/>
                </a:lnTo>
                <a:lnTo>
                  <a:pt x="446" y="524"/>
                </a:lnTo>
                <a:lnTo>
                  <a:pt x="399" y="484"/>
                </a:lnTo>
                <a:lnTo>
                  <a:pt x="399" y="317"/>
                </a:lnTo>
                <a:lnTo>
                  <a:pt x="485" y="317"/>
                </a:lnTo>
                <a:lnTo>
                  <a:pt x="480" y="227"/>
                </a:lnTo>
                <a:lnTo>
                  <a:pt x="399" y="236"/>
                </a:lnTo>
                <a:lnTo>
                  <a:pt x="391" y="77"/>
                </a:lnTo>
                <a:lnTo>
                  <a:pt x="356" y="48"/>
                </a:lnTo>
                <a:lnTo>
                  <a:pt x="305" y="52"/>
                </a:lnTo>
                <a:lnTo>
                  <a:pt x="294" y="96"/>
                </a:lnTo>
                <a:lnTo>
                  <a:pt x="239" y="102"/>
                </a:lnTo>
                <a:lnTo>
                  <a:pt x="179" y="0"/>
                </a:lnTo>
                <a:lnTo>
                  <a:pt x="34" y="23"/>
                </a:lnTo>
                <a:lnTo>
                  <a:pt x="86" y="231"/>
                </a:lnTo>
                <a:lnTo>
                  <a:pt x="0" y="51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7" name="Freeform 432"/>
          <p:cNvSpPr/>
          <p:nvPr/>
        </p:nvSpPr>
        <p:spPr bwMode="auto">
          <a:xfrm>
            <a:off x="2182813" y="4287838"/>
            <a:ext cx="17463" cy="20638"/>
          </a:xfrm>
          <a:custGeom>
            <a:avLst/>
            <a:gdLst>
              <a:gd name="T0" fmla="*/ 0 w 40"/>
              <a:gd name="T1" fmla="*/ 0 h 48"/>
              <a:gd name="T2" fmla="*/ 0 w 40"/>
              <a:gd name="T3" fmla="*/ 1 h 48"/>
              <a:gd name="T4" fmla="*/ 1 w 40"/>
              <a:gd name="T5" fmla="*/ 0 h 48"/>
              <a:gd name="T6" fmla="*/ 0 w 40"/>
              <a:gd name="T7" fmla="*/ 0 h 48"/>
              <a:gd name="T8" fmla="*/ 0 60000 65536"/>
              <a:gd name="T9" fmla="*/ 0 60000 65536"/>
              <a:gd name="T10" fmla="*/ 0 60000 65536"/>
              <a:gd name="T11" fmla="*/ 0 60000 65536"/>
              <a:gd name="T12" fmla="*/ 0 w 40"/>
              <a:gd name="T13" fmla="*/ 0 h 48"/>
              <a:gd name="T14" fmla="*/ 40 w 40"/>
              <a:gd name="T15" fmla="*/ 48 h 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0" h="48">
                <a:moveTo>
                  <a:pt x="0" y="16"/>
                </a:moveTo>
                <a:lnTo>
                  <a:pt x="18" y="48"/>
                </a:lnTo>
                <a:lnTo>
                  <a:pt x="40" y="0"/>
                </a:lnTo>
                <a:lnTo>
                  <a:pt x="0" y="1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8" name="Freeform 433"/>
          <p:cNvSpPr/>
          <p:nvPr/>
        </p:nvSpPr>
        <p:spPr bwMode="auto">
          <a:xfrm>
            <a:off x="2328863" y="4551363"/>
            <a:ext cx="171450" cy="187325"/>
          </a:xfrm>
          <a:custGeom>
            <a:avLst/>
            <a:gdLst>
              <a:gd name="T0" fmla="*/ 0 w 358"/>
              <a:gd name="T1" fmla="*/ 7 h 410"/>
              <a:gd name="T2" fmla="*/ 0 w 358"/>
              <a:gd name="T3" fmla="*/ 5 h 410"/>
              <a:gd name="T4" fmla="*/ 1 w 358"/>
              <a:gd name="T5" fmla="*/ 4 h 410"/>
              <a:gd name="T6" fmla="*/ 1 w 358"/>
              <a:gd name="T7" fmla="*/ 1 h 410"/>
              <a:gd name="T8" fmla="*/ 3 w 358"/>
              <a:gd name="T9" fmla="*/ 0 h 410"/>
              <a:gd name="T10" fmla="*/ 3 w 358"/>
              <a:gd name="T11" fmla="*/ 1 h 410"/>
              <a:gd name="T12" fmla="*/ 5 w 358"/>
              <a:gd name="T13" fmla="*/ 0 h 410"/>
              <a:gd name="T14" fmla="*/ 7 w 358"/>
              <a:gd name="T15" fmla="*/ 4 h 410"/>
              <a:gd name="T16" fmla="*/ 8 w 358"/>
              <a:gd name="T17" fmla="*/ 5 h 410"/>
              <a:gd name="T18" fmla="*/ 5 w 358"/>
              <a:gd name="T19" fmla="*/ 8 h 410"/>
              <a:gd name="T20" fmla="*/ 3 w 358"/>
              <a:gd name="T21" fmla="*/ 8 h 410"/>
              <a:gd name="T22" fmla="*/ 2 w 358"/>
              <a:gd name="T23" fmla="*/ 9 h 410"/>
              <a:gd name="T24" fmla="*/ 1 w 358"/>
              <a:gd name="T25" fmla="*/ 9 h 410"/>
              <a:gd name="T26" fmla="*/ 1 w 358"/>
              <a:gd name="T27" fmla="*/ 8 h 410"/>
              <a:gd name="T28" fmla="*/ 0 w 358"/>
              <a:gd name="T29" fmla="*/ 7 h 410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358"/>
              <a:gd name="T46" fmla="*/ 0 h 410"/>
              <a:gd name="T47" fmla="*/ 358 w 358"/>
              <a:gd name="T48" fmla="*/ 410 h 410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358" h="410">
                <a:moveTo>
                  <a:pt x="0" y="314"/>
                </a:moveTo>
                <a:lnTo>
                  <a:pt x="0" y="191"/>
                </a:lnTo>
                <a:lnTo>
                  <a:pt x="40" y="188"/>
                </a:lnTo>
                <a:lnTo>
                  <a:pt x="40" y="30"/>
                </a:lnTo>
                <a:lnTo>
                  <a:pt x="115" y="12"/>
                </a:lnTo>
                <a:lnTo>
                  <a:pt x="138" y="39"/>
                </a:lnTo>
                <a:lnTo>
                  <a:pt x="201" y="0"/>
                </a:lnTo>
                <a:lnTo>
                  <a:pt x="306" y="169"/>
                </a:lnTo>
                <a:lnTo>
                  <a:pt x="358" y="197"/>
                </a:lnTo>
                <a:lnTo>
                  <a:pt x="216" y="353"/>
                </a:lnTo>
                <a:lnTo>
                  <a:pt x="131" y="353"/>
                </a:lnTo>
                <a:lnTo>
                  <a:pt x="86" y="408"/>
                </a:lnTo>
                <a:lnTo>
                  <a:pt x="32" y="410"/>
                </a:lnTo>
                <a:lnTo>
                  <a:pt x="34" y="360"/>
                </a:lnTo>
                <a:lnTo>
                  <a:pt x="0" y="31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19" name="Freeform 434"/>
          <p:cNvSpPr/>
          <p:nvPr/>
        </p:nvSpPr>
        <p:spPr bwMode="auto">
          <a:xfrm>
            <a:off x="2497138" y="4240213"/>
            <a:ext cx="31750" cy="38100"/>
          </a:xfrm>
          <a:custGeom>
            <a:avLst/>
            <a:gdLst>
              <a:gd name="T0" fmla="*/ 0 w 69"/>
              <a:gd name="T1" fmla="*/ 0 h 88"/>
              <a:gd name="T2" fmla="*/ 0 w 69"/>
              <a:gd name="T3" fmla="*/ 1 h 88"/>
              <a:gd name="T4" fmla="*/ 1 w 69"/>
              <a:gd name="T5" fmla="*/ 2 h 88"/>
              <a:gd name="T6" fmla="*/ 1 w 69"/>
              <a:gd name="T7" fmla="*/ 1 h 88"/>
              <a:gd name="T8" fmla="*/ 1 w 69"/>
              <a:gd name="T9" fmla="*/ 0 h 88"/>
              <a:gd name="T10" fmla="*/ 0 w 69"/>
              <a:gd name="T11" fmla="*/ 0 h 8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9"/>
              <a:gd name="T19" fmla="*/ 0 h 88"/>
              <a:gd name="T20" fmla="*/ 69 w 69"/>
              <a:gd name="T21" fmla="*/ 88 h 8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9" h="88">
                <a:moveTo>
                  <a:pt x="0" y="15"/>
                </a:moveTo>
                <a:lnTo>
                  <a:pt x="8" y="45"/>
                </a:lnTo>
                <a:lnTo>
                  <a:pt x="27" y="88"/>
                </a:lnTo>
                <a:lnTo>
                  <a:pt x="69" y="35"/>
                </a:lnTo>
                <a:lnTo>
                  <a:pt x="66" y="0"/>
                </a:lnTo>
                <a:lnTo>
                  <a:pt x="0" y="1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0" name="Freeform 435"/>
          <p:cNvSpPr/>
          <p:nvPr/>
        </p:nvSpPr>
        <p:spPr bwMode="auto">
          <a:xfrm>
            <a:off x="2119313" y="3937000"/>
            <a:ext cx="139700" cy="227013"/>
          </a:xfrm>
          <a:custGeom>
            <a:avLst/>
            <a:gdLst>
              <a:gd name="T0" fmla="*/ 0 w 294"/>
              <a:gd name="T1" fmla="*/ 8 h 498"/>
              <a:gd name="T2" fmla="*/ 1 w 294"/>
              <a:gd name="T3" fmla="*/ 6 h 498"/>
              <a:gd name="T4" fmla="*/ 3 w 294"/>
              <a:gd name="T5" fmla="*/ 6 h 498"/>
              <a:gd name="T6" fmla="*/ 4 w 294"/>
              <a:gd name="T7" fmla="*/ 2 h 498"/>
              <a:gd name="T8" fmla="*/ 5 w 294"/>
              <a:gd name="T9" fmla="*/ 1 h 498"/>
              <a:gd name="T10" fmla="*/ 5 w 294"/>
              <a:gd name="T11" fmla="*/ 0 h 498"/>
              <a:gd name="T12" fmla="*/ 5 w 294"/>
              <a:gd name="T13" fmla="*/ 0 h 498"/>
              <a:gd name="T14" fmla="*/ 6 w 294"/>
              <a:gd name="T15" fmla="*/ 3 h 498"/>
              <a:gd name="T16" fmla="*/ 5 w 294"/>
              <a:gd name="T17" fmla="*/ 3 h 498"/>
              <a:gd name="T18" fmla="*/ 6 w 294"/>
              <a:gd name="T19" fmla="*/ 5 h 498"/>
              <a:gd name="T20" fmla="*/ 5 w 294"/>
              <a:gd name="T21" fmla="*/ 8 h 498"/>
              <a:gd name="T22" fmla="*/ 6 w 294"/>
              <a:gd name="T23" fmla="*/ 10 h 498"/>
              <a:gd name="T24" fmla="*/ 6 w 294"/>
              <a:gd name="T25" fmla="*/ 11 h 498"/>
              <a:gd name="T26" fmla="*/ 4 w 294"/>
              <a:gd name="T27" fmla="*/ 11 h 498"/>
              <a:gd name="T28" fmla="*/ 2 w 294"/>
              <a:gd name="T29" fmla="*/ 11 h 498"/>
              <a:gd name="T30" fmla="*/ 1 w 294"/>
              <a:gd name="T31" fmla="*/ 11 h 498"/>
              <a:gd name="T32" fmla="*/ 1 w 294"/>
              <a:gd name="T33" fmla="*/ 9 h 498"/>
              <a:gd name="T34" fmla="*/ 0 w 294"/>
              <a:gd name="T35" fmla="*/ 8 h 498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94"/>
              <a:gd name="T55" fmla="*/ 0 h 498"/>
              <a:gd name="T56" fmla="*/ 294 w 294"/>
              <a:gd name="T57" fmla="*/ 498 h 498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94" h="498">
                <a:moveTo>
                  <a:pt x="0" y="355"/>
                </a:moveTo>
                <a:lnTo>
                  <a:pt x="38" y="263"/>
                </a:lnTo>
                <a:lnTo>
                  <a:pt x="109" y="275"/>
                </a:lnTo>
                <a:lnTo>
                  <a:pt x="192" y="81"/>
                </a:lnTo>
                <a:lnTo>
                  <a:pt x="231" y="46"/>
                </a:lnTo>
                <a:lnTo>
                  <a:pt x="214" y="8"/>
                </a:lnTo>
                <a:lnTo>
                  <a:pt x="235" y="0"/>
                </a:lnTo>
                <a:lnTo>
                  <a:pt x="260" y="123"/>
                </a:lnTo>
                <a:lnTo>
                  <a:pt x="214" y="142"/>
                </a:lnTo>
                <a:lnTo>
                  <a:pt x="265" y="238"/>
                </a:lnTo>
                <a:lnTo>
                  <a:pt x="235" y="352"/>
                </a:lnTo>
                <a:lnTo>
                  <a:pt x="294" y="437"/>
                </a:lnTo>
                <a:lnTo>
                  <a:pt x="287" y="498"/>
                </a:lnTo>
                <a:lnTo>
                  <a:pt x="185" y="471"/>
                </a:lnTo>
                <a:lnTo>
                  <a:pt x="107" y="470"/>
                </a:lnTo>
                <a:lnTo>
                  <a:pt x="45" y="471"/>
                </a:lnTo>
                <a:lnTo>
                  <a:pt x="44" y="388"/>
                </a:lnTo>
                <a:lnTo>
                  <a:pt x="0" y="35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1" name="Freeform 436"/>
          <p:cNvSpPr/>
          <p:nvPr/>
        </p:nvSpPr>
        <p:spPr bwMode="auto">
          <a:xfrm>
            <a:off x="2230438" y="3971925"/>
            <a:ext cx="239713" cy="163513"/>
          </a:xfrm>
          <a:custGeom>
            <a:avLst/>
            <a:gdLst>
              <a:gd name="T0" fmla="*/ 0 w 497"/>
              <a:gd name="T1" fmla="*/ 6 h 357"/>
              <a:gd name="T2" fmla="*/ 1 w 497"/>
              <a:gd name="T3" fmla="*/ 4 h 357"/>
              <a:gd name="T4" fmla="*/ 4 w 497"/>
              <a:gd name="T5" fmla="*/ 3 h 357"/>
              <a:gd name="T6" fmla="*/ 4 w 497"/>
              <a:gd name="T7" fmla="*/ 2 h 357"/>
              <a:gd name="T8" fmla="*/ 5 w 497"/>
              <a:gd name="T9" fmla="*/ 2 h 357"/>
              <a:gd name="T10" fmla="*/ 7 w 497"/>
              <a:gd name="T11" fmla="*/ 0 h 357"/>
              <a:gd name="T12" fmla="*/ 8 w 497"/>
              <a:gd name="T13" fmla="*/ 2 h 357"/>
              <a:gd name="T14" fmla="*/ 9 w 497"/>
              <a:gd name="T15" fmla="*/ 3 h 357"/>
              <a:gd name="T16" fmla="*/ 12 w 497"/>
              <a:gd name="T17" fmla="*/ 6 h 357"/>
              <a:gd name="T18" fmla="*/ 6 w 497"/>
              <a:gd name="T19" fmla="*/ 7 h 357"/>
              <a:gd name="T20" fmla="*/ 4 w 497"/>
              <a:gd name="T21" fmla="*/ 6 h 357"/>
              <a:gd name="T22" fmla="*/ 4 w 497"/>
              <a:gd name="T23" fmla="*/ 7 h 357"/>
              <a:gd name="T24" fmla="*/ 2 w 497"/>
              <a:gd name="T25" fmla="*/ 7 h 357"/>
              <a:gd name="T26" fmla="*/ 1 w 497"/>
              <a:gd name="T27" fmla="*/ 8 h 357"/>
              <a:gd name="T28" fmla="*/ 0 w 497"/>
              <a:gd name="T29" fmla="*/ 6 h 357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97"/>
              <a:gd name="T46" fmla="*/ 0 h 357"/>
              <a:gd name="T47" fmla="*/ 497 w 497"/>
              <a:gd name="T48" fmla="*/ 357 h 357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97" h="357">
                <a:moveTo>
                  <a:pt x="0" y="272"/>
                </a:moveTo>
                <a:lnTo>
                  <a:pt x="30" y="158"/>
                </a:lnTo>
                <a:lnTo>
                  <a:pt x="157" y="130"/>
                </a:lnTo>
                <a:lnTo>
                  <a:pt x="169" y="93"/>
                </a:lnTo>
                <a:lnTo>
                  <a:pt x="226" y="80"/>
                </a:lnTo>
                <a:lnTo>
                  <a:pt x="311" y="0"/>
                </a:lnTo>
                <a:lnTo>
                  <a:pt x="340" y="95"/>
                </a:lnTo>
                <a:lnTo>
                  <a:pt x="405" y="130"/>
                </a:lnTo>
                <a:lnTo>
                  <a:pt x="497" y="258"/>
                </a:lnTo>
                <a:lnTo>
                  <a:pt x="266" y="295"/>
                </a:lnTo>
                <a:lnTo>
                  <a:pt x="188" y="258"/>
                </a:lnTo>
                <a:lnTo>
                  <a:pt x="157" y="322"/>
                </a:lnTo>
                <a:lnTo>
                  <a:pt x="91" y="322"/>
                </a:lnTo>
                <a:lnTo>
                  <a:pt x="59" y="357"/>
                </a:lnTo>
                <a:lnTo>
                  <a:pt x="0" y="27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2" name="Freeform 437"/>
          <p:cNvSpPr/>
          <p:nvPr/>
        </p:nvSpPr>
        <p:spPr bwMode="auto">
          <a:xfrm>
            <a:off x="2211388" y="3716338"/>
            <a:ext cx="195263" cy="328613"/>
          </a:xfrm>
          <a:custGeom>
            <a:avLst/>
            <a:gdLst>
              <a:gd name="T0" fmla="*/ 0 w 409"/>
              <a:gd name="T1" fmla="*/ 10 h 725"/>
              <a:gd name="T2" fmla="*/ 1 w 409"/>
              <a:gd name="T3" fmla="*/ 10 h 725"/>
              <a:gd name="T4" fmla="*/ 1 w 409"/>
              <a:gd name="T5" fmla="*/ 11 h 725"/>
              <a:gd name="T6" fmla="*/ 2 w 409"/>
              <a:gd name="T7" fmla="*/ 14 h 725"/>
              <a:gd name="T8" fmla="*/ 1 w 409"/>
              <a:gd name="T9" fmla="*/ 14 h 725"/>
              <a:gd name="T10" fmla="*/ 2 w 409"/>
              <a:gd name="T11" fmla="*/ 17 h 725"/>
              <a:gd name="T12" fmla="*/ 5 w 409"/>
              <a:gd name="T13" fmla="*/ 16 h 725"/>
              <a:gd name="T14" fmla="*/ 5 w 409"/>
              <a:gd name="T15" fmla="*/ 15 h 725"/>
              <a:gd name="T16" fmla="*/ 6 w 409"/>
              <a:gd name="T17" fmla="*/ 15 h 725"/>
              <a:gd name="T18" fmla="*/ 8 w 409"/>
              <a:gd name="T19" fmla="*/ 13 h 725"/>
              <a:gd name="T20" fmla="*/ 7 w 409"/>
              <a:gd name="T21" fmla="*/ 11 h 725"/>
              <a:gd name="T22" fmla="*/ 8 w 409"/>
              <a:gd name="T23" fmla="*/ 8 h 725"/>
              <a:gd name="T24" fmla="*/ 9 w 409"/>
              <a:gd name="T25" fmla="*/ 8 h 725"/>
              <a:gd name="T26" fmla="*/ 9 w 409"/>
              <a:gd name="T27" fmla="*/ 4 h 725"/>
              <a:gd name="T28" fmla="*/ 2 w 409"/>
              <a:gd name="T29" fmla="*/ 0 h 725"/>
              <a:gd name="T30" fmla="*/ 1 w 409"/>
              <a:gd name="T31" fmla="*/ 1 h 725"/>
              <a:gd name="T32" fmla="*/ 1 w 409"/>
              <a:gd name="T33" fmla="*/ 2 h 725"/>
              <a:gd name="T34" fmla="*/ 2 w 409"/>
              <a:gd name="T35" fmla="*/ 3 h 725"/>
              <a:gd name="T36" fmla="*/ 2 w 409"/>
              <a:gd name="T37" fmla="*/ 7 h 725"/>
              <a:gd name="T38" fmla="*/ 0 w 409"/>
              <a:gd name="T39" fmla="*/ 10 h 72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09"/>
              <a:gd name="T61" fmla="*/ 0 h 725"/>
              <a:gd name="T62" fmla="*/ 409 w 409"/>
              <a:gd name="T63" fmla="*/ 725 h 72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09" h="725">
                <a:moveTo>
                  <a:pt x="0" y="416"/>
                </a:moveTo>
                <a:lnTo>
                  <a:pt x="60" y="451"/>
                </a:lnTo>
                <a:lnTo>
                  <a:pt x="45" y="487"/>
                </a:lnTo>
                <a:lnTo>
                  <a:pt x="70" y="610"/>
                </a:lnTo>
                <a:lnTo>
                  <a:pt x="24" y="629"/>
                </a:lnTo>
                <a:lnTo>
                  <a:pt x="75" y="725"/>
                </a:lnTo>
                <a:lnTo>
                  <a:pt x="202" y="697"/>
                </a:lnTo>
                <a:lnTo>
                  <a:pt x="214" y="660"/>
                </a:lnTo>
                <a:lnTo>
                  <a:pt x="271" y="647"/>
                </a:lnTo>
                <a:lnTo>
                  <a:pt x="356" y="567"/>
                </a:lnTo>
                <a:lnTo>
                  <a:pt x="326" y="478"/>
                </a:lnTo>
                <a:lnTo>
                  <a:pt x="368" y="361"/>
                </a:lnTo>
                <a:lnTo>
                  <a:pt x="408" y="352"/>
                </a:lnTo>
                <a:lnTo>
                  <a:pt x="409" y="184"/>
                </a:lnTo>
                <a:lnTo>
                  <a:pt x="103" y="0"/>
                </a:lnTo>
                <a:lnTo>
                  <a:pt x="64" y="21"/>
                </a:lnTo>
                <a:lnTo>
                  <a:pt x="64" y="90"/>
                </a:lnTo>
                <a:lnTo>
                  <a:pt x="103" y="140"/>
                </a:lnTo>
                <a:lnTo>
                  <a:pt x="75" y="298"/>
                </a:lnTo>
                <a:lnTo>
                  <a:pt x="0" y="41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3" name="Freeform 438"/>
          <p:cNvSpPr/>
          <p:nvPr/>
        </p:nvSpPr>
        <p:spPr bwMode="auto">
          <a:xfrm>
            <a:off x="2168525" y="4119563"/>
            <a:ext cx="138113" cy="174625"/>
          </a:xfrm>
          <a:custGeom>
            <a:avLst/>
            <a:gdLst>
              <a:gd name="T0" fmla="*/ 0 w 289"/>
              <a:gd name="T1" fmla="*/ 8 h 385"/>
              <a:gd name="T2" fmla="*/ 1 w 289"/>
              <a:gd name="T3" fmla="*/ 9 h 385"/>
              <a:gd name="T4" fmla="*/ 2 w 289"/>
              <a:gd name="T5" fmla="*/ 9 h 385"/>
              <a:gd name="T6" fmla="*/ 3 w 289"/>
              <a:gd name="T7" fmla="*/ 9 h 385"/>
              <a:gd name="T8" fmla="*/ 4 w 289"/>
              <a:gd name="T9" fmla="*/ 8 h 385"/>
              <a:gd name="T10" fmla="*/ 5 w 289"/>
              <a:gd name="T11" fmla="*/ 6 h 385"/>
              <a:gd name="T12" fmla="*/ 6 w 289"/>
              <a:gd name="T13" fmla="*/ 5 h 385"/>
              <a:gd name="T14" fmla="*/ 7 w 289"/>
              <a:gd name="T15" fmla="*/ 0 h 385"/>
              <a:gd name="T16" fmla="*/ 5 w 289"/>
              <a:gd name="T17" fmla="*/ 0 h 385"/>
              <a:gd name="T18" fmla="*/ 4 w 289"/>
              <a:gd name="T19" fmla="*/ 1 h 385"/>
              <a:gd name="T20" fmla="*/ 4 w 289"/>
              <a:gd name="T21" fmla="*/ 2 h 385"/>
              <a:gd name="T22" fmla="*/ 2 w 289"/>
              <a:gd name="T23" fmla="*/ 2 h 385"/>
              <a:gd name="T24" fmla="*/ 2 w 289"/>
              <a:gd name="T25" fmla="*/ 3 h 385"/>
              <a:gd name="T26" fmla="*/ 3 w 289"/>
              <a:gd name="T27" fmla="*/ 3 h 385"/>
              <a:gd name="T28" fmla="*/ 3 w 289"/>
              <a:gd name="T29" fmla="*/ 6 h 385"/>
              <a:gd name="T30" fmla="*/ 1 w 289"/>
              <a:gd name="T31" fmla="*/ 6 h 385"/>
              <a:gd name="T32" fmla="*/ 0 w 289"/>
              <a:gd name="T33" fmla="*/ 8 h 385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289"/>
              <a:gd name="T52" fmla="*/ 0 h 385"/>
              <a:gd name="T53" fmla="*/ 289 w 289"/>
              <a:gd name="T54" fmla="*/ 385 h 385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289" h="385">
                <a:moveTo>
                  <a:pt x="0" y="335"/>
                </a:moveTo>
                <a:lnTo>
                  <a:pt x="30" y="385"/>
                </a:lnTo>
                <a:lnTo>
                  <a:pt x="70" y="369"/>
                </a:lnTo>
                <a:lnTo>
                  <a:pt x="130" y="372"/>
                </a:lnTo>
                <a:lnTo>
                  <a:pt x="183" y="333"/>
                </a:lnTo>
                <a:lnTo>
                  <a:pt x="199" y="257"/>
                </a:lnTo>
                <a:lnTo>
                  <a:pt x="251" y="192"/>
                </a:lnTo>
                <a:lnTo>
                  <a:pt x="289" y="0"/>
                </a:lnTo>
                <a:lnTo>
                  <a:pt x="223" y="0"/>
                </a:lnTo>
                <a:lnTo>
                  <a:pt x="191" y="35"/>
                </a:lnTo>
                <a:lnTo>
                  <a:pt x="184" y="96"/>
                </a:lnTo>
                <a:lnTo>
                  <a:pt x="82" y="69"/>
                </a:lnTo>
                <a:lnTo>
                  <a:pt x="78" y="110"/>
                </a:lnTo>
                <a:lnTo>
                  <a:pt x="121" y="111"/>
                </a:lnTo>
                <a:lnTo>
                  <a:pt x="107" y="264"/>
                </a:lnTo>
                <a:lnTo>
                  <a:pt x="59" y="246"/>
                </a:lnTo>
                <a:lnTo>
                  <a:pt x="0" y="33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4" name="Freeform 439"/>
          <p:cNvSpPr/>
          <p:nvPr/>
        </p:nvSpPr>
        <p:spPr bwMode="auto">
          <a:xfrm>
            <a:off x="2190750" y="4090988"/>
            <a:ext cx="347663" cy="366713"/>
          </a:xfrm>
          <a:custGeom>
            <a:avLst/>
            <a:gdLst>
              <a:gd name="T0" fmla="*/ 0 w 722"/>
              <a:gd name="T1" fmla="*/ 11 h 811"/>
              <a:gd name="T2" fmla="*/ 0 w 722"/>
              <a:gd name="T3" fmla="*/ 12 h 811"/>
              <a:gd name="T4" fmla="*/ 3 w 722"/>
              <a:gd name="T5" fmla="*/ 11 h 811"/>
              <a:gd name="T6" fmla="*/ 5 w 722"/>
              <a:gd name="T7" fmla="*/ 13 h 811"/>
              <a:gd name="T8" fmla="*/ 6 w 722"/>
              <a:gd name="T9" fmla="*/ 13 h 811"/>
              <a:gd name="T10" fmla="*/ 6 w 722"/>
              <a:gd name="T11" fmla="*/ 12 h 811"/>
              <a:gd name="T12" fmla="*/ 7 w 722"/>
              <a:gd name="T13" fmla="*/ 12 h 811"/>
              <a:gd name="T14" fmla="*/ 8 w 722"/>
              <a:gd name="T15" fmla="*/ 13 h 811"/>
              <a:gd name="T16" fmla="*/ 9 w 722"/>
              <a:gd name="T17" fmla="*/ 17 h 811"/>
              <a:gd name="T18" fmla="*/ 11 w 722"/>
              <a:gd name="T19" fmla="*/ 17 h 811"/>
              <a:gd name="T20" fmla="*/ 15 w 722"/>
              <a:gd name="T21" fmla="*/ 19 h 811"/>
              <a:gd name="T22" fmla="*/ 15 w 722"/>
              <a:gd name="T23" fmla="*/ 18 h 811"/>
              <a:gd name="T24" fmla="*/ 15 w 722"/>
              <a:gd name="T25" fmla="*/ 17 h 811"/>
              <a:gd name="T26" fmla="*/ 15 w 722"/>
              <a:gd name="T27" fmla="*/ 15 h 811"/>
              <a:gd name="T28" fmla="*/ 16 w 722"/>
              <a:gd name="T29" fmla="*/ 14 h 811"/>
              <a:gd name="T30" fmla="*/ 15 w 722"/>
              <a:gd name="T31" fmla="*/ 12 h 811"/>
              <a:gd name="T32" fmla="*/ 15 w 722"/>
              <a:gd name="T33" fmla="*/ 9 h 811"/>
              <a:gd name="T34" fmla="*/ 15 w 722"/>
              <a:gd name="T35" fmla="*/ 8 h 811"/>
              <a:gd name="T36" fmla="*/ 15 w 722"/>
              <a:gd name="T37" fmla="*/ 7 h 811"/>
              <a:gd name="T38" fmla="*/ 16 w 722"/>
              <a:gd name="T39" fmla="*/ 4 h 811"/>
              <a:gd name="T40" fmla="*/ 17 w 722"/>
              <a:gd name="T41" fmla="*/ 3 h 811"/>
              <a:gd name="T42" fmla="*/ 17 w 722"/>
              <a:gd name="T43" fmla="*/ 1 h 811"/>
              <a:gd name="T44" fmla="*/ 13 w 722"/>
              <a:gd name="T45" fmla="*/ 0 h 811"/>
              <a:gd name="T46" fmla="*/ 8 w 722"/>
              <a:gd name="T47" fmla="*/ 1 h 811"/>
              <a:gd name="T48" fmla="*/ 6 w 722"/>
              <a:gd name="T49" fmla="*/ 0 h 811"/>
              <a:gd name="T50" fmla="*/ 6 w 722"/>
              <a:gd name="T51" fmla="*/ 1 h 811"/>
              <a:gd name="T52" fmla="*/ 5 w 722"/>
              <a:gd name="T53" fmla="*/ 6 h 811"/>
              <a:gd name="T54" fmla="*/ 3 w 722"/>
              <a:gd name="T55" fmla="*/ 7 h 811"/>
              <a:gd name="T56" fmla="*/ 3 w 722"/>
              <a:gd name="T57" fmla="*/ 9 h 811"/>
              <a:gd name="T58" fmla="*/ 2 w 722"/>
              <a:gd name="T59" fmla="*/ 10 h 811"/>
              <a:gd name="T60" fmla="*/ 1 w 722"/>
              <a:gd name="T61" fmla="*/ 10 h 811"/>
              <a:gd name="T62" fmla="*/ 0 w 722"/>
              <a:gd name="T63" fmla="*/ 11 h 8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722"/>
              <a:gd name="T97" fmla="*/ 0 h 811"/>
              <a:gd name="T98" fmla="*/ 722 w 722"/>
              <a:gd name="T99" fmla="*/ 811 h 8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722" h="811">
                <a:moveTo>
                  <a:pt x="0" y="481"/>
                </a:moveTo>
                <a:lnTo>
                  <a:pt x="1" y="504"/>
                </a:lnTo>
                <a:lnTo>
                  <a:pt x="146" y="481"/>
                </a:lnTo>
                <a:lnTo>
                  <a:pt x="206" y="583"/>
                </a:lnTo>
                <a:lnTo>
                  <a:pt x="261" y="577"/>
                </a:lnTo>
                <a:lnTo>
                  <a:pt x="272" y="533"/>
                </a:lnTo>
                <a:lnTo>
                  <a:pt x="323" y="529"/>
                </a:lnTo>
                <a:lnTo>
                  <a:pt x="358" y="558"/>
                </a:lnTo>
                <a:lnTo>
                  <a:pt x="366" y="717"/>
                </a:lnTo>
                <a:lnTo>
                  <a:pt x="447" y="708"/>
                </a:lnTo>
                <a:lnTo>
                  <a:pt x="666" y="811"/>
                </a:lnTo>
                <a:lnTo>
                  <a:pt x="664" y="763"/>
                </a:lnTo>
                <a:lnTo>
                  <a:pt x="620" y="742"/>
                </a:lnTo>
                <a:lnTo>
                  <a:pt x="626" y="628"/>
                </a:lnTo>
                <a:lnTo>
                  <a:pt x="695" y="586"/>
                </a:lnTo>
                <a:lnTo>
                  <a:pt x="655" y="509"/>
                </a:lnTo>
                <a:lnTo>
                  <a:pt x="645" y="374"/>
                </a:lnTo>
                <a:lnTo>
                  <a:pt x="637" y="344"/>
                </a:lnTo>
                <a:lnTo>
                  <a:pt x="666" y="284"/>
                </a:lnTo>
                <a:lnTo>
                  <a:pt x="695" y="174"/>
                </a:lnTo>
                <a:lnTo>
                  <a:pt x="722" y="132"/>
                </a:lnTo>
                <a:lnTo>
                  <a:pt x="709" y="67"/>
                </a:lnTo>
                <a:lnTo>
                  <a:pt x="581" y="0"/>
                </a:lnTo>
                <a:lnTo>
                  <a:pt x="350" y="37"/>
                </a:lnTo>
                <a:lnTo>
                  <a:pt x="272" y="0"/>
                </a:lnTo>
                <a:lnTo>
                  <a:pt x="241" y="64"/>
                </a:lnTo>
                <a:lnTo>
                  <a:pt x="203" y="256"/>
                </a:lnTo>
                <a:lnTo>
                  <a:pt x="151" y="321"/>
                </a:lnTo>
                <a:lnTo>
                  <a:pt x="135" y="397"/>
                </a:lnTo>
                <a:lnTo>
                  <a:pt x="82" y="436"/>
                </a:lnTo>
                <a:lnTo>
                  <a:pt x="22" y="433"/>
                </a:lnTo>
                <a:lnTo>
                  <a:pt x="0" y="48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5" name="Freeform 440"/>
          <p:cNvSpPr/>
          <p:nvPr/>
        </p:nvSpPr>
        <p:spPr bwMode="auto">
          <a:xfrm>
            <a:off x="2557463" y="3451225"/>
            <a:ext cx="42863" cy="23813"/>
          </a:xfrm>
          <a:custGeom>
            <a:avLst/>
            <a:gdLst>
              <a:gd name="T0" fmla="*/ 0 w 89"/>
              <a:gd name="T1" fmla="*/ 1 h 54"/>
              <a:gd name="T2" fmla="*/ 1 w 89"/>
              <a:gd name="T3" fmla="*/ 1 h 54"/>
              <a:gd name="T4" fmla="*/ 2 w 89"/>
              <a:gd name="T5" fmla="*/ 0 h 54"/>
              <a:gd name="T6" fmla="*/ 0 w 89"/>
              <a:gd name="T7" fmla="*/ 1 h 54"/>
              <a:gd name="T8" fmla="*/ 0 60000 65536"/>
              <a:gd name="T9" fmla="*/ 0 60000 65536"/>
              <a:gd name="T10" fmla="*/ 0 60000 65536"/>
              <a:gd name="T11" fmla="*/ 0 60000 65536"/>
              <a:gd name="T12" fmla="*/ 0 w 89"/>
              <a:gd name="T13" fmla="*/ 0 h 54"/>
              <a:gd name="T14" fmla="*/ 89 w 89"/>
              <a:gd name="T15" fmla="*/ 54 h 5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9" h="54">
                <a:moveTo>
                  <a:pt x="0" y="30"/>
                </a:moveTo>
                <a:lnTo>
                  <a:pt x="32" y="54"/>
                </a:lnTo>
                <a:lnTo>
                  <a:pt x="89" y="0"/>
                </a:lnTo>
                <a:lnTo>
                  <a:pt x="0" y="3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6" name="Freeform 441"/>
          <p:cNvSpPr/>
          <p:nvPr/>
        </p:nvSpPr>
        <p:spPr bwMode="auto">
          <a:xfrm>
            <a:off x="1981200" y="3943350"/>
            <a:ext cx="49213" cy="125413"/>
          </a:xfrm>
          <a:custGeom>
            <a:avLst/>
            <a:gdLst>
              <a:gd name="T0" fmla="*/ 0 w 102"/>
              <a:gd name="T1" fmla="*/ 1 h 274"/>
              <a:gd name="T2" fmla="*/ 1 w 102"/>
              <a:gd name="T3" fmla="*/ 6 h 274"/>
              <a:gd name="T4" fmla="*/ 2 w 102"/>
              <a:gd name="T5" fmla="*/ 6 h 274"/>
              <a:gd name="T6" fmla="*/ 2 w 102"/>
              <a:gd name="T7" fmla="*/ 1 h 274"/>
              <a:gd name="T8" fmla="*/ 2 w 102"/>
              <a:gd name="T9" fmla="*/ 0 h 274"/>
              <a:gd name="T10" fmla="*/ 1 w 102"/>
              <a:gd name="T11" fmla="*/ 0 h 274"/>
              <a:gd name="T12" fmla="*/ 0 w 102"/>
              <a:gd name="T13" fmla="*/ 1 h 27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02"/>
              <a:gd name="T22" fmla="*/ 0 h 274"/>
              <a:gd name="T23" fmla="*/ 102 w 102"/>
              <a:gd name="T24" fmla="*/ 274 h 27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02" h="274">
                <a:moveTo>
                  <a:pt x="0" y="65"/>
                </a:moveTo>
                <a:lnTo>
                  <a:pt x="41" y="274"/>
                </a:lnTo>
                <a:lnTo>
                  <a:pt x="73" y="270"/>
                </a:lnTo>
                <a:lnTo>
                  <a:pt x="102" y="30"/>
                </a:lnTo>
                <a:lnTo>
                  <a:pt x="73" y="0"/>
                </a:lnTo>
                <a:lnTo>
                  <a:pt x="52" y="19"/>
                </a:lnTo>
                <a:lnTo>
                  <a:pt x="0" y="6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7" name="Freeform 442"/>
          <p:cNvSpPr/>
          <p:nvPr/>
        </p:nvSpPr>
        <p:spPr bwMode="auto">
          <a:xfrm>
            <a:off x="2136775" y="4149725"/>
            <a:ext cx="33338" cy="25400"/>
          </a:xfrm>
          <a:custGeom>
            <a:avLst/>
            <a:gdLst>
              <a:gd name="T0" fmla="*/ 0 w 69"/>
              <a:gd name="T1" fmla="*/ 2 h 52"/>
              <a:gd name="T2" fmla="*/ 0 w 69"/>
              <a:gd name="T3" fmla="*/ 0 h 52"/>
              <a:gd name="T4" fmla="*/ 2 w 69"/>
              <a:gd name="T5" fmla="*/ 0 h 52"/>
              <a:gd name="T6" fmla="*/ 2 w 69"/>
              <a:gd name="T7" fmla="*/ 1 h 52"/>
              <a:gd name="T8" fmla="*/ 0 w 69"/>
              <a:gd name="T9" fmla="*/ 2 h 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9"/>
              <a:gd name="T16" fmla="*/ 0 h 52"/>
              <a:gd name="T17" fmla="*/ 69 w 69"/>
              <a:gd name="T18" fmla="*/ 52 h 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9" h="52">
                <a:moveTo>
                  <a:pt x="0" y="52"/>
                </a:moveTo>
                <a:lnTo>
                  <a:pt x="7" y="1"/>
                </a:lnTo>
                <a:lnTo>
                  <a:pt x="69" y="0"/>
                </a:lnTo>
                <a:lnTo>
                  <a:pt x="69" y="46"/>
                </a:lnTo>
                <a:lnTo>
                  <a:pt x="0" y="5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8" name="Freeform 443"/>
          <p:cNvSpPr/>
          <p:nvPr/>
        </p:nvSpPr>
        <p:spPr bwMode="auto">
          <a:xfrm>
            <a:off x="2570163" y="3827463"/>
            <a:ext cx="276225" cy="296863"/>
          </a:xfrm>
          <a:custGeom>
            <a:avLst/>
            <a:gdLst>
              <a:gd name="T0" fmla="*/ 0 w 576"/>
              <a:gd name="T1" fmla="*/ 11 h 650"/>
              <a:gd name="T2" fmla="*/ 1 w 576"/>
              <a:gd name="T3" fmla="*/ 10 h 650"/>
              <a:gd name="T4" fmla="*/ 1 w 576"/>
              <a:gd name="T5" fmla="*/ 8 h 650"/>
              <a:gd name="T6" fmla="*/ 3 w 576"/>
              <a:gd name="T7" fmla="*/ 5 h 650"/>
              <a:gd name="T8" fmla="*/ 3 w 576"/>
              <a:gd name="T9" fmla="*/ 1 h 650"/>
              <a:gd name="T10" fmla="*/ 5 w 576"/>
              <a:gd name="T11" fmla="*/ 0 h 650"/>
              <a:gd name="T12" fmla="*/ 6 w 576"/>
              <a:gd name="T13" fmla="*/ 3 h 650"/>
              <a:gd name="T14" fmla="*/ 9 w 576"/>
              <a:gd name="T15" fmla="*/ 6 h 650"/>
              <a:gd name="T16" fmla="*/ 8 w 576"/>
              <a:gd name="T17" fmla="*/ 7 h 650"/>
              <a:gd name="T18" fmla="*/ 9 w 576"/>
              <a:gd name="T19" fmla="*/ 8 h 650"/>
              <a:gd name="T20" fmla="*/ 10 w 576"/>
              <a:gd name="T21" fmla="*/ 9 h 650"/>
              <a:gd name="T22" fmla="*/ 13 w 576"/>
              <a:gd name="T23" fmla="*/ 11 h 650"/>
              <a:gd name="T24" fmla="*/ 11 w 576"/>
              <a:gd name="T25" fmla="*/ 14 h 650"/>
              <a:gd name="T26" fmla="*/ 8 w 576"/>
              <a:gd name="T27" fmla="*/ 15 h 650"/>
              <a:gd name="T28" fmla="*/ 5 w 576"/>
              <a:gd name="T29" fmla="*/ 15 h 650"/>
              <a:gd name="T30" fmla="*/ 3 w 576"/>
              <a:gd name="T31" fmla="*/ 14 h 650"/>
              <a:gd name="T32" fmla="*/ 1 w 576"/>
              <a:gd name="T33" fmla="*/ 12 h 650"/>
              <a:gd name="T34" fmla="*/ 0 w 576"/>
              <a:gd name="T35" fmla="*/ 11 h 650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576"/>
              <a:gd name="T55" fmla="*/ 0 h 650"/>
              <a:gd name="T56" fmla="*/ 576 w 576"/>
              <a:gd name="T57" fmla="*/ 650 h 650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576" h="650">
                <a:moveTo>
                  <a:pt x="0" y="454"/>
                </a:moveTo>
                <a:lnTo>
                  <a:pt x="43" y="422"/>
                </a:lnTo>
                <a:lnTo>
                  <a:pt x="51" y="342"/>
                </a:lnTo>
                <a:lnTo>
                  <a:pt x="121" y="232"/>
                </a:lnTo>
                <a:lnTo>
                  <a:pt x="152" y="43"/>
                </a:lnTo>
                <a:lnTo>
                  <a:pt x="211" y="0"/>
                </a:lnTo>
                <a:lnTo>
                  <a:pt x="255" y="131"/>
                </a:lnTo>
                <a:lnTo>
                  <a:pt x="380" y="241"/>
                </a:lnTo>
                <a:lnTo>
                  <a:pt x="336" y="308"/>
                </a:lnTo>
                <a:lnTo>
                  <a:pt x="379" y="324"/>
                </a:lnTo>
                <a:lnTo>
                  <a:pt x="423" y="404"/>
                </a:lnTo>
                <a:lnTo>
                  <a:pt x="576" y="449"/>
                </a:lnTo>
                <a:lnTo>
                  <a:pt x="459" y="581"/>
                </a:lnTo>
                <a:lnTo>
                  <a:pt x="340" y="630"/>
                </a:lnTo>
                <a:lnTo>
                  <a:pt x="229" y="650"/>
                </a:lnTo>
                <a:lnTo>
                  <a:pt x="109" y="602"/>
                </a:lnTo>
                <a:lnTo>
                  <a:pt x="65" y="510"/>
                </a:lnTo>
                <a:lnTo>
                  <a:pt x="0" y="45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29" name="Freeform 444"/>
          <p:cNvSpPr/>
          <p:nvPr/>
        </p:nvSpPr>
        <p:spPr bwMode="auto">
          <a:xfrm>
            <a:off x="2732088" y="3937000"/>
            <a:ext cx="28575" cy="38100"/>
          </a:xfrm>
          <a:custGeom>
            <a:avLst/>
            <a:gdLst>
              <a:gd name="T0" fmla="*/ 0 w 60"/>
              <a:gd name="T1" fmla="*/ 1 h 83"/>
              <a:gd name="T2" fmla="*/ 1 w 60"/>
              <a:gd name="T3" fmla="*/ 2 h 83"/>
              <a:gd name="T4" fmla="*/ 1 w 60"/>
              <a:gd name="T5" fmla="*/ 1 h 83"/>
              <a:gd name="T6" fmla="*/ 1 w 60"/>
              <a:gd name="T7" fmla="*/ 1 h 83"/>
              <a:gd name="T8" fmla="*/ 1 w 60"/>
              <a:gd name="T9" fmla="*/ 1 h 83"/>
              <a:gd name="T10" fmla="*/ 1 w 60"/>
              <a:gd name="T11" fmla="*/ 0 h 83"/>
              <a:gd name="T12" fmla="*/ 0 w 60"/>
              <a:gd name="T13" fmla="*/ 1 h 8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60"/>
              <a:gd name="T22" fmla="*/ 0 h 83"/>
              <a:gd name="T23" fmla="*/ 60 w 60"/>
              <a:gd name="T24" fmla="*/ 83 h 83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60" h="83">
                <a:moveTo>
                  <a:pt x="0" y="67"/>
                </a:moveTo>
                <a:lnTo>
                  <a:pt x="43" y="83"/>
                </a:lnTo>
                <a:lnTo>
                  <a:pt x="56" y="58"/>
                </a:lnTo>
                <a:lnTo>
                  <a:pt x="30" y="52"/>
                </a:lnTo>
                <a:lnTo>
                  <a:pt x="60" y="32"/>
                </a:lnTo>
                <a:lnTo>
                  <a:pt x="44" y="0"/>
                </a:lnTo>
                <a:lnTo>
                  <a:pt x="0" y="6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0" name="Freeform 445"/>
          <p:cNvSpPr/>
          <p:nvPr/>
        </p:nvSpPr>
        <p:spPr bwMode="auto">
          <a:xfrm>
            <a:off x="2122488" y="4149725"/>
            <a:ext cx="103188" cy="120650"/>
          </a:xfrm>
          <a:custGeom>
            <a:avLst/>
            <a:gdLst>
              <a:gd name="T0" fmla="*/ 0 w 214"/>
              <a:gd name="T1" fmla="*/ 3 h 267"/>
              <a:gd name="T2" fmla="*/ 1 w 214"/>
              <a:gd name="T3" fmla="*/ 2 h 267"/>
              <a:gd name="T4" fmla="*/ 1 w 214"/>
              <a:gd name="T5" fmla="*/ 2 h 267"/>
              <a:gd name="T6" fmla="*/ 1 w 214"/>
              <a:gd name="T7" fmla="*/ 1 h 267"/>
              <a:gd name="T8" fmla="*/ 2 w 214"/>
              <a:gd name="T9" fmla="*/ 1 h 267"/>
              <a:gd name="T10" fmla="*/ 2 w 214"/>
              <a:gd name="T11" fmla="*/ 0 h 267"/>
              <a:gd name="T12" fmla="*/ 4 w 214"/>
              <a:gd name="T13" fmla="*/ 0 h 267"/>
              <a:gd name="T14" fmla="*/ 4 w 214"/>
              <a:gd name="T15" fmla="*/ 1 h 267"/>
              <a:gd name="T16" fmla="*/ 5 w 214"/>
              <a:gd name="T17" fmla="*/ 1 h 267"/>
              <a:gd name="T18" fmla="*/ 5 w 214"/>
              <a:gd name="T19" fmla="*/ 5 h 267"/>
              <a:gd name="T20" fmla="*/ 3 w 214"/>
              <a:gd name="T21" fmla="*/ 4 h 267"/>
              <a:gd name="T22" fmla="*/ 2 w 214"/>
              <a:gd name="T23" fmla="*/ 6 h 267"/>
              <a:gd name="T24" fmla="*/ 0 w 214"/>
              <a:gd name="T25" fmla="*/ 3 h 26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14"/>
              <a:gd name="T40" fmla="*/ 0 h 267"/>
              <a:gd name="T41" fmla="*/ 214 w 214"/>
              <a:gd name="T42" fmla="*/ 267 h 26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14" h="267">
                <a:moveTo>
                  <a:pt x="0" y="125"/>
                </a:moveTo>
                <a:lnTo>
                  <a:pt x="25" y="83"/>
                </a:lnTo>
                <a:lnTo>
                  <a:pt x="41" y="88"/>
                </a:lnTo>
                <a:lnTo>
                  <a:pt x="28" y="52"/>
                </a:lnTo>
                <a:lnTo>
                  <a:pt x="97" y="46"/>
                </a:lnTo>
                <a:lnTo>
                  <a:pt x="97" y="0"/>
                </a:lnTo>
                <a:lnTo>
                  <a:pt x="175" y="1"/>
                </a:lnTo>
                <a:lnTo>
                  <a:pt x="171" y="42"/>
                </a:lnTo>
                <a:lnTo>
                  <a:pt x="214" y="43"/>
                </a:lnTo>
                <a:lnTo>
                  <a:pt x="200" y="196"/>
                </a:lnTo>
                <a:lnTo>
                  <a:pt x="152" y="178"/>
                </a:lnTo>
                <a:lnTo>
                  <a:pt x="93" y="267"/>
                </a:lnTo>
                <a:lnTo>
                  <a:pt x="0" y="12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1" name="Freeform 446"/>
          <p:cNvSpPr/>
          <p:nvPr/>
        </p:nvSpPr>
        <p:spPr bwMode="auto">
          <a:xfrm>
            <a:off x="1655763" y="3919538"/>
            <a:ext cx="55563" cy="11113"/>
          </a:xfrm>
          <a:custGeom>
            <a:avLst/>
            <a:gdLst>
              <a:gd name="T0" fmla="*/ 0 w 114"/>
              <a:gd name="T1" fmla="*/ 1 h 26"/>
              <a:gd name="T2" fmla="*/ 0 w 114"/>
              <a:gd name="T3" fmla="*/ 0 h 26"/>
              <a:gd name="T4" fmla="*/ 3 w 114"/>
              <a:gd name="T5" fmla="*/ 0 h 26"/>
              <a:gd name="T6" fmla="*/ 0 w 114"/>
              <a:gd name="T7" fmla="*/ 1 h 26"/>
              <a:gd name="T8" fmla="*/ 0 60000 65536"/>
              <a:gd name="T9" fmla="*/ 0 60000 65536"/>
              <a:gd name="T10" fmla="*/ 0 60000 65536"/>
              <a:gd name="T11" fmla="*/ 0 60000 65536"/>
              <a:gd name="T12" fmla="*/ 0 w 114"/>
              <a:gd name="T13" fmla="*/ 0 h 26"/>
              <a:gd name="T14" fmla="*/ 114 w 114"/>
              <a:gd name="T15" fmla="*/ 26 h 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4" h="26">
                <a:moveTo>
                  <a:pt x="0" y="26"/>
                </a:moveTo>
                <a:lnTo>
                  <a:pt x="7" y="0"/>
                </a:lnTo>
                <a:lnTo>
                  <a:pt x="114" y="9"/>
                </a:lnTo>
                <a:lnTo>
                  <a:pt x="0" y="2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2" name="Freeform 447"/>
          <p:cNvSpPr/>
          <p:nvPr/>
        </p:nvSpPr>
        <p:spPr bwMode="auto">
          <a:xfrm>
            <a:off x="1909763" y="3968750"/>
            <a:ext cx="76200" cy="130175"/>
          </a:xfrm>
          <a:custGeom>
            <a:avLst/>
            <a:gdLst>
              <a:gd name="T0" fmla="*/ 0 w 163"/>
              <a:gd name="T1" fmla="*/ 6 h 285"/>
              <a:gd name="T2" fmla="*/ 1 w 163"/>
              <a:gd name="T3" fmla="*/ 2 h 285"/>
              <a:gd name="T4" fmla="*/ 0 w 163"/>
              <a:gd name="T5" fmla="*/ 0 h 285"/>
              <a:gd name="T6" fmla="*/ 3 w 163"/>
              <a:gd name="T7" fmla="*/ 0 h 285"/>
              <a:gd name="T8" fmla="*/ 4 w 163"/>
              <a:gd name="T9" fmla="*/ 5 h 285"/>
              <a:gd name="T10" fmla="*/ 1 w 163"/>
              <a:gd name="T11" fmla="*/ 7 h 285"/>
              <a:gd name="T12" fmla="*/ 0 w 163"/>
              <a:gd name="T13" fmla="*/ 6 h 28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3"/>
              <a:gd name="T22" fmla="*/ 0 h 285"/>
              <a:gd name="T23" fmla="*/ 163 w 163"/>
              <a:gd name="T24" fmla="*/ 285 h 28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3" h="285">
                <a:moveTo>
                  <a:pt x="0" y="269"/>
                </a:moveTo>
                <a:lnTo>
                  <a:pt x="20" y="71"/>
                </a:lnTo>
                <a:lnTo>
                  <a:pt x="10" y="10"/>
                </a:lnTo>
                <a:lnTo>
                  <a:pt x="110" y="0"/>
                </a:lnTo>
                <a:lnTo>
                  <a:pt x="163" y="227"/>
                </a:lnTo>
                <a:lnTo>
                  <a:pt x="40" y="285"/>
                </a:lnTo>
                <a:lnTo>
                  <a:pt x="0" y="26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3" name="Freeform 448"/>
          <p:cNvSpPr/>
          <p:nvPr/>
        </p:nvSpPr>
        <p:spPr bwMode="auto">
          <a:xfrm>
            <a:off x="1689100" y="3937000"/>
            <a:ext cx="134938" cy="109538"/>
          </a:xfrm>
          <a:custGeom>
            <a:avLst/>
            <a:gdLst>
              <a:gd name="T0" fmla="*/ 0 w 281"/>
              <a:gd name="T1" fmla="*/ 2 h 238"/>
              <a:gd name="T2" fmla="*/ 1 w 281"/>
              <a:gd name="T3" fmla="*/ 1 h 238"/>
              <a:gd name="T4" fmla="*/ 1 w 281"/>
              <a:gd name="T5" fmla="*/ 0 h 238"/>
              <a:gd name="T6" fmla="*/ 3 w 281"/>
              <a:gd name="T7" fmla="*/ 0 h 238"/>
              <a:gd name="T8" fmla="*/ 4 w 281"/>
              <a:gd name="T9" fmla="*/ 1 h 238"/>
              <a:gd name="T10" fmla="*/ 5 w 281"/>
              <a:gd name="T11" fmla="*/ 0 h 238"/>
              <a:gd name="T12" fmla="*/ 6 w 281"/>
              <a:gd name="T13" fmla="*/ 3 h 238"/>
              <a:gd name="T14" fmla="*/ 7 w 281"/>
              <a:gd name="T15" fmla="*/ 5 h 238"/>
              <a:gd name="T16" fmla="*/ 6 w 281"/>
              <a:gd name="T17" fmla="*/ 4 h 238"/>
              <a:gd name="T18" fmla="*/ 6 w 281"/>
              <a:gd name="T19" fmla="*/ 5 h 238"/>
              <a:gd name="T20" fmla="*/ 5 w 281"/>
              <a:gd name="T21" fmla="*/ 5 h 238"/>
              <a:gd name="T22" fmla="*/ 5 w 281"/>
              <a:gd name="T23" fmla="*/ 5 h 238"/>
              <a:gd name="T24" fmla="*/ 4 w 281"/>
              <a:gd name="T25" fmla="*/ 4 h 238"/>
              <a:gd name="T26" fmla="*/ 3 w 281"/>
              <a:gd name="T27" fmla="*/ 3 h 238"/>
              <a:gd name="T28" fmla="*/ 2 w 281"/>
              <a:gd name="T29" fmla="*/ 4 h 238"/>
              <a:gd name="T30" fmla="*/ 0 w 281"/>
              <a:gd name="T31" fmla="*/ 2 h 23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281"/>
              <a:gd name="T49" fmla="*/ 0 h 238"/>
              <a:gd name="T50" fmla="*/ 281 w 281"/>
              <a:gd name="T51" fmla="*/ 238 h 23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281" h="238">
                <a:moveTo>
                  <a:pt x="0" y="79"/>
                </a:moveTo>
                <a:lnTo>
                  <a:pt x="46" y="44"/>
                </a:lnTo>
                <a:lnTo>
                  <a:pt x="49" y="0"/>
                </a:lnTo>
                <a:lnTo>
                  <a:pt x="140" y="9"/>
                </a:lnTo>
                <a:lnTo>
                  <a:pt x="167" y="32"/>
                </a:lnTo>
                <a:lnTo>
                  <a:pt x="231" y="6"/>
                </a:lnTo>
                <a:lnTo>
                  <a:pt x="269" y="113"/>
                </a:lnTo>
                <a:lnTo>
                  <a:pt x="281" y="193"/>
                </a:lnTo>
                <a:lnTo>
                  <a:pt x="258" y="186"/>
                </a:lnTo>
                <a:lnTo>
                  <a:pt x="252" y="231"/>
                </a:lnTo>
                <a:lnTo>
                  <a:pt x="211" y="238"/>
                </a:lnTo>
                <a:lnTo>
                  <a:pt x="208" y="193"/>
                </a:lnTo>
                <a:lnTo>
                  <a:pt x="187" y="190"/>
                </a:lnTo>
                <a:lnTo>
                  <a:pt x="147" y="124"/>
                </a:lnTo>
                <a:lnTo>
                  <a:pt x="71" y="161"/>
                </a:lnTo>
                <a:lnTo>
                  <a:pt x="0" y="7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4" name="Freeform 449"/>
          <p:cNvSpPr/>
          <p:nvPr/>
        </p:nvSpPr>
        <p:spPr bwMode="auto">
          <a:xfrm>
            <a:off x="2787650" y="3594100"/>
            <a:ext cx="30163" cy="9525"/>
          </a:xfrm>
          <a:custGeom>
            <a:avLst/>
            <a:gdLst>
              <a:gd name="T0" fmla="*/ 0 w 66"/>
              <a:gd name="T1" fmla="*/ 0 h 22"/>
              <a:gd name="T2" fmla="*/ 1 w 66"/>
              <a:gd name="T3" fmla="*/ 1 h 22"/>
              <a:gd name="T4" fmla="*/ 1 w 66"/>
              <a:gd name="T5" fmla="*/ 0 h 22"/>
              <a:gd name="T6" fmla="*/ 0 w 66"/>
              <a:gd name="T7" fmla="*/ 0 h 22"/>
              <a:gd name="T8" fmla="*/ 0 60000 65536"/>
              <a:gd name="T9" fmla="*/ 0 60000 65536"/>
              <a:gd name="T10" fmla="*/ 0 60000 65536"/>
              <a:gd name="T11" fmla="*/ 0 60000 65536"/>
              <a:gd name="T12" fmla="*/ 0 w 66"/>
              <a:gd name="T13" fmla="*/ 0 h 22"/>
              <a:gd name="T14" fmla="*/ 66 w 66"/>
              <a:gd name="T15" fmla="*/ 22 h 2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6" h="22">
                <a:moveTo>
                  <a:pt x="0" y="0"/>
                </a:moveTo>
                <a:lnTo>
                  <a:pt x="32" y="22"/>
                </a:lnTo>
                <a:lnTo>
                  <a:pt x="66" y="6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5" name="Freeform 450"/>
          <p:cNvSpPr/>
          <p:nvPr/>
        </p:nvSpPr>
        <p:spPr bwMode="auto">
          <a:xfrm>
            <a:off x="2587625" y="3505200"/>
            <a:ext cx="28575" cy="85725"/>
          </a:xfrm>
          <a:custGeom>
            <a:avLst/>
            <a:gdLst>
              <a:gd name="T0" fmla="*/ 0 w 61"/>
              <a:gd name="T1" fmla="*/ 2 h 188"/>
              <a:gd name="T2" fmla="*/ 1 w 61"/>
              <a:gd name="T3" fmla="*/ 5 h 188"/>
              <a:gd name="T4" fmla="*/ 1 w 61"/>
              <a:gd name="T5" fmla="*/ 4 h 188"/>
              <a:gd name="T6" fmla="*/ 1 w 61"/>
              <a:gd name="T7" fmla="*/ 2 h 188"/>
              <a:gd name="T8" fmla="*/ 1 w 61"/>
              <a:gd name="T9" fmla="*/ 2 h 188"/>
              <a:gd name="T10" fmla="*/ 1 w 61"/>
              <a:gd name="T11" fmla="*/ 1 h 188"/>
              <a:gd name="T12" fmla="*/ 1 w 61"/>
              <a:gd name="T13" fmla="*/ 1 h 188"/>
              <a:gd name="T14" fmla="*/ 1 w 61"/>
              <a:gd name="T15" fmla="*/ 0 h 188"/>
              <a:gd name="T16" fmla="*/ 1 w 61"/>
              <a:gd name="T17" fmla="*/ 0 h 188"/>
              <a:gd name="T18" fmla="*/ 0 w 61"/>
              <a:gd name="T19" fmla="*/ 2 h 1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61"/>
              <a:gd name="T31" fmla="*/ 0 h 188"/>
              <a:gd name="T32" fmla="*/ 61 w 61"/>
              <a:gd name="T33" fmla="*/ 188 h 1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61" h="188">
                <a:moveTo>
                  <a:pt x="0" y="95"/>
                </a:moveTo>
                <a:lnTo>
                  <a:pt x="31" y="188"/>
                </a:lnTo>
                <a:lnTo>
                  <a:pt x="37" y="185"/>
                </a:lnTo>
                <a:lnTo>
                  <a:pt x="55" y="85"/>
                </a:lnTo>
                <a:lnTo>
                  <a:pt x="30" y="92"/>
                </a:lnTo>
                <a:lnTo>
                  <a:pt x="37" y="47"/>
                </a:lnTo>
                <a:lnTo>
                  <a:pt x="56" y="26"/>
                </a:lnTo>
                <a:lnTo>
                  <a:pt x="61" y="0"/>
                </a:lnTo>
                <a:lnTo>
                  <a:pt x="38" y="3"/>
                </a:lnTo>
                <a:lnTo>
                  <a:pt x="0" y="9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6" name="Freeform 451"/>
          <p:cNvSpPr/>
          <p:nvPr/>
        </p:nvSpPr>
        <p:spPr bwMode="auto">
          <a:xfrm>
            <a:off x="1808163" y="3978275"/>
            <a:ext cx="109538" cy="127000"/>
          </a:xfrm>
          <a:custGeom>
            <a:avLst/>
            <a:gdLst>
              <a:gd name="T0" fmla="*/ 0 w 229"/>
              <a:gd name="T1" fmla="*/ 4 h 278"/>
              <a:gd name="T2" fmla="*/ 0 w 229"/>
              <a:gd name="T3" fmla="*/ 3 h 278"/>
              <a:gd name="T4" fmla="*/ 0 w 229"/>
              <a:gd name="T5" fmla="*/ 2 h 278"/>
              <a:gd name="T6" fmla="*/ 1 w 229"/>
              <a:gd name="T7" fmla="*/ 3 h 278"/>
              <a:gd name="T8" fmla="*/ 1 w 229"/>
              <a:gd name="T9" fmla="*/ 1 h 278"/>
              <a:gd name="T10" fmla="*/ 2 w 229"/>
              <a:gd name="T11" fmla="*/ 0 h 278"/>
              <a:gd name="T12" fmla="*/ 3 w 229"/>
              <a:gd name="T13" fmla="*/ 0 h 278"/>
              <a:gd name="T14" fmla="*/ 3 w 229"/>
              <a:gd name="T15" fmla="*/ 1 h 278"/>
              <a:gd name="T16" fmla="*/ 5 w 229"/>
              <a:gd name="T17" fmla="*/ 1 h 278"/>
              <a:gd name="T18" fmla="*/ 5 w 229"/>
              <a:gd name="T19" fmla="*/ 6 h 278"/>
              <a:gd name="T20" fmla="*/ 1 w 229"/>
              <a:gd name="T21" fmla="*/ 6 h 278"/>
              <a:gd name="T22" fmla="*/ 1 w 229"/>
              <a:gd name="T23" fmla="*/ 5 h 278"/>
              <a:gd name="T24" fmla="*/ 0 w 229"/>
              <a:gd name="T25" fmla="*/ 4 h 27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9"/>
              <a:gd name="T40" fmla="*/ 0 h 278"/>
              <a:gd name="T41" fmla="*/ 229 w 229"/>
              <a:gd name="T42" fmla="*/ 278 h 27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9" h="278">
                <a:moveTo>
                  <a:pt x="0" y="184"/>
                </a:moveTo>
                <a:lnTo>
                  <a:pt x="4" y="142"/>
                </a:lnTo>
                <a:lnTo>
                  <a:pt x="10" y="97"/>
                </a:lnTo>
                <a:lnTo>
                  <a:pt x="33" y="104"/>
                </a:lnTo>
                <a:lnTo>
                  <a:pt x="21" y="24"/>
                </a:lnTo>
                <a:lnTo>
                  <a:pt x="89" y="0"/>
                </a:lnTo>
                <a:lnTo>
                  <a:pt x="127" y="16"/>
                </a:lnTo>
                <a:lnTo>
                  <a:pt x="150" y="42"/>
                </a:lnTo>
                <a:lnTo>
                  <a:pt x="229" y="51"/>
                </a:lnTo>
                <a:lnTo>
                  <a:pt x="209" y="249"/>
                </a:lnTo>
                <a:lnTo>
                  <a:pt x="35" y="278"/>
                </a:lnTo>
                <a:lnTo>
                  <a:pt x="38" y="216"/>
                </a:lnTo>
                <a:lnTo>
                  <a:pt x="0" y="18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7" name="Freeform 452"/>
          <p:cNvSpPr/>
          <p:nvPr/>
        </p:nvSpPr>
        <p:spPr bwMode="auto">
          <a:xfrm>
            <a:off x="2601913" y="3502025"/>
            <a:ext cx="79375" cy="93663"/>
          </a:xfrm>
          <a:custGeom>
            <a:avLst/>
            <a:gdLst>
              <a:gd name="T0" fmla="*/ 0 w 166"/>
              <a:gd name="T1" fmla="*/ 2 h 207"/>
              <a:gd name="T2" fmla="*/ 0 w 166"/>
              <a:gd name="T3" fmla="*/ 1 h 207"/>
              <a:gd name="T4" fmla="*/ 1 w 166"/>
              <a:gd name="T5" fmla="*/ 1 h 207"/>
              <a:gd name="T6" fmla="*/ 1 w 166"/>
              <a:gd name="T7" fmla="*/ 1 h 207"/>
              <a:gd name="T8" fmla="*/ 3 w 166"/>
              <a:gd name="T9" fmla="*/ 0 h 207"/>
              <a:gd name="T10" fmla="*/ 4 w 166"/>
              <a:gd name="T11" fmla="*/ 1 h 207"/>
              <a:gd name="T12" fmla="*/ 2 w 166"/>
              <a:gd name="T13" fmla="*/ 2 h 207"/>
              <a:gd name="T14" fmla="*/ 3 w 166"/>
              <a:gd name="T15" fmla="*/ 3 h 207"/>
              <a:gd name="T16" fmla="*/ 2 w 166"/>
              <a:gd name="T17" fmla="*/ 4 h 207"/>
              <a:gd name="T18" fmla="*/ 1 w 166"/>
              <a:gd name="T19" fmla="*/ 5 h 207"/>
              <a:gd name="T20" fmla="*/ 0 w 166"/>
              <a:gd name="T21" fmla="*/ 5 h 207"/>
              <a:gd name="T22" fmla="*/ 1 w 166"/>
              <a:gd name="T23" fmla="*/ 2 h 207"/>
              <a:gd name="T24" fmla="*/ 0 w 166"/>
              <a:gd name="T25" fmla="*/ 2 h 20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6"/>
              <a:gd name="T40" fmla="*/ 0 h 207"/>
              <a:gd name="T41" fmla="*/ 166 w 166"/>
              <a:gd name="T42" fmla="*/ 207 h 20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6" h="207">
                <a:moveTo>
                  <a:pt x="0" y="100"/>
                </a:moveTo>
                <a:lnTo>
                  <a:pt x="7" y="55"/>
                </a:lnTo>
                <a:lnTo>
                  <a:pt x="26" y="34"/>
                </a:lnTo>
                <a:lnTo>
                  <a:pt x="64" y="53"/>
                </a:lnTo>
                <a:lnTo>
                  <a:pt x="148" y="0"/>
                </a:lnTo>
                <a:lnTo>
                  <a:pt x="166" y="58"/>
                </a:lnTo>
                <a:lnTo>
                  <a:pt x="80" y="90"/>
                </a:lnTo>
                <a:lnTo>
                  <a:pt x="125" y="136"/>
                </a:lnTo>
                <a:lnTo>
                  <a:pt x="102" y="165"/>
                </a:lnTo>
                <a:lnTo>
                  <a:pt x="49" y="207"/>
                </a:lnTo>
                <a:lnTo>
                  <a:pt x="7" y="193"/>
                </a:lnTo>
                <a:lnTo>
                  <a:pt x="25" y="93"/>
                </a:lnTo>
                <a:lnTo>
                  <a:pt x="0" y="10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8" name="Freeform 453"/>
          <p:cNvSpPr/>
          <p:nvPr/>
        </p:nvSpPr>
        <p:spPr bwMode="auto">
          <a:xfrm>
            <a:off x="2587625" y="4102100"/>
            <a:ext cx="146050" cy="184150"/>
          </a:xfrm>
          <a:custGeom>
            <a:avLst/>
            <a:gdLst>
              <a:gd name="T0" fmla="*/ 0 w 303"/>
              <a:gd name="T1" fmla="*/ 1 h 407"/>
              <a:gd name="T2" fmla="*/ 1 w 303"/>
              <a:gd name="T3" fmla="*/ 3 h 407"/>
              <a:gd name="T4" fmla="*/ 0 w 303"/>
              <a:gd name="T5" fmla="*/ 4 h 407"/>
              <a:gd name="T6" fmla="*/ 1 w 303"/>
              <a:gd name="T7" fmla="*/ 5 h 407"/>
              <a:gd name="T8" fmla="*/ 0 w 303"/>
              <a:gd name="T9" fmla="*/ 6 h 407"/>
              <a:gd name="T10" fmla="*/ 5 w 303"/>
              <a:gd name="T11" fmla="*/ 9 h 407"/>
              <a:gd name="T12" fmla="*/ 7 w 303"/>
              <a:gd name="T13" fmla="*/ 7 h 407"/>
              <a:gd name="T14" fmla="*/ 6 w 303"/>
              <a:gd name="T15" fmla="*/ 5 h 407"/>
              <a:gd name="T16" fmla="*/ 6 w 303"/>
              <a:gd name="T17" fmla="*/ 2 h 407"/>
              <a:gd name="T18" fmla="*/ 7 w 303"/>
              <a:gd name="T19" fmla="*/ 1 h 407"/>
              <a:gd name="T20" fmla="*/ 4 w 303"/>
              <a:gd name="T21" fmla="*/ 1 h 407"/>
              <a:gd name="T22" fmla="*/ 2 w 303"/>
              <a:gd name="T23" fmla="*/ 0 h 407"/>
              <a:gd name="T24" fmla="*/ 0 w 303"/>
              <a:gd name="T25" fmla="*/ 1 h 407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303"/>
              <a:gd name="T40" fmla="*/ 0 h 407"/>
              <a:gd name="T41" fmla="*/ 303 w 303"/>
              <a:gd name="T42" fmla="*/ 407 h 407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303" h="407">
                <a:moveTo>
                  <a:pt x="0" y="25"/>
                </a:moveTo>
                <a:lnTo>
                  <a:pt x="39" y="112"/>
                </a:lnTo>
                <a:lnTo>
                  <a:pt x="0" y="190"/>
                </a:lnTo>
                <a:lnTo>
                  <a:pt x="31" y="213"/>
                </a:lnTo>
                <a:lnTo>
                  <a:pt x="14" y="242"/>
                </a:lnTo>
                <a:lnTo>
                  <a:pt x="206" y="407"/>
                </a:lnTo>
                <a:lnTo>
                  <a:pt x="291" y="276"/>
                </a:lnTo>
                <a:lnTo>
                  <a:pt x="271" y="239"/>
                </a:lnTo>
                <a:lnTo>
                  <a:pt x="271" y="77"/>
                </a:lnTo>
                <a:lnTo>
                  <a:pt x="303" y="28"/>
                </a:lnTo>
                <a:lnTo>
                  <a:pt x="192" y="48"/>
                </a:lnTo>
                <a:lnTo>
                  <a:pt x="72" y="0"/>
                </a:lnTo>
                <a:lnTo>
                  <a:pt x="0" y="2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39" name="Freeform 454"/>
          <p:cNvSpPr/>
          <p:nvPr/>
        </p:nvSpPr>
        <p:spPr bwMode="auto">
          <a:xfrm>
            <a:off x="2817813" y="3576638"/>
            <a:ext cx="33338" cy="30163"/>
          </a:xfrm>
          <a:custGeom>
            <a:avLst/>
            <a:gdLst>
              <a:gd name="T0" fmla="*/ 0 w 70"/>
              <a:gd name="T1" fmla="*/ 1 h 67"/>
              <a:gd name="T2" fmla="*/ 1 w 70"/>
              <a:gd name="T3" fmla="*/ 0 h 67"/>
              <a:gd name="T4" fmla="*/ 2 w 70"/>
              <a:gd name="T5" fmla="*/ 1 h 67"/>
              <a:gd name="T6" fmla="*/ 0 w 70"/>
              <a:gd name="T7" fmla="*/ 1 h 67"/>
              <a:gd name="T8" fmla="*/ 0 60000 65536"/>
              <a:gd name="T9" fmla="*/ 0 60000 65536"/>
              <a:gd name="T10" fmla="*/ 0 60000 65536"/>
              <a:gd name="T11" fmla="*/ 0 60000 65536"/>
              <a:gd name="T12" fmla="*/ 0 w 70"/>
              <a:gd name="T13" fmla="*/ 0 h 67"/>
              <a:gd name="T14" fmla="*/ 70 w 70"/>
              <a:gd name="T15" fmla="*/ 67 h 6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0" h="67">
                <a:moveTo>
                  <a:pt x="0" y="42"/>
                </a:moveTo>
                <a:lnTo>
                  <a:pt x="59" y="0"/>
                </a:lnTo>
                <a:lnTo>
                  <a:pt x="70" y="67"/>
                </a:lnTo>
                <a:lnTo>
                  <a:pt x="0" y="4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0" name="Freeform 455"/>
          <p:cNvSpPr/>
          <p:nvPr/>
        </p:nvSpPr>
        <p:spPr bwMode="auto">
          <a:xfrm>
            <a:off x="2606675" y="3471863"/>
            <a:ext cx="28575" cy="34925"/>
          </a:xfrm>
          <a:custGeom>
            <a:avLst/>
            <a:gdLst>
              <a:gd name="T0" fmla="*/ 0 w 61"/>
              <a:gd name="T1" fmla="*/ 2 h 76"/>
              <a:gd name="T2" fmla="*/ 1 w 61"/>
              <a:gd name="T3" fmla="*/ 2 h 76"/>
              <a:gd name="T4" fmla="*/ 1 w 61"/>
              <a:gd name="T5" fmla="*/ 1 h 76"/>
              <a:gd name="T6" fmla="*/ 1 w 61"/>
              <a:gd name="T7" fmla="*/ 0 h 76"/>
              <a:gd name="T8" fmla="*/ 0 w 61"/>
              <a:gd name="T9" fmla="*/ 2 h 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1"/>
              <a:gd name="T16" fmla="*/ 0 h 76"/>
              <a:gd name="T17" fmla="*/ 61 w 61"/>
              <a:gd name="T18" fmla="*/ 76 h 7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1" h="76">
                <a:moveTo>
                  <a:pt x="0" y="76"/>
                </a:moveTo>
                <a:lnTo>
                  <a:pt x="23" y="73"/>
                </a:lnTo>
                <a:lnTo>
                  <a:pt x="61" y="21"/>
                </a:lnTo>
                <a:lnTo>
                  <a:pt x="40" y="0"/>
                </a:lnTo>
                <a:lnTo>
                  <a:pt x="0" y="7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1" name="Freeform 456"/>
          <p:cNvSpPr/>
          <p:nvPr/>
        </p:nvSpPr>
        <p:spPr bwMode="auto">
          <a:xfrm>
            <a:off x="1754188" y="4024313"/>
            <a:ext cx="73025" cy="80963"/>
          </a:xfrm>
          <a:custGeom>
            <a:avLst/>
            <a:gdLst>
              <a:gd name="T0" fmla="*/ 0 w 148"/>
              <a:gd name="T1" fmla="*/ 1 h 177"/>
              <a:gd name="T2" fmla="*/ 1 w 148"/>
              <a:gd name="T3" fmla="*/ 0 h 177"/>
              <a:gd name="T4" fmla="*/ 2 w 148"/>
              <a:gd name="T5" fmla="*/ 0 h 177"/>
              <a:gd name="T6" fmla="*/ 2 w 148"/>
              <a:gd name="T7" fmla="*/ 1 h 177"/>
              <a:gd name="T8" fmla="*/ 3 w 148"/>
              <a:gd name="T9" fmla="*/ 1 h 177"/>
              <a:gd name="T10" fmla="*/ 3 w 148"/>
              <a:gd name="T11" fmla="*/ 2 h 177"/>
              <a:gd name="T12" fmla="*/ 3 w 148"/>
              <a:gd name="T13" fmla="*/ 3 h 177"/>
              <a:gd name="T14" fmla="*/ 3 w 148"/>
              <a:gd name="T15" fmla="*/ 4 h 177"/>
              <a:gd name="T16" fmla="*/ 0 w 148"/>
              <a:gd name="T17" fmla="*/ 1 h 1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48"/>
              <a:gd name="T28" fmla="*/ 0 h 177"/>
              <a:gd name="T29" fmla="*/ 148 w 148"/>
              <a:gd name="T30" fmla="*/ 177 h 1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48" h="177">
                <a:moveTo>
                  <a:pt x="0" y="67"/>
                </a:moveTo>
                <a:lnTo>
                  <a:pt x="49" y="0"/>
                </a:lnTo>
                <a:lnTo>
                  <a:pt x="70" y="3"/>
                </a:lnTo>
                <a:lnTo>
                  <a:pt x="73" y="48"/>
                </a:lnTo>
                <a:lnTo>
                  <a:pt x="114" y="41"/>
                </a:lnTo>
                <a:lnTo>
                  <a:pt x="110" y="83"/>
                </a:lnTo>
                <a:lnTo>
                  <a:pt x="148" y="115"/>
                </a:lnTo>
                <a:lnTo>
                  <a:pt x="145" y="177"/>
                </a:lnTo>
                <a:lnTo>
                  <a:pt x="0" y="6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2" name="Freeform 457"/>
          <p:cNvSpPr/>
          <p:nvPr/>
        </p:nvSpPr>
        <p:spPr bwMode="auto">
          <a:xfrm>
            <a:off x="2135188" y="3506788"/>
            <a:ext cx="285750" cy="293688"/>
          </a:xfrm>
          <a:custGeom>
            <a:avLst/>
            <a:gdLst>
              <a:gd name="T0" fmla="*/ 0 w 597"/>
              <a:gd name="T1" fmla="*/ 8 h 646"/>
              <a:gd name="T2" fmla="*/ 0 w 597"/>
              <a:gd name="T3" fmla="*/ 3 h 646"/>
              <a:gd name="T4" fmla="*/ 2 w 597"/>
              <a:gd name="T5" fmla="*/ 0 h 646"/>
              <a:gd name="T6" fmla="*/ 5 w 597"/>
              <a:gd name="T7" fmla="*/ 1 h 646"/>
              <a:gd name="T8" fmla="*/ 6 w 597"/>
              <a:gd name="T9" fmla="*/ 2 h 646"/>
              <a:gd name="T10" fmla="*/ 8 w 597"/>
              <a:gd name="T11" fmla="*/ 3 h 646"/>
              <a:gd name="T12" fmla="*/ 9 w 597"/>
              <a:gd name="T13" fmla="*/ 3 h 646"/>
              <a:gd name="T14" fmla="*/ 9 w 597"/>
              <a:gd name="T15" fmla="*/ 1 h 646"/>
              <a:gd name="T16" fmla="*/ 10 w 597"/>
              <a:gd name="T17" fmla="*/ 0 h 646"/>
              <a:gd name="T18" fmla="*/ 14 w 597"/>
              <a:gd name="T19" fmla="*/ 2 h 646"/>
              <a:gd name="T20" fmla="*/ 13 w 597"/>
              <a:gd name="T21" fmla="*/ 3 h 646"/>
              <a:gd name="T22" fmla="*/ 14 w 597"/>
              <a:gd name="T23" fmla="*/ 12 h 646"/>
              <a:gd name="T24" fmla="*/ 14 w 597"/>
              <a:gd name="T25" fmla="*/ 15 h 646"/>
              <a:gd name="T26" fmla="*/ 13 w 597"/>
              <a:gd name="T27" fmla="*/ 15 h 646"/>
              <a:gd name="T28" fmla="*/ 13 w 597"/>
              <a:gd name="T29" fmla="*/ 15 h 646"/>
              <a:gd name="T30" fmla="*/ 6 w 597"/>
              <a:gd name="T31" fmla="*/ 11 h 646"/>
              <a:gd name="T32" fmla="*/ 5 w 597"/>
              <a:gd name="T33" fmla="*/ 11 h 646"/>
              <a:gd name="T34" fmla="*/ 2 w 597"/>
              <a:gd name="T35" fmla="*/ 11 h 646"/>
              <a:gd name="T36" fmla="*/ 0 w 597"/>
              <a:gd name="T37" fmla="*/ 8 h 64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597"/>
              <a:gd name="T58" fmla="*/ 0 h 646"/>
              <a:gd name="T59" fmla="*/ 597 w 597"/>
              <a:gd name="T60" fmla="*/ 646 h 64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597" h="646">
                <a:moveTo>
                  <a:pt x="0" y="336"/>
                </a:moveTo>
                <a:lnTo>
                  <a:pt x="1" y="139"/>
                </a:lnTo>
                <a:lnTo>
                  <a:pt x="74" y="0"/>
                </a:lnTo>
                <a:lnTo>
                  <a:pt x="219" y="42"/>
                </a:lnTo>
                <a:lnTo>
                  <a:pt x="246" y="89"/>
                </a:lnTo>
                <a:lnTo>
                  <a:pt x="363" y="139"/>
                </a:lnTo>
                <a:lnTo>
                  <a:pt x="398" y="123"/>
                </a:lnTo>
                <a:lnTo>
                  <a:pt x="402" y="52"/>
                </a:lnTo>
                <a:lnTo>
                  <a:pt x="440" y="19"/>
                </a:lnTo>
                <a:lnTo>
                  <a:pt x="597" y="75"/>
                </a:lnTo>
                <a:lnTo>
                  <a:pt x="580" y="150"/>
                </a:lnTo>
                <a:lnTo>
                  <a:pt x="597" y="529"/>
                </a:lnTo>
                <a:lnTo>
                  <a:pt x="597" y="618"/>
                </a:lnTo>
                <a:lnTo>
                  <a:pt x="564" y="619"/>
                </a:lnTo>
                <a:lnTo>
                  <a:pt x="564" y="646"/>
                </a:lnTo>
                <a:lnTo>
                  <a:pt x="258" y="462"/>
                </a:lnTo>
                <a:lnTo>
                  <a:pt x="219" y="483"/>
                </a:lnTo>
                <a:lnTo>
                  <a:pt x="89" y="460"/>
                </a:lnTo>
                <a:lnTo>
                  <a:pt x="0" y="33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3" name="Freeform 458"/>
          <p:cNvSpPr/>
          <p:nvPr/>
        </p:nvSpPr>
        <p:spPr bwMode="auto">
          <a:xfrm>
            <a:off x="2752725" y="4437063"/>
            <a:ext cx="130175" cy="279400"/>
          </a:xfrm>
          <a:custGeom>
            <a:avLst/>
            <a:gdLst>
              <a:gd name="T0" fmla="*/ 0 w 270"/>
              <a:gd name="T1" fmla="*/ 10 h 616"/>
              <a:gd name="T2" fmla="*/ 1 w 270"/>
              <a:gd name="T3" fmla="*/ 13 h 616"/>
              <a:gd name="T4" fmla="*/ 2 w 270"/>
              <a:gd name="T5" fmla="*/ 14 h 616"/>
              <a:gd name="T6" fmla="*/ 4 w 270"/>
              <a:gd name="T7" fmla="*/ 13 h 616"/>
              <a:gd name="T8" fmla="*/ 6 w 270"/>
              <a:gd name="T9" fmla="*/ 3 h 616"/>
              <a:gd name="T10" fmla="*/ 6 w 270"/>
              <a:gd name="T11" fmla="*/ 4 h 616"/>
              <a:gd name="T12" fmla="*/ 5 w 270"/>
              <a:gd name="T13" fmla="*/ 0 h 616"/>
              <a:gd name="T14" fmla="*/ 4 w 270"/>
              <a:gd name="T15" fmla="*/ 1 h 616"/>
              <a:gd name="T16" fmla="*/ 4 w 270"/>
              <a:gd name="T17" fmla="*/ 3 h 616"/>
              <a:gd name="T18" fmla="*/ 3 w 270"/>
              <a:gd name="T19" fmla="*/ 4 h 616"/>
              <a:gd name="T20" fmla="*/ 1 w 270"/>
              <a:gd name="T21" fmla="*/ 4 h 616"/>
              <a:gd name="T22" fmla="*/ 1 w 270"/>
              <a:gd name="T23" fmla="*/ 5 h 616"/>
              <a:gd name="T24" fmla="*/ 1 w 270"/>
              <a:gd name="T25" fmla="*/ 8 h 616"/>
              <a:gd name="T26" fmla="*/ 0 w 270"/>
              <a:gd name="T27" fmla="*/ 10 h 61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270"/>
              <a:gd name="T43" fmla="*/ 0 h 616"/>
              <a:gd name="T44" fmla="*/ 270 w 270"/>
              <a:gd name="T45" fmla="*/ 616 h 61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270" h="616">
                <a:moveTo>
                  <a:pt x="0" y="441"/>
                </a:moveTo>
                <a:lnTo>
                  <a:pt x="26" y="567"/>
                </a:lnTo>
                <a:lnTo>
                  <a:pt x="76" y="616"/>
                </a:lnTo>
                <a:lnTo>
                  <a:pt x="161" y="567"/>
                </a:lnTo>
                <a:lnTo>
                  <a:pt x="254" y="144"/>
                </a:lnTo>
                <a:lnTo>
                  <a:pt x="270" y="161"/>
                </a:lnTo>
                <a:lnTo>
                  <a:pt x="232" y="0"/>
                </a:lnTo>
                <a:lnTo>
                  <a:pt x="182" y="68"/>
                </a:lnTo>
                <a:lnTo>
                  <a:pt x="182" y="115"/>
                </a:lnTo>
                <a:lnTo>
                  <a:pt x="122" y="165"/>
                </a:lnTo>
                <a:lnTo>
                  <a:pt x="47" y="186"/>
                </a:lnTo>
                <a:lnTo>
                  <a:pt x="29" y="240"/>
                </a:lnTo>
                <a:lnTo>
                  <a:pt x="47" y="348"/>
                </a:lnTo>
                <a:lnTo>
                  <a:pt x="0" y="44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4" name="Freeform 459"/>
          <p:cNvSpPr/>
          <p:nvPr/>
        </p:nvSpPr>
        <p:spPr bwMode="auto">
          <a:xfrm>
            <a:off x="2563813" y="4381500"/>
            <a:ext cx="61913" cy="157163"/>
          </a:xfrm>
          <a:custGeom>
            <a:avLst/>
            <a:gdLst>
              <a:gd name="T0" fmla="*/ 0 w 124"/>
              <a:gd name="T1" fmla="*/ 4 h 346"/>
              <a:gd name="T2" fmla="*/ 0 w 124"/>
              <a:gd name="T3" fmla="*/ 5 h 346"/>
              <a:gd name="T4" fmla="*/ 2 w 124"/>
              <a:gd name="T5" fmla="*/ 5 h 346"/>
              <a:gd name="T6" fmla="*/ 1 w 124"/>
              <a:gd name="T7" fmla="*/ 7 h 346"/>
              <a:gd name="T8" fmla="*/ 2 w 124"/>
              <a:gd name="T9" fmla="*/ 8 h 346"/>
              <a:gd name="T10" fmla="*/ 3 w 124"/>
              <a:gd name="T11" fmla="*/ 6 h 346"/>
              <a:gd name="T12" fmla="*/ 2 w 124"/>
              <a:gd name="T13" fmla="*/ 4 h 346"/>
              <a:gd name="T14" fmla="*/ 2 w 124"/>
              <a:gd name="T15" fmla="*/ 5 h 346"/>
              <a:gd name="T16" fmla="*/ 2 w 124"/>
              <a:gd name="T17" fmla="*/ 5 h 346"/>
              <a:gd name="T18" fmla="*/ 1 w 124"/>
              <a:gd name="T19" fmla="*/ 3 h 346"/>
              <a:gd name="T20" fmla="*/ 1 w 124"/>
              <a:gd name="T21" fmla="*/ 0 h 346"/>
              <a:gd name="T22" fmla="*/ 0 w 124"/>
              <a:gd name="T23" fmla="*/ 0 h 346"/>
              <a:gd name="T24" fmla="*/ 1 w 124"/>
              <a:gd name="T25" fmla="*/ 1 h 346"/>
              <a:gd name="T26" fmla="*/ 0 w 124"/>
              <a:gd name="T27" fmla="*/ 4 h 34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24"/>
              <a:gd name="T43" fmla="*/ 0 h 346"/>
              <a:gd name="T44" fmla="*/ 124 w 124"/>
              <a:gd name="T45" fmla="*/ 346 h 34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24" h="346">
                <a:moveTo>
                  <a:pt x="0" y="189"/>
                </a:moveTo>
                <a:lnTo>
                  <a:pt x="16" y="209"/>
                </a:lnTo>
                <a:lnTo>
                  <a:pt x="64" y="228"/>
                </a:lnTo>
                <a:lnTo>
                  <a:pt x="61" y="292"/>
                </a:lnTo>
                <a:lnTo>
                  <a:pt x="100" y="346"/>
                </a:lnTo>
                <a:lnTo>
                  <a:pt x="124" y="248"/>
                </a:lnTo>
                <a:lnTo>
                  <a:pt x="84" y="182"/>
                </a:lnTo>
                <a:lnTo>
                  <a:pt x="95" y="219"/>
                </a:lnTo>
                <a:lnTo>
                  <a:pt x="72" y="217"/>
                </a:lnTo>
                <a:lnTo>
                  <a:pt x="47" y="128"/>
                </a:lnTo>
                <a:lnTo>
                  <a:pt x="46" y="9"/>
                </a:lnTo>
                <a:lnTo>
                  <a:pt x="10" y="0"/>
                </a:lnTo>
                <a:lnTo>
                  <a:pt x="38" y="58"/>
                </a:lnTo>
                <a:lnTo>
                  <a:pt x="0" y="18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5" name="Freeform 460"/>
          <p:cNvSpPr/>
          <p:nvPr/>
        </p:nvSpPr>
        <p:spPr bwMode="auto">
          <a:xfrm>
            <a:off x="1743075" y="3684588"/>
            <a:ext cx="296863" cy="303213"/>
          </a:xfrm>
          <a:custGeom>
            <a:avLst/>
            <a:gdLst>
              <a:gd name="T0" fmla="*/ 0 w 618"/>
              <a:gd name="T1" fmla="*/ 11 h 673"/>
              <a:gd name="T2" fmla="*/ 1 w 618"/>
              <a:gd name="T3" fmla="*/ 10 h 673"/>
              <a:gd name="T4" fmla="*/ 1 w 618"/>
              <a:gd name="T5" fmla="*/ 10 h 673"/>
              <a:gd name="T6" fmla="*/ 6 w 618"/>
              <a:gd name="T7" fmla="*/ 10 h 673"/>
              <a:gd name="T8" fmla="*/ 5 w 618"/>
              <a:gd name="T9" fmla="*/ 0 h 673"/>
              <a:gd name="T10" fmla="*/ 7 w 618"/>
              <a:gd name="T11" fmla="*/ 0 h 673"/>
              <a:gd name="T12" fmla="*/ 14 w 618"/>
              <a:gd name="T13" fmla="*/ 5 h 673"/>
              <a:gd name="T14" fmla="*/ 14 w 618"/>
              <a:gd name="T15" fmla="*/ 6 h 673"/>
              <a:gd name="T16" fmla="*/ 15 w 618"/>
              <a:gd name="T17" fmla="*/ 6 h 673"/>
              <a:gd name="T18" fmla="*/ 15 w 618"/>
              <a:gd name="T19" fmla="*/ 9 h 673"/>
              <a:gd name="T20" fmla="*/ 14 w 618"/>
              <a:gd name="T21" fmla="*/ 10 h 673"/>
              <a:gd name="T22" fmla="*/ 11 w 618"/>
              <a:gd name="T23" fmla="*/ 11 h 673"/>
              <a:gd name="T24" fmla="*/ 7 w 618"/>
              <a:gd name="T25" fmla="*/ 12 h 673"/>
              <a:gd name="T26" fmla="*/ 6 w 618"/>
              <a:gd name="T27" fmla="*/ 15 h 673"/>
              <a:gd name="T28" fmla="*/ 5 w 618"/>
              <a:gd name="T29" fmla="*/ 15 h 673"/>
              <a:gd name="T30" fmla="*/ 4 w 618"/>
              <a:gd name="T31" fmla="*/ 15 h 673"/>
              <a:gd name="T32" fmla="*/ 3 w 618"/>
              <a:gd name="T33" fmla="*/ 13 h 673"/>
              <a:gd name="T34" fmla="*/ 1 w 618"/>
              <a:gd name="T35" fmla="*/ 14 h 673"/>
              <a:gd name="T36" fmla="*/ 1 w 618"/>
              <a:gd name="T37" fmla="*/ 13 h 673"/>
              <a:gd name="T38" fmla="*/ 0 w 618"/>
              <a:gd name="T39" fmla="*/ 11 h 67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618"/>
              <a:gd name="T61" fmla="*/ 0 h 673"/>
              <a:gd name="T62" fmla="*/ 618 w 618"/>
              <a:gd name="T63" fmla="*/ 673 h 673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618" h="673">
                <a:moveTo>
                  <a:pt x="0" y="468"/>
                </a:moveTo>
                <a:lnTo>
                  <a:pt x="26" y="418"/>
                </a:lnTo>
                <a:lnTo>
                  <a:pt x="56" y="450"/>
                </a:lnTo>
                <a:lnTo>
                  <a:pt x="248" y="435"/>
                </a:lnTo>
                <a:lnTo>
                  <a:pt x="208" y="0"/>
                </a:lnTo>
                <a:lnTo>
                  <a:pt x="279" y="0"/>
                </a:lnTo>
                <a:lnTo>
                  <a:pt x="583" y="236"/>
                </a:lnTo>
                <a:lnTo>
                  <a:pt x="585" y="275"/>
                </a:lnTo>
                <a:lnTo>
                  <a:pt x="617" y="271"/>
                </a:lnTo>
                <a:lnTo>
                  <a:pt x="618" y="409"/>
                </a:lnTo>
                <a:lnTo>
                  <a:pt x="591" y="439"/>
                </a:lnTo>
                <a:lnTo>
                  <a:pt x="467" y="458"/>
                </a:lnTo>
                <a:lnTo>
                  <a:pt x="310" y="537"/>
                </a:lnTo>
                <a:lnTo>
                  <a:pt x="261" y="665"/>
                </a:lnTo>
                <a:lnTo>
                  <a:pt x="223" y="649"/>
                </a:lnTo>
                <a:lnTo>
                  <a:pt x="155" y="673"/>
                </a:lnTo>
                <a:lnTo>
                  <a:pt x="117" y="566"/>
                </a:lnTo>
                <a:lnTo>
                  <a:pt x="53" y="592"/>
                </a:lnTo>
                <a:lnTo>
                  <a:pt x="26" y="569"/>
                </a:lnTo>
                <a:lnTo>
                  <a:pt x="0" y="46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6" name="Freeform 461"/>
          <p:cNvSpPr/>
          <p:nvPr/>
        </p:nvSpPr>
        <p:spPr bwMode="auto">
          <a:xfrm>
            <a:off x="1652588" y="3635375"/>
            <a:ext cx="223838" cy="260350"/>
          </a:xfrm>
          <a:custGeom>
            <a:avLst/>
            <a:gdLst>
              <a:gd name="T0" fmla="*/ 0 w 467"/>
              <a:gd name="T1" fmla="*/ 7 h 575"/>
              <a:gd name="T2" fmla="*/ 1 w 467"/>
              <a:gd name="T3" fmla="*/ 7 h 575"/>
              <a:gd name="T4" fmla="*/ 1 w 467"/>
              <a:gd name="T5" fmla="*/ 9 h 575"/>
              <a:gd name="T6" fmla="*/ 0 w 467"/>
              <a:gd name="T7" fmla="*/ 12 h 575"/>
              <a:gd name="T8" fmla="*/ 2 w 467"/>
              <a:gd name="T9" fmla="*/ 11 h 575"/>
              <a:gd name="T10" fmla="*/ 4 w 467"/>
              <a:gd name="T11" fmla="*/ 13 h 575"/>
              <a:gd name="T12" fmla="*/ 5 w 467"/>
              <a:gd name="T13" fmla="*/ 12 h 575"/>
              <a:gd name="T14" fmla="*/ 6 w 467"/>
              <a:gd name="T15" fmla="*/ 13 h 575"/>
              <a:gd name="T16" fmla="*/ 10 w 467"/>
              <a:gd name="T17" fmla="*/ 13 h 575"/>
              <a:gd name="T18" fmla="*/ 9 w 467"/>
              <a:gd name="T19" fmla="*/ 3 h 575"/>
              <a:gd name="T20" fmla="*/ 11 w 467"/>
              <a:gd name="T21" fmla="*/ 3 h 575"/>
              <a:gd name="T22" fmla="*/ 7 w 467"/>
              <a:gd name="T23" fmla="*/ 0 h 575"/>
              <a:gd name="T24" fmla="*/ 7 w 467"/>
              <a:gd name="T25" fmla="*/ 1 h 575"/>
              <a:gd name="T26" fmla="*/ 5 w 467"/>
              <a:gd name="T27" fmla="*/ 1 h 575"/>
              <a:gd name="T28" fmla="*/ 5 w 467"/>
              <a:gd name="T29" fmla="*/ 4 h 575"/>
              <a:gd name="T30" fmla="*/ 3 w 467"/>
              <a:gd name="T31" fmla="*/ 5 h 575"/>
              <a:gd name="T32" fmla="*/ 4 w 467"/>
              <a:gd name="T33" fmla="*/ 6 h 575"/>
              <a:gd name="T34" fmla="*/ 0 w 467"/>
              <a:gd name="T35" fmla="*/ 7 h 57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467"/>
              <a:gd name="T55" fmla="*/ 0 h 575"/>
              <a:gd name="T56" fmla="*/ 467 w 467"/>
              <a:gd name="T57" fmla="*/ 575 h 57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467" h="575">
                <a:moveTo>
                  <a:pt x="0" y="288"/>
                </a:moveTo>
                <a:lnTo>
                  <a:pt x="30" y="320"/>
                </a:lnTo>
                <a:lnTo>
                  <a:pt x="36" y="408"/>
                </a:lnTo>
                <a:lnTo>
                  <a:pt x="13" y="515"/>
                </a:lnTo>
                <a:lnTo>
                  <a:pt x="101" y="492"/>
                </a:lnTo>
                <a:lnTo>
                  <a:pt x="188" y="575"/>
                </a:lnTo>
                <a:lnTo>
                  <a:pt x="214" y="525"/>
                </a:lnTo>
                <a:lnTo>
                  <a:pt x="244" y="557"/>
                </a:lnTo>
                <a:lnTo>
                  <a:pt x="436" y="542"/>
                </a:lnTo>
                <a:lnTo>
                  <a:pt x="396" y="107"/>
                </a:lnTo>
                <a:lnTo>
                  <a:pt x="467" y="107"/>
                </a:lnTo>
                <a:lnTo>
                  <a:pt x="322" y="0"/>
                </a:lnTo>
                <a:lnTo>
                  <a:pt x="317" y="58"/>
                </a:lnTo>
                <a:lnTo>
                  <a:pt x="197" y="54"/>
                </a:lnTo>
                <a:lnTo>
                  <a:pt x="196" y="176"/>
                </a:lnTo>
                <a:lnTo>
                  <a:pt x="152" y="199"/>
                </a:lnTo>
                <a:lnTo>
                  <a:pt x="156" y="270"/>
                </a:lnTo>
                <a:lnTo>
                  <a:pt x="0" y="28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7" name="Freeform 462"/>
          <p:cNvSpPr/>
          <p:nvPr/>
        </p:nvSpPr>
        <p:spPr bwMode="auto">
          <a:xfrm>
            <a:off x="1727200" y="3451225"/>
            <a:ext cx="214313" cy="176213"/>
          </a:xfrm>
          <a:custGeom>
            <a:avLst/>
            <a:gdLst>
              <a:gd name="T0" fmla="*/ 0 w 447"/>
              <a:gd name="T1" fmla="*/ 9 h 392"/>
              <a:gd name="T2" fmla="*/ 3 w 447"/>
              <a:gd name="T3" fmla="*/ 7 h 392"/>
              <a:gd name="T4" fmla="*/ 3 w 447"/>
              <a:gd name="T5" fmla="*/ 3 h 392"/>
              <a:gd name="T6" fmla="*/ 6 w 447"/>
              <a:gd name="T7" fmla="*/ 2 h 392"/>
              <a:gd name="T8" fmla="*/ 6 w 447"/>
              <a:gd name="T9" fmla="*/ 0 h 392"/>
              <a:gd name="T10" fmla="*/ 9 w 447"/>
              <a:gd name="T11" fmla="*/ 1 h 392"/>
              <a:gd name="T12" fmla="*/ 10 w 447"/>
              <a:gd name="T13" fmla="*/ 4 h 392"/>
              <a:gd name="T14" fmla="*/ 9 w 447"/>
              <a:gd name="T15" fmla="*/ 4 h 392"/>
              <a:gd name="T16" fmla="*/ 8 w 447"/>
              <a:gd name="T17" fmla="*/ 4 h 392"/>
              <a:gd name="T18" fmla="*/ 8 w 447"/>
              <a:gd name="T19" fmla="*/ 5 h 392"/>
              <a:gd name="T20" fmla="*/ 4 w 447"/>
              <a:gd name="T21" fmla="*/ 7 h 392"/>
              <a:gd name="T22" fmla="*/ 4 w 447"/>
              <a:gd name="T23" fmla="*/ 9 h 392"/>
              <a:gd name="T24" fmla="*/ 0 w 447"/>
              <a:gd name="T25" fmla="*/ 9 h 3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447"/>
              <a:gd name="T40" fmla="*/ 0 h 392"/>
              <a:gd name="T41" fmla="*/ 447 w 447"/>
              <a:gd name="T42" fmla="*/ 392 h 3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447" h="392">
                <a:moveTo>
                  <a:pt x="0" y="387"/>
                </a:moveTo>
                <a:lnTo>
                  <a:pt x="109" y="311"/>
                </a:lnTo>
                <a:lnTo>
                  <a:pt x="149" y="157"/>
                </a:lnTo>
                <a:lnTo>
                  <a:pt x="242" y="77"/>
                </a:lnTo>
                <a:lnTo>
                  <a:pt x="273" y="0"/>
                </a:lnTo>
                <a:lnTo>
                  <a:pt x="409" y="26"/>
                </a:lnTo>
                <a:lnTo>
                  <a:pt x="447" y="172"/>
                </a:lnTo>
                <a:lnTo>
                  <a:pt x="387" y="175"/>
                </a:lnTo>
                <a:lnTo>
                  <a:pt x="352" y="192"/>
                </a:lnTo>
                <a:lnTo>
                  <a:pt x="359" y="230"/>
                </a:lnTo>
                <a:lnTo>
                  <a:pt x="184" y="317"/>
                </a:lnTo>
                <a:lnTo>
                  <a:pt x="163" y="392"/>
                </a:lnTo>
                <a:lnTo>
                  <a:pt x="0" y="38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8" name="Freeform 463"/>
          <p:cNvSpPr/>
          <p:nvPr/>
        </p:nvSpPr>
        <p:spPr bwMode="auto">
          <a:xfrm>
            <a:off x="2516188" y="4402138"/>
            <a:ext cx="192088" cy="336550"/>
          </a:xfrm>
          <a:custGeom>
            <a:avLst/>
            <a:gdLst>
              <a:gd name="T0" fmla="*/ 0 w 398"/>
              <a:gd name="T1" fmla="*/ 5 h 739"/>
              <a:gd name="T2" fmla="*/ 0 w 398"/>
              <a:gd name="T3" fmla="*/ 5 h 739"/>
              <a:gd name="T4" fmla="*/ 2 w 398"/>
              <a:gd name="T5" fmla="*/ 6 h 739"/>
              <a:gd name="T6" fmla="*/ 3 w 398"/>
              <a:gd name="T7" fmla="*/ 7 h 739"/>
              <a:gd name="T8" fmla="*/ 3 w 398"/>
              <a:gd name="T9" fmla="*/ 10 h 739"/>
              <a:gd name="T10" fmla="*/ 1 w 398"/>
              <a:gd name="T11" fmla="*/ 13 h 739"/>
              <a:gd name="T12" fmla="*/ 2 w 398"/>
              <a:gd name="T13" fmla="*/ 16 h 739"/>
              <a:gd name="T14" fmla="*/ 2 w 398"/>
              <a:gd name="T15" fmla="*/ 17 h 739"/>
              <a:gd name="T16" fmla="*/ 3 w 398"/>
              <a:gd name="T17" fmla="*/ 17 h 739"/>
              <a:gd name="T18" fmla="*/ 3 w 398"/>
              <a:gd name="T19" fmla="*/ 16 h 739"/>
              <a:gd name="T20" fmla="*/ 5 w 398"/>
              <a:gd name="T21" fmla="*/ 15 h 739"/>
              <a:gd name="T22" fmla="*/ 4 w 398"/>
              <a:gd name="T23" fmla="*/ 10 h 739"/>
              <a:gd name="T24" fmla="*/ 9 w 398"/>
              <a:gd name="T25" fmla="*/ 5 h 739"/>
              <a:gd name="T26" fmla="*/ 9 w 398"/>
              <a:gd name="T27" fmla="*/ 0 h 739"/>
              <a:gd name="T28" fmla="*/ 8 w 398"/>
              <a:gd name="T29" fmla="*/ 1 h 739"/>
              <a:gd name="T30" fmla="*/ 4 w 398"/>
              <a:gd name="T31" fmla="*/ 1 h 739"/>
              <a:gd name="T32" fmla="*/ 4 w 398"/>
              <a:gd name="T33" fmla="*/ 3 h 739"/>
              <a:gd name="T34" fmla="*/ 5 w 398"/>
              <a:gd name="T35" fmla="*/ 5 h 739"/>
              <a:gd name="T36" fmla="*/ 5 w 398"/>
              <a:gd name="T37" fmla="*/ 7 h 739"/>
              <a:gd name="T38" fmla="*/ 4 w 398"/>
              <a:gd name="T39" fmla="*/ 6 h 739"/>
              <a:gd name="T40" fmla="*/ 4 w 398"/>
              <a:gd name="T41" fmla="*/ 4 h 739"/>
              <a:gd name="T42" fmla="*/ 3 w 398"/>
              <a:gd name="T43" fmla="*/ 4 h 739"/>
              <a:gd name="T44" fmla="*/ 0 w 398"/>
              <a:gd name="T45" fmla="*/ 5 h 739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w 398"/>
              <a:gd name="T70" fmla="*/ 0 h 739"/>
              <a:gd name="T71" fmla="*/ 398 w 398"/>
              <a:gd name="T72" fmla="*/ 739 h 739"/>
            </a:gdLst>
            <a:ahLst/>
            <a:cxnLst>
              <a:cxn ang="T46">
                <a:pos x="T0" y="T1"/>
              </a:cxn>
              <a:cxn ang="T47">
                <a:pos x="T2" y="T3"/>
              </a:cxn>
              <a:cxn ang="T48">
                <a:pos x="T4" y="T5"/>
              </a:cxn>
              <a:cxn ang="T49">
                <a:pos x="T6" y="T7"/>
              </a:cxn>
              <a:cxn ang="T50">
                <a:pos x="T8" y="T9"/>
              </a:cxn>
              <a:cxn ang="T51">
                <a:pos x="T10" y="T11"/>
              </a:cxn>
              <a:cxn ang="T52">
                <a:pos x="T12" y="T13"/>
              </a:cxn>
              <a:cxn ang="T53">
                <a:pos x="T14" y="T15"/>
              </a:cxn>
              <a:cxn ang="T54">
                <a:pos x="T16" y="T17"/>
              </a:cxn>
              <a:cxn ang="T55">
                <a:pos x="T18" y="T19"/>
              </a:cxn>
              <a:cxn ang="T56">
                <a:pos x="T20" y="T21"/>
              </a:cxn>
              <a:cxn ang="T57">
                <a:pos x="T22" y="T23"/>
              </a:cxn>
              <a:cxn ang="T58">
                <a:pos x="T24" y="T25"/>
              </a:cxn>
              <a:cxn ang="T59">
                <a:pos x="T26" y="T27"/>
              </a:cxn>
              <a:cxn ang="T60">
                <a:pos x="T28" y="T29"/>
              </a:cxn>
              <a:cxn ang="T61">
                <a:pos x="T30" y="T31"/>
              </a:cxn>
              <a:cxn ang="T62">
                <a:pos x="T32" y="T33"/>
              </a:cxn>
              <a:cxn ang="T63">
                <a:pos x="T34" y="T35"/>
              </a:cxn>
              <a:cxn ang="T64">
                <a:pos x="T36" y="T37"/>
              </a:cxn>
              <a:cxn ang="T65">
                <a:pos x="T38" y="T39"/>
              </a:cxn>
              <a:cxn ang="T66">
                <a:pos x="T40" y="T41"/>
              </a:cxn>
              <a:cxn ang="T67">
                <a:pos x="T42" y="T43"/>
              </a:cxn>
              <a:cxn ang="T68">
                <a:pos x="T44" y="T45"/>
              </a:cxn>
            </a:cxnLst>
            <a:rect l="T69" t="T70" r="T71" b="T72"/>
            <a:pathLst>
              <a:path w="398" h="739">
                <a:moveTo>
                  <a:pt x="0" y="206"/>
                </a:moveTo>
                <a:lnTo>
                  <a:pt x="8" y="230"/>
                </a:lnTo>
                <a:lnTo>
                  <a:pt x="102" y="263"/>
                </a:lnTo>
                <a:lnTo>
                  <a:pt x="113" y="310"/>
                </a:lnTo>
                <a:lnTo>
                  <a:pt x="105" y="428"/>
                </a:lnTo>
                <a:lnTo>
                  <a:pt x="57" y="549"/>
                </a:lnTo>
                <a:lnTo>
                  <a:pt x="73" y="693"/>
                </a:lnTo>
                <a:lnTo>
                  <a:pt x="77" y="739"/>
                </a:lnTo>
                <a:lnTo>
                  <a:pt x="104" y="739"/>
                </a:lnTo>
                <a:lnTo>
                  <a:pt x="104" y="689"/>
                </a:lnTo>
                <a:lnTo>
                  <a:pt x="205" y="622"/>
                </a:lnTo>
                <a:lnTo>
                  <a:pt x="175" y="428"/>
                </a:lnTo>
                <a:lnTo>
                  <a:pt x="396" y="229"/>
                </a:lnTo>
                <a:lnTo>
                  <a:pt x="398" y="0"/>
                </a:lnTo>
                <a:lnTo>
                  <a:pt x="342" y="39"/>
                </a:lnTo>
                <a:lnTo>
                  <a:pt x="188" y="52"/>
                </a:lnTo>
                <a:lnTo>
                  <a:pt x="187" y="134"/>
                </a:lnTo>
                <a:lnTo>
                  <a:pt x="227" y="200"/>
                </a:lnTo>
                <a:lnTo>
                  <a:pt x="203" y="298"/>
                </a:lnTo>
                <a:lnTo>
                  <a:pt x="164" y="244"/>
                </a:lnTo>
                <a:lnTo>
                  <a:pt x="167" y="180"/>
                </a:lnTo>
                <a:lnTo>
                  <a:pt x="119" y="161"/>
                </a:lnTo>
                <a:lnTo>
                  <a:pt x="0" y="20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49" name="Freeform 464"/>
          <p:cNvSpPr/>
          <p:nvPr/>
        </p:nvSpPr>
        <p:spPr bwMode="auto">
          <a:xfrm>
            <a:off x="1968500" y="3716338"/>
            <a:ext cx="290513" cy="241300"/>
          </a:xfrm>
          <a:custGeom>
            <a:avLst/>
            <a:gdLst>
              <a:gd name="T0" fmla="*/ 0 w 607"/>
              <a:gd name="T1" fmla="*/ 9 h 535"/>
              <a:gd name="T2" fmla="*/ 0 w 607"/>
              <a:gd name="T3" fmla="*/ 10 h 535"/>
              <a:gd name="T4" fmla="*/ 2 w 607"/>
              <a:gd name="T5" fmla="*/ 12 h 535"/>
              <a:gd name="T6" fmla="*/ 2 w 607"/>
              <a:gd name="T7" fmla="*/ 12 h 535"/>
              <a:gd name="T8" fmla="*/ 3 w 607"/>
              <a:gd name="T9" fmla="*/ 12 h 535"/>
              <a:gd name="T10" fmla="*/ 4 w 607"/>
              <a:gd name="T11" fmla="*/ 10 h 535"/>
              <a:gd name="T12" fmla="*/ 8 w 607"/>
              <a:gd name="T13" fmla="*/ 11 h 535"/>
              <a:gd name="T14" fmla="*/ 11 w 607"/>
              <a:gd name="T15" fmla="*/ 10 h 535"/>
              <a:gd name="T16" fmla="*/ 12 w 607"/>
              <a:gd name="T17" fmla="*/ 10 h 535"/>
              <a:gd name="T18" fmla="*/ 13 w 607"/>
              <a:gd name="T19" fmla="*/ 7 h 535"/>
              <a:gd name="T20" fmla="*/ 14 w 607"/>
              <a:gd name="T21" fmla="*/ 3 h 535"/>
              <a:gd name="T22" fmla="*/ 13 w 607"/>
              <a:gd name="T23" fmla="*/ 2 h 535"/>
              <a:gd name="T24" fmla="*/ 13 w 607"/>
              <a:gd name="T25" fmla="*/ 1 h 535"/>
              <a:gd name="T26" fmla="*/ 10 w 607"/>
              <a:gd name="T27" fmla="*/ 0 h 535"/>
              <a:gd name="T28" fmla="*/ 5 w 607"/>
              <a:gd name="T29" fmla="*/ 4 h 535"/>
              <a:gd name="T30" fmla="*/ 3 w 607"/>
              <a:gd name="T31" fmla="*/ 5 h 535"/>
              <a:gd name="T32" fmla="*/ 3 w 607"/>
              <a:gd name="T33" fmla="*/ 8 h 535"/>
              <a:gd name="T34" fmla="*/ 3 w 607"/>
              <a:gd name="T35" fmla="*/ 9 h 535"/>
              <a:gd name="T36" fmla="*/ 0 w 607"/>
              <a:gd name="T37" fmla="*/ 9 h 53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607"/>
              <a:gd name="T58" fmla="*/ 0 h 535"/>
              <a:gd name="T59" fmla="*/ 607 w 607"/>
              <a:gd name="T60" fmla="*/ 535 h 53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607" h="535">
                <a:moveTo>
                  <a:pt x="0" y="389"/>
                </a:moveTo>
                <a:lnTo>
                  <a:pt x="8" y="431"/>
                </a:lnTo>
                <a:lnTo>
                  <a:pt x="79" y="524"/>
                </a:lnTo>
                <a:lnTo>
                  <a:pt x="100" y="505"/>
                </a:lnTo>
                <a:lnTo>
                  <a:pt x="129" y="535"/>
                </a:lnTo>
                <a:lnTo>
                  <a:pt x="178" y="442"/>
                </a:lnTo>
                <a:lnTo>
                  <a:pt x="349" y="489"/>
                </a:lnTo>
                <a:lnTo>
                  <a:pt x="498" y="440"/>
                </a:lnTo>
                <a:lnTo>
                  <a:pt x="504" y="418"/>
                </a:lnTo>
                <a:lnTo>
                  <a:pt x="579" y="300"/>
                </a:lnTo>
                <a:lnTo>
                  <a:pt x="607" y="142"/>
                </a:lnTo>
                <a:lnTo>
                  <a:pt x="568" y="92"/>
                </a:lnTo>
                <a:lnTo>
                  <a:pt x="568" y="23"/>
                </a:lnTo>
                <a:lnTo>
                  <a:pt x="438" y="0"/>
                </a:lnTo>
                <a:lnTo>
                  <a:pt x="209" y="185"/>
                </a:lnTo>
                <a:lnTo>
                  <a:pt x="150" y="202"/>
                </a:lnTo>
                <a:lnTo>
                  <a:pt x="151" y="340"/>
                </a:lnTo>
                <a:lnTo>
                  <a:pt x="124" y="370"/>
                </a:lnTo>
                <a:lnTo>
                  <a:pt x="0" y="38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0" name="Freeform 465"/>
          <p:cNvSpPr/>
          <p:nvPr/>
        </p:nvSpPr>
        <p:spPr bwMode="auto">
          <a:xfrm>
            <a:off x="2016125" y="3913188"/>
            <a:ext cx="212725" cy="196850"/>
          </a:xfrm>
          <a:custGeom>
            <a:avLst/>
            <a:gdLst>
              <a:gd name="T0" fmla="*/ 0 w 445"/>
              <a:gd name="T1" fmla="*/ 8 h 429"/>
              <a:gd name="T2" fmla="*/ 1 w 445"/>
              <a:gd name="T3" fmla="*/ 2 h 429"/>
              <a:gd name="T4" fmla="*/ 2 w 445"/>
              <a:gd name="T5" fmla="*/ 0 h 429"/>
              <a:gd name="T6" fmla="*/ 6 w 445"/>
              <a:gd name="T7" fmla="*/ 1 h 429"/>
              <a:gd name="T8" fmla="*/ 9 w 445"/>
              <a:gd name="T9" fmla="*/ 0 h 429"/>
              <a:gd name="T10" fmla="*/ 10 w 445"/>
              <a:gd name="T11" fmla="*/ 1 h 429"/>
              <a:gd name="T12" fmla="*/ 10 w 445"/>
              <a:gd name="T13" fmla="*/ 2 h 429"/>
              <a:gd name="T14" fmla="*/ 9 w 445"/>
              <a:gd name="T15" fmla="*/ 3 h 429"/>
              <a:gd name="T16" fmla="*/ 7 w 445"/>
              <a:gd name="T17" fmla="*/ 8 h 429"/>
              <a:gd name="T18" fmla="*/ 6 w 445"/>
              <a:gd name="T19" fmla="*/ 7 h 429"/>
              <a:gd name="T20" fmla="*/ 5 w 445"/>
              <a:gd name="T21" fmla="*/ 9 h 429"/>
              <a:gd name="T22" fmla="*/ 3 w 445"/>
              <a:gd name="T23" fmla="*/ 10 h 429"/>
              <a:gd name="T24" fmla="*/ 2 w 445"/>
              <a:gd name="T25" fmla="*/ 8 h 429"/>
              <a:gd name="T26" fmla="*/ 0 w 445"/>
              <a:gd name="T27" fmla="*/ 8 h 42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445"/>
              <a:gd name="T43" fmla="*/ 0 h 429"/>
              <a:gd name="T44" fmla="*/ 445 w 445"/>
              <a:gd name="T45" fmla="*/ 429 h 42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445" h="429">
                <a:moveTo>
                  <a:pt x="0" y="335"/>
                </a:moveTo>
                <a:lnTo>
                  <a:pt x="29" y="95"/>
                </a:lnTo>
                <a:lnTo>
                  <a:pt x="78" y="2"/>
                </a:lnTo>
                <a:lnTo>
                  <a:pt x="249" y="49"/>
                </a:lnTo>
                <a:lnTo>
                  <a:pt x="398" y="0"/>
                </a:lnTo>
                <a:lnTo>
                  <a:pt x="428" y="57"/>
                </a:lnTo>
                <a:lnTo>
                  <a:pt x="445" y="95"/>
                </a:lnTo>
                <a:lnTo>
                  <a:pt x="406" y="130"/>
                </a:lnTo>
                <a:lnTo>
                  <a:pt x="323" y="324"/>
                </a:lnTo>
                <a:lnTo>
                  <a:pt x="252" y="312"/>
                </a:lnTo>
                <a:lnTo>
                  <a:pt x="214" y="404"/>
                </a:lnTo>
                <a:lnTo>
                  <a:pt x="128" y="429"/>
                </a:lnTo>
                <a:lnTo>
                  <a:pt x="78" y="347"/>
                </a:lnTo>
                <a:lnTo>
                  <a:pt x="0" y="33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1" name="Freeform 466"/>
          <p:cNvSpPr/>
          <p:nvPr/>
        </p:nvSpPr>
        <p:spPr bwMode="auto">
          <a:xfrm>
            <a:off x="1655763" y="3937000"/>
            <a:ext cx="55563" cy="36513"/>
          </a:xfrm>
          <a:custGeom>
            <a:avLst/>
            <a:gdLst>
              <a:gd name="T0" fmla="*/ 0 w 117"/>
              <a:gd name="T1" fmla="*/ 0 h 79"/>
              <a:gd name="T2" fmla="*/ 1 w 117"/>
              <a:gd name="T3" fmla="*/ 1 h 79"/>
              <a:gd name="T4" fmla="*/ 2 w 117"/>
              <a:gd name="T5" fmla="*/ 1 h 79"/>
              <a:gd name="T6" fmla="*/ 1 w 117"/>
              <a:gd name="T7" fmla="*/ 1 h 79"/>
              <a:gd name="T8" fmla="*/ 1 w 117"/>
              <a:gd name="T9" fmla="*/ 2 h 79"/>
              <a:gd name="T10" fmla="*/ 3 w 117"/>
              <a:gd name="T11" fmla="*/ 1 h 79"/>
              <a:gd name="T12" fmla="*/ 3 w 117"/>
              <a:gd name="T13" fmla="*/ 0 h 79"/>
              <a:gd name="T14" fmla="*/ 0 w 117"/>
              <a:gd name="T15" fmla="*/ 0 h 79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17"/>
              <a:gd name="T25" fmla="*/ 0 h 79"/>
              <a:gd name="T26" fmla="*/ 117 w 117"/>
              <a:gd name="T27" fmla="*/ 79 h 79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17" h="79">
                <a:moveTo>
                  <a:pt x="0" y="9"/>
                </a:moveTo>
                <a:lnTo>
                  <a:pt x="38" y="44"/>
                </a:lnTo>
                <a:lnTo>
                  <a:pt x="72" y="33"/>
                </a:lnTo>
                <a:lnTo>
                  <a:pt x="54" y="44"/>
                </a:lnTo>
                <a:lnTo>
                  <a:pt x="68" y="79"/>
                </a:lnTo>
                <a:lnTo>
                  <a:pt x="114" y="44"/>
                </a:lnTo>
                <a:lnTo>
                  <a:pt x="117" y="0"/>
                </a:lnTo>
                <a:lnTo>
                  <a:pt x="0" y="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2" name="Freeform 467"/>
          <p:cNvSpPr/>
          <p:nvPr/>
        </p:nvSpPr>
        <p:spPr bwMode="auto">
          <a:xfrm>
            <a:off x="2897188" y="3659188"/>
            <a:ext cx="9525" cy="34925"/>
          </a:xfrm>
          <a:custGeom>
            <a:avLst/>
            <a:gdLst>
              <a:gd name="T0" fmla="*/ 0 w 22"/>
              <a:gd name="T1" fmla="*/ 1 h 74"/>
              <a:gd name="T2" fmla="*/ 0 w 22"/>
              <a:gd name="T3" fmla="*/ 2 h 74"/>
              <a:gd name="T4" fmla="*/ 1 w 22"/>
              <a:gd name="T5" fmla="*/ 2 h 74"/>
              <a:gd name="T6" fmla="*/ 0 w 22"/>
              <a:gd name="T7" fmla="*/ 0 h 74"/>
              <a:gd name="T8" fmla="*/ 0 w 22"/>
              <a:gd name="T9" fmla="*/ 1 h 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"/>
              <a:gd name="T16" fmla="*/ 0 h 74"/>
              <a:gd name="T17" fmla="*/ 22 w 22"/>
              <a:gd name="T18" fmla="*/ 74 h 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" h="74">
                <a:moveTo>
                  <a:pt x="0" y="61"/>
                </a:moveTo>
                <a:lnTo>
                  <a:pt x="10" y="74"/>
                </a:lnTo>
                <a:lnTo>
                  <a:pt x="22" y="70"/>
                </a:lnTo>
                <a:lnTo>
                  <a:pt x="12" y="0"/>
                </a:lnTo>
                <a:lnTo>
                  <a:pt x="0" y="61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3" name="Freeform 468"/>
          <p:cNvSpPr/>
          <p:nvPr/>
        </p:nvSpPr>
        <p:spPr bwMode="auto">
          <a:xfrm>
            <a:off x="2497138" y="4213225"/>
            <a:ext cx="31750" cy="33338"/>
          </a:xfrm>
          <a:custGeom>
            <a:avLst/>
            <a:gdLst>
              <a:gd name="T0" fmla="*/ 0 w 66"/>
              <a:gd name="T1" fmla="*/ 2 h 72"/>
              <a:gd name="T2" fmla="*/ 1 w 66"/>
              <a:gd name="T3" fmla="*/ 0 h 72"/>
              <a:gd name="T4" fmla="*/ 1 w 66"/>
              <a:gd name="T5" fmla="*/ 0 h 72"/>
              <a:gd name="T6" fmla="*/ 1 w 66"/>
              <a:gd name="T7" fmla="*/ 1 h 72"/>
              <a:gd name="T8" fmla="*/ 0 w 66"/>
              <a:gd name="T9" fmla="*/ 2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6"/>
              <a:gd name="T16" fmla="*/ 0 h 72"/>
              <a:gd name="T17" fmla="*/ 66 w 66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6" h="72">
                <a:moveTo>
                  <a:pt x="0" y="72"/>
                </a:moveTo>
                <a:lnTo>
                  <a:pt x="29" y="12"/>
                </a:lnTo>
                <a:lnTo>
                  <a:pt x="56" y="0"/>
                </a:lnTo>
                <a:lnTo>
                  <a:pt x="66" y="57"/>
                </a:lnTo>
                <a:lnTo>
                  <a:pt x="0" y="7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4" name="Freeform 469"/>
          <p:cNvSpPr/>
          <p:nvPr/>
        </p:nvSpPr>
        <p:spPr bwMode="auto">
          <a:xfrm>
            <a:off x="1643063" y="3857625"/>
            <a:ext cx="112713" cy="82550"/>
          </a:xfrm>
          <a:custGeom>
            <a:avLst/>
            <a:gdLst>
              <a:gd name="T0" fmla="*/ 0 w 233"/>
              <a:gd name="T1" fmla="*/ 2 h 184"/>
              <a:gd name="T2" fmla="*/ 1 w 233"/>
              <a:gd name="T3" fmla="*/ 3 h 184"/>
              <a:gd name="T4" fmla="*/ 3 w 233"/>
              <a:gd name="T5" fmla="*/ 3 h 184"/>
              <a:gd name="T6" fmla="*/ 1 w 233"/>
              <a:gd name="T7" fmla="*/ 4 h 184"/>
              <a:gd name="T8" fmla="*/ 1 w 233"/>
              <a:gd name="T9" fmla="*/ 4 h 184"/>
              <a:gd name="T10" fmla="*/ 3 w 233"/>
              <a:gd name="T11" fmla="*/ 4 h 184"/>
              <a:gd name="T12" fmla="*/ 5 w 233"/>
              <a:gd name="T13" fmla="*/ 4 h 184"/>
              <a:gd name="T14" fmla="*/ 5 w 233"/>
              <a:gd name="T15" fmla="*/ 2 h 184"/>
              <a:gd name="T16" fmla="*/ 3 w 233"/>
              <a:gd name="T17" fmla="*/ 0 h 184"/>
              <a:gd name="T18" fmla="*/ 1 w 233"/>
              <a:gd name="T19" fmla="*/ 1 h 184"/>
              <a:gd name="T20" fmla="*/ 0 w 233"/>
              <a:gd name="T21" fmla="*/ 2 h 18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3"/>
              <a:gd name="T34" fmla="*/ 0 h 184"/>
              <a:gd name="T35" fmla="*/ 233 w 233"/>
              <a:gd name="T36" fmla="*/ 184 h 18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3" h="184">
                <a:moveTo>
                  <a:pt x="0" y="83"/>
                </a:moveTo>
                <a:lnTo>
                  <a:pt x="32" y="134"/>
                </a:lnTo>
                <a:lnTo>
                  <a:pt x="139" y="143"/>
                </a:lnTo>
                <a:lnTo>
                  <a:pt x="25" y="160"/>
                </a:lnTo>
                <a:lnTo>
                  <a:pt x="25" y="184"/>
                </a:lnTo>
                <a:lnTo>
                  <a:pt x="142" y="175"/>
                </a:lnTo>
                <a:lnTo>
                  <a:pt x="233" y="184"/>
                </a:lnTo>
                <a:lnTo>
                  <a:pt x="207" y="83"/>
                </a:lnTo>
                <a:lnTo>
                  <a:pt x="120" y="0"/>
                </a:lnTo>
                <a:lnTo>
                  <a:pt x="32" y="23"/>
                </a:lnTo>
                <a:lnTo>
                  <a:pt x="0" y="8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5" name="Freeform 470"/>
          <p:cNvSpPr/>
          <p:nvPr/>
        </p:nvSpPr>
        <p:spPr bwMode="auto">
          <a:xfrm>
            <a:off x="1722438" y="3994150"/>
            <a:ext cx="57150" cy="60325"/>
          </a:xfrm>
          <a:custGeom>
            <a:avLst/>
            <a:gdLst>
              <a:gd name="T0" fmla="*/ 0 w 116"/>
              <a:gd name="T1" fmla="*/ 1 h 133"/>
              <a:gd name="T2" fmla="*/ 0 w 116"/>
              <a:gd name="T3" fmla="*/ 2 h 133"/>
              <a:gd name="T4" fmla="*/ 2 w 116"/>
              <a:gd name="T5" fmla="*/ 3 h 133"/>
              <a:gd name="T6" fmla="*/ 3 w 116"/>
              <a:gd name="T7" fmla="*/ 1 h 133"/>
              <a:gd name="T8" fmla="*/ 2 w 116"/>
              <a:gd name="T9" fmla="*/ 0 h 133"/>
              <a:gd name="T10" fmla="*/ 0 w 116"/>
              <a:gd name="T11" fmla="*/ 1 h 13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6"/>
              <a:gd name="T19" fmla="*/ 0 h 133"/>
              <a:gd name="T20" fmla="*/ 116 w 116"/>
              <a:gd name="T21" fmla="*/ 133 h 133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6" h="133">
                <a:moveTo>
                  <a:pt x="0" y="37"/>
                </a:moveTo>
                <a:lnTo>
                  <a:pt x="11" y="89"/>
                </a:lnTo>
                <a:lnTo>
                  <a:pt x="67" y="133"/>
                </a:lnTo>
                <a:lnTo>
                  <a:pt x="116" y="66"/>
                </a:lnTo>
                <a:lnTo>
                  <a:pt x="76" y="0"/>
                </a:lnTo>
                <a:lnTo>
                  <a:pt x="0" y="3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6" name="Freeform 471"/>
          <p:cNvSpPr/>
          <p:nvPr/>
        </p:nvSpPr>
        <p:spPr bwMode="auto">
          <a:xfrm>
            <a:off x="2717800" y="3952875"/>
            <a:ext cx="187325" cy="274638"/>
          </a:xfrm>
          <a:custGeom>
            <a:avLst/>
            <a:gdLst>
              <a:gd name="T0" fmla="*/ 0 w 390"/>
              <a:gd name="T1" fmla="*/ 13 h 602"/>
              <a:gd name="T2" fmla="*/ 0 w 390"/>
              <a:gd name="T3" fmla="*/ 9 h 602"/>
              <a:gd name="T4" fmla="*/ 1 w 390"/>
              <a:gd name="T5" fmla="*/ 8 h 602"/>
              <a:gd name="T6" fmla="*/ 3 w 390"/>
              <a:gd name="T7" fmla="*/ 7 h 602"/>
              <a:gd name="T8" fmla="*/ 6 w 390"/>
              <a:gd name="T9" fmla="*/ 4 h 602"/>
              <a:gd name="T10" fmla="*/ 3 w 390"/>
              <a:gd name="T11" fmla="*/ 3 h 602"/>
              <a:gd name="T12" fmla="*/ 2 w 390"/>
              <a:gd name="T13" fmla="*/ 1 h 602"/>
              <a:gd name="T14" fmla="*/ 2 w 390"/>
              <a:gd name="T15" fmla="*/ 1 h 602"/>
              <a:gd name="T16" fmla="*/ 3 w 390"/>
              <a:gd name="T17" fmla="*/ 2 h 602"/>
              <a:gd name="T18" fmla="*/ 9 w 390"/>
              <a:gd name="T19" fmla="*/ 0 h 602"/>
              <a:gd name="T20" fmla="*/ 9 w 390"/>
              <a:gd name="T21" fmla="*/ 2 h 602"/>
              <a:gd name="T22" fmla="*/ 6 w 390"/>
              <a:gd name="T23" fmla="*/ 8 h 602"/>
              <a:gd name="T24" fmla="*/ 1 w 390"/>
              <a:gd name="T25" fmla="*/ 14 h 602"/>
              <a:gd name="T26" fmla="*/ 0 w 390"/>
              <a:gd name="T27" fmla="*/ 13 h 60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390"/>
              <a:gd name="T43" fmla="*/ 0 h 602"/>
              <a:gd name="T44" fmla="*/ 390 w 390"/>
              <a:gd name="T45" fmla="*/ 602 h 60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390" h="602">
                <a:moveTo>
                  <a:pt x="0" y="565"/>
                </a:moveTo>
                <a:lnTo>
                  <a:pt x="0" y="403"/>
                </a:lnTo>
                <a:lnTo>
                  <a:pt x="32" y="354"/>
                </a:lnTo>
                <a:lnTo>
                  <a:pt x="151" y="305"/>
                </a:lnTo>
                <a:lnTo>
                  <a:pt x="268" y="173"/>
                </a:lnTo>
                <a:lnTo>
                  <a:pt x="115" y="128"/>
                </a:lnTo>
                <a:lnTo>
                  <a:pt x="71" y="48"/>
                </a:lnTo>
                <a:lnTo>
                  <a:pt x="84" y="23"/>
                </a:lnTo>
                <a:lnTo>
                  <a:pt x="145" y="70"/>
                </a:lnTo>
                <a:lnTo>
                  <a:pt x="373" y="0"/>
                </a:lnTo>
                <a:lnTo>
                  <a:pt x="390" y="70"/>
                </a:lnTo>
                <a:lnTo>
                  <a:pt x="255" y="351"/>
                </a:lnTo>
                <a:lnTo>
                  <a:pt x="20" y="602"/>
                </a:lnTo>
                <a:lnTo>
                  <a:pt x="0" y="56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7" name="Freeform 472"/>
          <p:cNvSpPr/>
          <p:nvPr/>
        </p:nvSpPr>
        <p:spPr bwMode="auto">
          <a:xfrm>
            <a:off x="2424113" y="4506913"/>
            <a:ext cx="146050" cy="144463"/>
          </a:xfrm>
          <a:custGeom>
            <a:avLst/>
            <a:gdLst>
              <a:gd name="T0" fmla="*/ 0 w 301"/>
              <a:gd name="T1" fmla="*/ 2 h 319"/>
              <a:gd name="T2" fmla="*/ 1 w 301"/>
              <a:gd name="T3" fmla="*/ 2 h 319"/>
              <a:gd name="T4" fmla="*/ 3 w 301"/>
              <a:gd name="T5" fmla="*/ 1 h 319"/>
              <a:gd name="T6" fmla="*/ 3 w 301"/>
              <a:gd name="T7" fmla="*/ 0 h 319"/>
              <a:gd name="T8" fmla="*/ 5 w 301"/>
              <a:gd name="T9" fmla="*/ 0 h 319"/>
              <a:gd name="T10" fmla="*/ 7 w 301"/>
              <a:gd name="T11" fmla="*/ 1 h 319"/>
              <a:gd name="T12" fmla="*/ 7 w 301"/>
              <a:gd name="T13" fmla="*/ 2 h 319"/>
              <a:gd name="T14" fmla="*/ 7 w 301"/>
              <a:gd name="T15" fmla="*/ 5 h 319"/>
              <a:gd name="T16" fmla="*/ 6 w 301"/>
              <a:gd name="T17" fmla="*/ 7 h 319"/>
              <a:gd name="T18" fmla="*/ 4 w 301"/>
              <a:gd name="T19" fmla="*/ 7 h 319"/>
              <a:gd name="T20" fmla="*/ 3 w 301"/>
              <a:gd name="T21" fmla="*/ 6 h 319"/>
              <a:gd name="T22" fmla="*/ 0 w 301"/>
              <a:gd name="T23" fmla="*/ 2 h 319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01"/>
              <a:gd name="T37" fmla="*/ 0 h 319"/>
              <a:gd name="T38" fmla="*/ 301 w 301"/>
              <a:gd name="T39" fmla="*/ 319 h 319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01" h="319">
                <a:moveTo>
                  <a:pt x="0" y="99"/>
                </a:moveTo>
                <a:lnTo>
                  <a:pt x="66" y="100"/>
                </a:lnTo>
                <a:lnTo>
                  <a:pt x="133" y="41"/>
                </a:lnTo>
                <a:lnTo>
                  <a:pt x="135" y="14"/>
                </a:lnTo>
                <a:lnTo>
                  <a:pt x="196" y="0"/>
                </a:lnTo>
                <a:lnTo>
                  <a:pt x="290" y="33"/>
                </a:lnTo>
                <a:lnTo>
                  <a:pt x="301" y="80"/>
                </a:lnTo>
                <a:lnTo>
                  <a:pt x="293" y="198"/>
                </a:lnTo>
                <a:lnTo>
                  <a:pt x="245" y="319"/>
                </a:lnTo>
                <a:lnTo>
                  <a:pt x="157" y="296"/>
                </a:lnTo>
                <a:lnTo>
                  <a:pt x="105" y="268"/>
                </a:lnTo>
                <a:lnTo>
                  <a:pt x="0" y="9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8" name="Freeform 473"/>
          <p:cNvSpPr/>
          <p:nvPr/>
        </p:nvSpPr>
        <p:spPr bwMode="auto">
          <a:xfrm>
            <a:off x="2174875" y="4532313"/>
            <a:ext cx="249238" cy="257175"/>
          </a:xfrm>
          <a:custGeom>
            <a:avLst/>
            <a:gdLst>
              <a:gd name="T0" fmla="*/ 0 w 520"/>
              <a:gd name="T1" fmla="*/ 0 h 565"/>
              <a:gd name="T2" fmla="*/ 1 w 520"/>
              <a:gd name="T3" fmla="*/ 0 h 565"/>
              <a:gd name="T4" fmla="*/ 9 w 520"/>
              <a:gd name="T5" fmla="*/ 1 h 565"/>
              <a:gd name="T6" fmla="*/ 10 w 520"/>
              <a:gd name="T7" fmla="*/ 1 h 565"/>
              <a:gd name="T8" fmla="*/ 12 w 520"/>
              <a:gd name="T9" fmla="*/ 1 h 565"/>
              <a:gd name="T10" fmla="*/ 11 w 520"/>
              <a:gd name="T11" fmla="*/ 2 h 565"/>
              <a:gd name="T12" fmla="*/ 10 w 520"/>
              <a:gd name="T13" fmla="*/ 1 h 565"/>
              <a:gd name="T14" fmla="*/ 8 w 520"/>
              <a:gd name="T15" fmla="*/ 2 h 565"/>
              <a:gd name="T16" fmla="*/ 8 w 520"/>
              <a:gd name="T17" fmla="*/ 5 h 565"/>
              <a:gd name="T18" fmla="*/ 7 w 520"/>
              <a:gd name="T19" fmla="*/ 5 h 565"/>
              <a:gd name="T20" fmla="*/ 7 w 520"/>
              <a:gd name="T21" fmla="*/ 8 h 565"/>
              <a:gd name="T22" fmla="*/ 7 w 520"/>
              <a:gd name="T23" fmla="*/ 13 h 565"/>
              <a:gd name="T24" fmla="*/ 7 w 520"/>
              <a:gd name="T25" fmla="*/ 13 h 565"/>
              <a:gd name="T26" fmla="*/ 5 w 520"/>
              <a:gd name="T27" fmla="*/ 13 h 565"/>
              <a:gd name="T28" fmla="*/ 5 w 520"/>
              <a:gd name="T29" fmla="*/ 12 h 565"/>
              <a:gd name="T30" fmla="*/ 4 w 520"/>
              <a:gd name="T31" fmla="*/ 13 h 565"/>
              <a:gd name="T32" fmla="*/ 3 w 520"/>
              <a:gd name="T33" fmla="*/ 11 h 565"/>
              <a:gd name="T34" fmla="*/ 3 w 520"/>
              <a:gd name="T35" fmla="*/ 7 h 565"/>
              <a:gd name="T36" fmla="*/ 3 w 520"/>
              <a:gd name="T37" fmla="*/ 6 h 565"/>
              <a:gd name="T38" fmla="*/ 0 w 520"/>
              <a:gd name="T39" fmla="*/ 0 h 565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20"/>
              <a:gd name="T61" fmla="*/ 0 h 565"/>
              <a:gd name="T62" fmla="*/ 520 w 520"/>
              <a:gd name="T63" fmla="*/ 565 h 565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20" h="565">
                <a:moveTo>
                  <a:pt x="0" y="19"/>
                </a:moveTo>
                <a:lnTo>
                  <a:pt x="63" y="0"/>
                </a:lnTo>
                <a:lnTo>
                  <a:pt x="376" y="54"/>
                </a:lnTo>
                <a:lnTo>
                  <a:pt x="446" y="28"/>
                </a:lnTo>
                <a:lnTo>
                  <a:pt x="520" y="42"/>
                </a:lnTo>
                <a:lnTo>
                  <a:pt x="457" y="81"/>
                </a:lnTo>
                <a:lnTo>
                  <a:pt x="434" y="54"/>
                </a:lnTo>
                <a:lnTo>
                  <a:pt x="359" y="72"/>
                </a:lnTo>
                <a:lnTo>
                  <a:pt x="359" y="230"/>
                </a:lnTo>
                <a:lnTo>
                  <a:pt x="319" y="233"/>
                </a:lnTo>
                <a:lnTo>
                  <a:pt x="319" y="356"/>
                </a:lnTo>
                <a:lnTo>
                  <a:pt x="319" y="537"/>
                </a:lnTo>
                <a:lnTo>
                  <a:pt x="286" y="565"/>
                </a:lnTo>
                <a:lnTo>
                  <a:pt x="236" y="565"/>
                </a:lnTo>
                <a:lnTo>
                  <a:pt x="210" y="525"/>
                </a:lnTo>
                <a:lnTo>
                  <a:pt x="188" y="547"/>
                </a:lnTo>
                <a:lnTo>
                  <a:pt x="137" y="486"/>
                </a:lnTo>
                <a:lnTo>
                  <a:pt x="113" y="288"/>
                </a:lnTo>
                <a:lnTo>
                  <a:pt x="113" y="264"/>
                </a:lnTo>
                <a:lnTo>
                  <a:pt x="0" y="19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59" name="Freeform 474"/>
          <p:cNvSpPr/>
          <p:nvPr/>
        </p:nvSpPr>
        <p:spPr bwMode="auto">
          <a:xfrm>
            <a:off x="1652588" y="3625850"/>
            <a:ext cx="155575" cy="139700"/>
          </a:xfrm>
          <a:custGeom>
            <a:avLst/>
            <a:gdLst>
              <a:gd name="T0" fmla="*/ 0 w 322"/>
              <a:gd name="T1" fmla="*/ 7 h 310"/>
              <a:gd name="T2" fmla="*/ 4 w 322"/>
              <a:gd name="T3" fmla="*/ 0 h 310"/>
              <a:gd name="T4" fmla="*/ 7 w 322"/>
              <a:gd name="T5" fmla="*/ 0 h 310"/>
              <a:gd name="T6" fmla="*/ 7 w 322"/>
              <a:gd name="T7" fmla="*/ 1 h 310"/>
              <a:gd name="T8" fmla="*/ 7 w 322"/>
              <a:gd name="T9" fmla="*/ 2 h 310"/>
              <a:gd name="T10" fmla="*/ 5 w 322"/>
              <a:gd name="T11" fmla="*/ 2 h 310"/>
              <a:gd name="T12" fmla="*/ 5 w 322"/>
              <a:gd name="T13" fmla="*/ 5 h 310"/>
              <a:gd name="T14" fmla="*/ 3 w 322"/>
              <a:gd name="T15" fmla="*/ 5 h 310"/>
              <a:gd name="T16" fmla="*/ 4 w 322"/>
              <a:gd name="T17" fmla="*/ 7 h 310"/>
              <a:gd name="T18" fmla="*/ 0 w 322"/>
              <a:gd name="T19" fmla="*/ 7 h 31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322"/>
              <a:gd name="T31" fmla="*/ 0 h 310"/>
              <a:gd name="T32" fmla="*/ 322 w 322"/>
              <a:gd name="T33" fmla="*/ 310 h 310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322" h="310">
                <a:moveTo>
                  <a:pt x="0" y="310"/>
                </a:moveTo>
                <a:lnTo>
                  <a:pt x="154" y="0"/>
                </a:lnTo>
                <a:lnTo>
                  <a:pt x="317" y="5"/>
                </a:lnTo>
                <a:lnTo>
                  <a:pt x="322" y="22"/>
                </a:lnTo>
                <a:lnTo>
                  <a:pt x="317" y="80"/>
                </a:lnTo>
                <a:lnTo>
                  <a:pt x="197" y="76"/>
                </a:lnTo>
                <a:lnTo>
                  <a:pt x="196" y="198"/>
                </a:lnTo>
                <a:lnTo>
                  <a:pt x="152" y="221"/>
                </a:lnTo>
                <a:lnTo>
                  <a:pt x="156" y="292"/>
                </a:lnTo>
                <a:lnTo>
                  <a:pt x="0" y="31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0" name="Freeform 475"/>
          <p:cNvSpPr/>
          <p:nvPr/>
        </p:nvSpPr>
        <p:spPr bwMode="auto">
          <a:xfrm>
            <a:off x="2366963" y="3724275"/>
            <a:ext cx="303213" cy="396875"/>
          </a:xfrm>
          <a:custGeom>
            <a:avLst/>
            <a:gdLst>
              <a:gd name="T0" fmla="*/ 0 w 634"/>
              <a:gd name="T1" fmla="*/ 11 h 874"/>
              <a:gd name="T2" fmla="*/ 1 w 634"/>
              <a:gd name="T3" fmla="*/ 13 h 874"/>
              <a:gd name="T4" fmla="*/ 1 w 634"/>
              <a:gd name="T5" fmla="*/ 15 h 874"/>
              <a:gd name="T6" fmla="*/ 3 w 634"/>
              <a:gd name="T7" fmla="*/ 16 h 874"/>
              <a:gd name="T8" fmla="*/ 5 w 634"/>
              <a:gd name="T9" fmla="*/ 19 h 874"/>
              <a:gd name="T10" fmla="*/ 8 w 634"/>
              <a:gd name="T11" fmla="*/ 20 h 874"/>
              <a:gd name="T12" fmla="*/ 11 w 634"/>
              <a:gd name="T13" fmla="*/ 20 h 874"/>
              <a:gd name="T14" fmla="*/ 12 w 634"/>
              <a:gd name="T15" fmla="*/ 19 h 874"/>
              <a:gd name="T16" fmla="*/ 11 w 634"/>
              <a:gd name="T17" fmla="*/ 17 h 874"/>
              <a:gd name="T18" fmla="*/ 10 w 634"/>
              <a:gd name="T19" fmla="*/ 16 h 874"/>
              <a:gd name="T20" fmla="*/ 11 w 634"/>
              <a:gd name="T21" fmla="*/ 15 h 874"/>
              <a:gd name="T22" fmla="*/ 11 w 634"/>
              <a:gd name="T23" fmla="*/ 13 h 874"/>
              <a:gd name="T24" fmla="*/ 12 w 634"/>
              <a:gd name="T25" fmla="*/ 11 h 874"/>
              <a:gd name="T26" fmla="*/ 13 w 634"/>
              <a:gd name="T27" fmla="*/ 6 h 874"/>
              <a:gd name="T28" fmla="*/ 14 w 634"/>
              <a:gd name="T29" fmla="*/ 5 h 874"/>
              <a:gd name="T30" fmla="*/ 13 w 634"/>
              <a:gd name="T31" fmla="*/ 5 h 874"/>
              <a:gd name="T32" fmla="*/ 13 w 634"/>
              <a:gd name="T33" fmla="*/ 1 h 874"/>
              <a:gd name="T34" fmla="*/ 12 w 634"/>
              <a:gd name="T35" fmla="*/ 0 h 874"/>
              <a:gd name="T36" fmla="*/ 11 w 634"/>
              <a:gd name="T37" fmla="*/ 1 h 874"/>
              <a:gd name="T38" fmla="*/ 3 w 634"/>
              <a:gd name="T39" fmla="*/ 1 h 874"/>
              <a:gd name="T40" fmla="*/ 3 w 634"/>
              <a:gd name="T41" fmla="*/ 3 h 874"/>
              <a:gd name="T42" fmla="*/ 2 w 634"/>
              <a:gd name="T43" fmla="*/ 3 h 874"/>
              <a:gd name="T44" fmla="*/ 2 w 634"/>
              <a:gd name="T45" fmla="*/ 4 h 874"/>
              <a:gd name="T46" fmla="*/ 2 w 634"/>
              <a:gd name="T47" fmla="*/ 8 h 874"/>
              <a:gd name="T48" fmla="*/ 1 w 634"/>
              <a:gd name="T49" fmla="*/ 8 h 874"/>
              <a:gd name="T50" fmla="*/ 0 w 634"/>
              <a:gd name="T51" fmla="*/ 11 h 874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634"/>
              <a:gd name="T79" fmla="*/ 0 h 874"/>
              <a:gd name="T80" fmla="*/ 634 w 634"/>
              <a:gd name="T81" fmla="*/ 874 h 874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634" h="874">
                <a:moveTo>
                  <a:pt x="0" y="460"/>
                </a:moveTo>
                <a:lnTo>
                  <a:pt x="30" y="549"/>
                </a:lnTo>
                <a:lnTo>
                  <a:pt x="59" y="644"/>
                </a:lnTo>
                <a:lnTo>
                  <a:pt x="124" y="679"/>
                </a:lnTo>
                <a:lnTo>
                  <a:pt x="216" y="807"/>
                </a:lnTo>
                <a:lnTo>
                  <a:pt x="344" y="874"/>
                </a:lnTo>
                <a:lnTo>
                  <a:pt x="460" y="857"/>
                </a:lnTo>
                <a:lnTo>
                  <a:pt x="532" y="832"/>
                </a:lnTo>
                <a:lnTo>
                  <a:pt x="488" y="740"/>
                </a:lnTo>
                <a:lnTo>
                  <a:pt x="423" y="684"/>
                </a:lnTo>
                <a:lnTo>
                  <a:pt x="466" y="652"/>
                </a:lnTo>
                <a:lnTo>
                  <a:pt x="474" y="572"/>
                </a:lnTo>
                <a:lnTo>
                  <a:pt x="544" y="462"/>
                </a:lnTo>
                <a:lnTo>
                  <a:pt x="575" y="273"/>
                </a:lnTo>
                <a:lnTo>
                  <a:pt x="634" y="230"/>
                </a:lnTo>
                <a:lnTo>
                  <a:pt x="587" y="192"/>
                </a:lnTo>
                <a:lnTo>
                  <a:pt x="570" y="50"/>
                </a:lnTo>
                <a:lnTo>
                  <a:pt x="521" y="0"/>
                </a:lnTo>
                <a:lnTo>
                  <a:pt x="460" y="59"/>
                </a:lnTo>
                <a:lnTo>
                  <a:pt x="116" y="49"/>
                </a:lnTo>
                <a:lnTo>
                  <a:pt x="116" y="138"/>
                </a:lnTo>
                <a:lnTo>
                  <a:pt x="83" y="139"/>
                </a:lnTo>
                <a:lnTo>
                  <a:pt x="83" y="166"/>
                </a:lnTo>
                <a:lnTo>
                  <a:pt x="82" y="334"/>
                </a:lnTo>
                <a:lnTo>
                  <a:pt x="42" y="343"/>
                </a:lnTo>
                <a:lnTo>
                  <a:pt x="0" y="46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1" name="Freeform 476"/>
          <p:cNvSpPr/>
          <p:nvPr/>
        </p:nvSpPr>
        <p:spPr bwMode="auto">
          <a:xfrm>
            <a:off x="2528888" y="4718050"/>
            <a:ext cx="23813" cy="31750"/>
          </a:xfrm>
          <a:custGeom>
            <a:avLst/>
            <a:gdLst>
              <a:gd name="T0" fmla="*/ 0 w 46"/>
              <a:gd name="T1" fmla="*/ 1 h 72"/>
              <a:gd name="T2" fmla="*/ 1 w 46"/>
              <a:gd name="T3" fmla="*/ 2 h 72"/>
              <a:gd name="T4" fmla="*/ 1 w 46"/>
              <a:gd name="T5" fmla="*/ 1 h 72"/>
              <a:gd name="T6" fmla="*/ 1 w 46"/>
              <a:gd name="T7" fmla="*/ 0 h 72"/>
              <a:gd name="T8" fmla="*/ 0 w 46"/>
              <a:gd name="T9" fmla="*/ 1 h 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6"/>
              <a:gd name="T16" fmla="*/ 0 h 72"/>
              <a:gd name="T17" fmla="*/ 46 w 46"/>
              <a:gd name="T18" fmla="*/ 72 h 7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6" h="72">
                <a:moveTo>
                  <a:pt x="0" y="40"/>
                </a:moveTo>
                <a:lnTo>
                  <a:pt x="25" y="72"/>
                </a:lnTo>
                <a:lnTo>
                  <a:pt x="46" y="46"/>
                </a:lnTo>
                <a:lnTo>
                  <a:pt x="42" y="0"/>
                </a:lnTo>
                <a:lnTo>
                  <a:pt x="0" y="4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2" name="Freeform 477"/>
          <p:cNvSpPr/>
          <p:nvPr/>
        </p:nvSpPr>
        <p:spPr bwMode="auto">
          <a:xfrm>
            <a:off x="2508250" y="4211638"/>
            <a:ext cx="200025" cy="215900"/>
          </a:xfrm>
          <a:custGeom>
            <a:avLst/>
            <a:gdLst>
              <a:gd name="T0" fmla="*/ 0 w 409"/>
              <a:gd name="T1" fmla="*/ 3 h 475"/>
              <a:gd name="T2" fmla="*/ 0 w 409"/>
              <a:gd name="T3" fmla="*/ 6 h 475"/>
              <a:gd name="T4" fmla="*/ 1 w 409"/>
              <a:gd name="T5" fmla="*/ 8 h 475"/>
              <a:gd name="T6" fmla="*/ 3 w 409"/>
              <a:gd name="T7" fmla="*/ 9 h 475"/>
              <a:gd name="T8" fmla="*/ 4 w 409"/>
              <a:gd name="T9" fmla="*/ 9 h 475"/>
              <a:gd name="T10" fmla="*/ 5 w 409"/>
              <a:gd name="T11" fmla="*/ 11 h 475"/>
              <a:gd name="T12" fmla="*/ 8 w 409"/>
              <a:gd name="T13" fmla="*/ 11 h 475"/>
              <a:gd name="T14" fmla="*/ 10 w 409"/>
              <a:gd name="T15" fmla="*/ 10 h 475"/>
              <a:gd name="T16" fmla="*/ 8 w 409"/>
              <a:gd name="T17" fmla="*/ 5 h 475"/>
              <a:gd name="T18" fmla="*/ 9 w 409"/>
              <a:gd name="T19" fmla="*/ 4 h 475"/>
              <a:gd name="T20" fmla="*/ 4 w 409"/>
              <a:gd name="T21" fmla="*/ 0 h 475"/>
              <a:gd name="T22" fmla="*/ 3 w 409"/>
              <a:gd name="T23" fmla="*/ 2 h 475"/>
              <a:gd name="T24" fmla="*/ 2 w 409"/>
              <a:gd name="T25" fmla="*/ 1 h 475"/>
              <a:gd name="T26" fmla="*/ 2 w 409"/>
              <a:gd name="T27" fmla="*/ 2 h 475"/>
              <a:gd name="T28" fmla="*/ 2 w 409"/>
              <a:gd name="T29" fmla="*/ 0 h 475"/>
              <a:gd name="T30" fmla="*/ 1 w 409"/>
              <a:gd name="T31" fmla="*/ 0 h 475"/>
              <a:gd name="T32" fmla="*/ 1 w 409"/>
              <a:gd name="T33" fmla="*/ 1 h 475"/>
              <a:gd name="T34" fmla="*/ 1 w 409"/>
              <a:gd name="T35" fmla="*/ 2 h 475"/>
              <a:gd name="T36" fmla="*/ 0 w 409"/>
              <a:gd name="T37" fmla="*/ 3 h 475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409"/>
              <a:gd name="T58" fmla="*/ 0 h 475"/>
              <a:gd name="T59" fmla="*/ 409 w 409"/>
              <a:gd name="T60" fmla="*/ 475 h 475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409" h="475">
                <a:moveTo>
                  <a:pt x="0" y="150"/>
                </a:moveTo>
                <a:lnTo>
                  <a:pt x="3" y="242"/>
                </a:lnTo>
                <a:lnTo>
                  <a:pt x="52" y="334"/>
                </a:lnTo>
                <a:lnTo>
                  <a:pt x="124" y="375"/>
                </a:lnTo>
                <a:lnTo>
                  <a:pt x="160" y="384"/>
                </a:lnTo>
                <a:lnTo>
                  <a:pt x="199" y="475"/>
                </a:lnTo>
                <a:lnTo>
                  <a:pt x="353" y="462"/>
                </a:lnTo>
                <a:lnTo>
                  <a:pt x="409" y="423"/>
                </a:lnTo>
                <a:lnTo>
                  <a:pt x="351" y="237"/>
                </a:lnTo>
                <a:lnTo>
                  <a:pt x="367" y="165"/>
                </a:lnTo>
                <a:lnTo>
                  <a:pt x="175" y="0"/>
                </a:lnTo>
                <a:lnTo>
                  <a:pt x="118" y="84"/>
                </a:lnTo>
                <a:lnTo>
                  <a:pt x="98" y="61"/>
                </a:lnTo>
                <a:lnTo>
                  <a:pt x="84" y="80"/>
                </a:lnTo>
                <a:lnTo>
                  <a:pt x="82" y="0"/>
                </a:lnTo>
                <a:lnTo>
                  <a:pt x="29" y="5"/>
                </a:lnTo>
                <a:lnTo>
                  <a:pt x="39" y="62"/>
                </a:lnTo>
                <a:lnTo>
                  <a:pt x="42" y="97"/>
                </a:lnTo>
                <a:lnTo>
                  <a:pt x="0" y="15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3" name="Freeform 478"/>
          <p:cNvSpPr/>
          <p:nvPr/>
        </p:nvSpPr>
        <p:spPr bwMode="auto">
          <a:xfrm>
            <a:off x="1962150" y="3968750"/>
            <a:ext cx="39688" cy="104775"/>
          </a:xfrm>
          <a:custGeom>
            <a:avLst/>
            <a:gdLst>
              <a:gd name="T0" fmla="*/ 0 w 82"/>
              <a:gd name="T1" fmla="*/ 0 h 227"/>
              <a:gd name="T2" fmla="*/ 1 w 82"/>
              <a:gd name="T3" fmla="*/ 0 h 227"/>
              <a:gd name="T4" fmla="*/ 2 w 82"/>
              <a:gd name="T5" fmla="*/ 5 h 227"/>
              <a:gd name="T6" fmla="*/ 1 w 82"/>
              <a:gd name="T7" fmla="*/ 5 h 227"/>
              <a:gd name="T8" fmla="*/ 0 w 82"/>
              <a:gd name="T9" fmla="*/ 0 h 22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2"/>
              <a:gd name="T16" fmla="*/ 0 h 227"/>
              <a:gd name="T17" fmla="*/ 82 w 82"/>
              <a:gd name="T18" fmla="*/ 227 h 22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2" h="227">
                <a:moveTo>
                  <a:pt x="0" y="0"/>
                </a:moveTo>
                <a:lnTo>
                  <a:pt x="41" y="10"/>
                </a:lnTo>
                <a:lnTo>
                  <a:pt x="82" y="219"/>
                </a:lnTo>
                <a:lnTo>
                  <a:pt x="53" y="227"/>
                </a:lnTo>
                <a:lnTo>
                  <a:pt x="0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4" name="Freeform 479"/>
          <p:cNvSpPr/>
          <p:nvPr/>
        </p:nvSpPr>
        <p:spPr bwMode="auto">
          <a:xfrm>
            <a:off x="2511425" y="4113213"/>
            <a:ext cx="95250" cy="106363"/>
          </a:xfrm>
          <a:custGeom>
            <a:avLst/>
            <a:gdLst>
              <a:gd name="T0" fmla="*/ 0 w 198"/>
              <a:gd name="T1" fmla="*/ 5 h 234"/>
              <a:gd name="T2" fmla="*/ 1 w 198"/>
              <a:gd name="T3" fmla="*/ 5 h 234"/>
              <a:gd name="T4" fmla="*/ 2 w 198"/>
              <a:gd name="T5" fmla="*/ 5 h 234"/>
              <a:gd name="T6" fmla="*/ 2 w 198"/>
              <a:gd name="T7" fmla="*/ 4 h 234"/>
              <a:gd name="T8" fmla="*/ 4 w 198"/>
              <a:gd name="T9" fmla="*/ 4 h 234"/>
              <a:gd name="T10" fmla="*/ 5 w 198"/>
              <a:gd name="T11" fmla="*/ 2 h 234"/>
              <a:gd name="T12" fmla="*/ 4 w 198"/>
              <a:gd name="T13" fmla="*/ 0 h 234"/>
              <a:gd name="T14" fmla="*/ 1 w 198"/>
              <a:gd name="T15" fmla="*/ 0 h 234"/>
              <a:gd name="T16" fmla="*/ 1 w 198"/>
              <a:gd name="T17" fmla="*/ 2 h 234"/>
              <a:gd name="T18" fmla="*/ 1 w 198"/>
              <a:gd name="T19" fmla="*/ 3 h 234"/>
              <a:gd name="T20" fmla="*/ 0 w 198"/>
              <a:gd name="T21" fmla="*/ 5 h 23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8"/>
              <a:gd name="T34" fmla="*/ 0 h 234"/>
              <a:gd name="T35" fmla="*/ 198 w 198"/>
              <a:gd name="T36" fmla="*/ 234 h 23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8" h="234">
                <a:moveTo>
                  <a:pt x="0" y="234"/>
                </a:moveTo>
                <a:lnTo>
                  <a:pt x="27" y="222"/>
                </a:lnTo>
                <a:lnTo>
                  <a:pt x="80" y="217"/>
                </a:lnTo>
                <a:lnTo>
                  <a:pt x="82" y="186"/>
                </a:lnTo>
                <a:lnTo>
                  <a:pt x="159" y="165"/>
                </a:lnTo>
                <a:lnTo>
                  <a:pt x="198" y="87"/>
                </a:lnTo>
                <a:lnTo>
                  <a:pt x="159" y="0"/>
                </a:lnTo>
                <a:lnTo>
                  <a:pt x="43" y="17"/>
                </a:lnTo>
                <a:lnTo>
                  <a:pt x="56" y="82"/>
                </a:lnTo>
                <a:lnTo>
                  <a:pt x="29" y="124"/>
                </a:lnTo>
                <a:lnTo>
                  <a:pt x="0" y="234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5" name="Freeform 480"/>
          <p:cNvSpPr/>
          <p:nvPr/>
        </p:nvSpPr>
        <p:spPr bwMode="auto">
          <a:xfrm>
            <a:off x="2414588" y="3540125"/>
            <a:ext cx="206375" cy="211138"/>
          </a:xfrm>
          <a:custGeom>
            <a:avLst/>
            <a:gdLst>
              <a:gd name="T0" fmla="*/ 0 w 429"/>
              <a:gd name="T1" fmla="*/ 2 h 464"/>
              <a:gd name="T2" fmla="*/ 0 w 429"/>
              <a:gd name="T3" fmla="*/ 11 h 464"/>
              <a:gd name="T4" fmla="*/ 8 w 429"/>
              <a:gd name="T5" fmla="*/ 11 h 464"/>
              <a:gd name="T6" fmla="*/ 10 w 429"/>
              <a:gd name="T7" fmla="*/ 9 h 464"/>
              <a:gd name="T8" fmla="*/ 10 w 429"/>
              <a:gd name="T9" fmla="*/ 9 h 464"/>
              <a:gd name="T10" fmla="*/ 7 w 429"/>
              <a:gd name="T11" fmla="*/ 2 h 464"/>
              <a:gd name="T12" fmla="*/ 8 w 429"/>
              <a:gd name="T13" fmla="*/ 4 h 464"/>
              <a:gd name="T14" fmla="*/ 9 w 429"/>
              <a:gd name="T15" fmla="*/ 3 h 464"/>
              <a:gd name="T16" fmla="*/ 8 w 429"/>
              <a:gd name="T17" fmla="*/ 0 h 464"/>
              <a:gd name="T18" fmla="*/ 7 w 429"/>
              <a:gd name="T19" fmla="*/ 1 h 464"/>
              <a:gd name="T20" fmla="*/ 7 w 429"/>
              <a:gd name="T21" fmla="*/ 0 h 464"/>
              <a:gd name="T22" fmla="*/ 5 w 429"/>
              <a:gd name="T23" fmla="*/ 0 h 464"/>
              <a:gd name="T24" fmla="*/ 4 w 429"/>
              <a:gd name="T25" fmla="*/ 1 h 464"/>
              <a:gd name="T26" fmla="*/ 0 w 429"/>
              <a:gd name="T27" fmla="*/ 0 h 464"/>
              <a:gd name="T28" fmla="*/ 0 w 429"/>
              <a:gd name="T29" fmla="*/ 2 h 464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429"/>
              <a:gd name="T46" fmla="*/ 0 h 464"/>
              <a:gd name="T47" fmla="*/ 429 w 429"/>
              <a:gd name="T48" fmla="*/ 464 h 464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429" h="464">
                <a:moveTo>
                  <a:pt x="0" y="75"/>
                </a:moveTo>
                <a:lnTo>
                  <a:pt x="17" y="454"/>
                </a:lnTo>
                <a:lnTo>
                  <a:pt x="361" y="464"/>
                </a:lnTo>
                <a:lnTo>
                  <a:pt x="422" y="405"/>
                </a:lnTo>
                <a:lnTo>
                  <a:pt x="429" y="364"/>
                </a:lnTo>
                <a:lnTo>
                  <a:pt x="298" y="98"/>
                </a:lnTo>
                <a:lnTo>
                  <a:pt x="361" y="183"/>
                </a:lnTo>
                <a:lnTo>
                  <a:pt x="392" y="110"/>
                </a:lnTo>
                <a:lnTo>
                  <a:pt x="361" y="17"/>
                </a:lnTo>
                <a:lnTo>
                  <a:pt x="284" y="30"/>
                </a:lnTo>
                <a:lnTo>
                  <a:pt x="282" y="4"/>
                </a:lnTo>
                <a:lnTo>
                  <a:pt x="239" y="4"/>
                </a:lnTo>
                <a:lnTo>
                  <a:pt x="166" y="40"/>
                </a:lnTo>
                <a:lnTo>
                  <a:pt x="17" y="0"/>
                </a:lnTo>
                <a:lnTo>
                  <a:pt x="0" y="7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6" name="Freeform 481"/>
          <p:cNvSpPr/>
          <p:nvPr/>
        </p:nvSpPr>
        <p:spPr bwMode="auto">
          <a:xfrm>
            <a:off x="1868488" y="3890963"/>
            <a:ext cx="136525" cy="109538"/>
          </a:xfrm>
          <a:custGeom>
            <a:avLst/>
            <a:gdLst>
              <a:gd name="T0" fmla="*/ 0 w 285"/>
              <a:gd name="T1" fmla="*/ 5 h 242"/>
              <a:gd name="T2" fmla="*/ 1 w 285"/>
              <a:gd name="T3" fmla="*/ 5 h 242"/>
              <a:gd name="T4" fmla="*/ 2 w 285"/>
              <a:gd name="T5" fmla="*/ 6 h 242"/>
              <a:gd name="T6" fmla="*/ 2 w 285"/>
              <a:gd name="T7" fmla="*/ 4 h 242"/>
              <a:gd name="T8" fmla="*/ 5 w 285"/>
              <a:gd name="T9" fmla="*/ 4 h 242"/>
              <a:gd name="T10" fmla="*/ 5 w 285"/>
              <a:gd name="T11" fmla="*/ 4 h 242"/>
              <a:gd name="T12" fmla="*/ 7 w 285"/>
              <a:gd name="T13" fmla="*/ 3 h 242"/>
              <a:gd name="T14" fmla="*/ 5 w 285"/>
              <a:gd name="T15" fmla="*/ 1 h 242"/>
              <a:gd name="T16" fmla="*/ 5 w 285"/>
              <a:gd name="T17" fmla="*/ 0 h 242"/>
              <a:gd name="T18" fmla="*/ 1 w 285"/>
              <a:gd name="T19" fmla="*/ 2 h 242"/>
              <a:gd name="T20" fmla="*/ 0 w 285"/>
              <a:gd name="T21" fmla="*/ 5 h 24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85"/>
              <a:gd name="T34" fmla="*/ 0 h 242"/>
              <a:gd name="T35" fmla="*/ 285 w 285"/>
              <a:gd name="T36" fmla="*/ 242 h 24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85" h="242">
                <a:moveTo>
                  <a:pt x="0" y="207"/>
                </a:moveTo>
                <a:lnTo>
                  <a:pt x="23" y="233"/>
                </a:lnTo>
                <a:lnTo>
                  <a:pt x="102" y="242"/>
                </a:lnTo>
                <a:lnTo>
                  <a:pt x="92" y="181"/>
                </a:lnTo>
                <a:lnTo>
                  <a:pt x="192" y="171"/>
                </a:lnTo>
                <a:lnTo>
                  <a:pt x="233" y="181"/>
                </a:lnTo>
                <a:lnTo>
                  <a:pt x="285" y="135"/>
                </a:lnTo>
                <a:lnTo>
                  <a:pt x="214" y="42"/>
                </a:lnTo>
                <a:lnTo>
                  <a:pt x="206" y="0"/>
                </a:lnTo>
                <a:lnTo>
                  <a:pt x="49" y="79"/>
                </a:lnTo>
                <a:lnTo>
                  <a:pt x="0" y="207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7" name="Freeform 482"/>
          <p:cNvSpPr/>
          <p:nvPr/>
        </p:nvSpPr>
        <p:spPr bwMode="auto">
          <a:xfrm>
            <a:off x="2366963" y="4356100"/>
            <a:ext cx="215900" cy="195263"/>
          </a:xfrm>
          <a:custGeom>
            <a:avLst/>
            <a:gdLst>
              <a:gd name="T0" fmla="*/ 0 w 450"/>
              <a:gd name="T1" fmla="*/ 5 h 434"/>
              <a:gd name="T2" fmla="*/ 0 w 450"/>
              <a:gd name="T3" fmla="*/ 9 h 434"/>
              <a:gd name="T4" fmla="*/ 1 w 450"/>
              <a:gd name="T5" fmla="*/ 10 h 434"/>
              <a:gd name="T6" fmla="*/ 3 w 450"/>
              <a:gd name="T7" fmla="*/ 10 h 434"/>
              <a:gd name="T8" fmla="*/ 4 w 450"/>
              <a:gd name="T9" fmla="*/ 10 h 434"/>
              <a:gd name="T10" fmla="*/ 6 w 450"/>
              <a:gd name="T11" fmla="*/ 9 h 434"/>
              <a:gd name="T12" fmla="*/ 6 w 450"/>
              <a:gd name="T13" fmla="*/ 8 h 434"/>
              <a:gd name="T14" fmla="*/ 7 w 450"/>
              <a:gd name="T15" fmla="*/ 8 h 434"/>
              <a:gd name="T16" fmla="*/ 7 w 450"/>
              <a:gd name="T17" fmla="*/ 7 h 434"/>
              <a:gd name="T18" fmla="*/ 10 w 450"/>
              <a:gd name="T19" fmla="*/ 6 h 434"/>
              <a:gd name="T20" fmla="*/ 9 w 450"/>
              <a:gd name="T21" fmla="*/ 6 h 434"/>
              <a:gd name="T22" fmla="*/ 10 w 450"/>
              <a:gd name="T23" fmla="*/ 3 h 434"/>
              <a:gd name="T24" fmla="*/ 10 w 450"/>
              <a:gd name="T25" fmla="*/ 1 h 434"/>
              <a:gd name="T26" fmla="*/ 8 w 450"/>
              <a:gd name="T27" fmla="*/ 0 h 434"/>
              <a:gd name="T28" fmla="*/ 8 w 450"/>
              <a:gd name="T29" fmla="*/ 0 h 434"/>
              <a:gd name="T30" fmla="*/ 6 w 450"/>
              <a:gd name="T31" fmla="*/ 1 h 434"/>
              <a:gd name="T32" fmla="*/ 6 w 450"/>
              <a:gd name="T33" fmla="*/ 3 h 434"/>
              <a:gd name="T34" fmla="*/ 7 w 450"/>
              <a:gd name="T35" fmla="*/ 4 h 434"/>
              <a:gd name="T36" fmla="*/ 7 w 450"/>
              <a:gd name="T37" fmla="*/ 5 h 434"/>
              <a:gd name="T38" fmla="*/ 2 w 450"/>
              <a:gd name="T39" fmla="*/ 3 h 434"/>
              <a:gd name="T40" fmla="*/ 2 w 450"/>
              <a:gd name="T41" fmla="*/ 5 h 434"/>
              <a:gd name="T42" fmla="*/ 0 w 450"/>
              <a:gd name="T43" fmla="*/ 5 h 434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450"/>
              <a:gd name="T67" fmla="*/ 0 h 434"/>
              <a:gd name="T68" fmla="*/ 450 w 450"/>
              <a:gd name="T69" fmla="*/ 434 h 434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450" h="434">
                <a:moveTo>
                  <a:pt x="0" y="212"/>
                </a:moveTo>
                <a:lnTo>
                  <a:pt x="0" y="379"/>
                </a:lnTo>
                <a:lnTo>
                  <a:pt x="47" y="419"/>
                </a:lnTo>
                <a:lnTo>
                  <a:pt x="121" y="433"/>
                </a:lnTo>
                <a:lnTo>
                  <a:pt x="187" y="434"/>
                </a:lnTo>
                <a:lnTo>
                  <a:pt x="254" y="375"/>
                </a:lnTo>
                <a:lnTo>
                  <a:pt x="256" y="348"/>
                </a:lnTo>
                <a:lnTo>
                  <a:pt x="317" y="334"/>
                </a:lnTo>
                <a:lnTo>
                  <a:pt x="309" y="310"/>
                </a:lnTo>
                <a:lnTo>
                  <a:pt x="428" y="265"/>
                </a:lnTo>
                <a:lnTo>
                  <a:pt x="412" y="245"/>
                </a:lnTo>
                <a:lnTo>
                  <a:pt x="450" y="114"/>
                </a:lnTo>
                <a:lnTo>
                  <a:pt x="422" y="56"/>
                </a:lnTo>
                <a:lnTo>
                  <a:pt x="350" y="15"/>
                </a:lnTo>
                <a:lnTo>
                  <a:pt x="329" y="0"/>
                </a:lnTo>
                <a:lnTo>
                  <a:pt x="260" y="42"/>
                </a:lnTo>
                <a:lnTo>
                  <a:pt x="254" y="156"/>
                </a:lnTo>
                <a:lnTo>
                  <a:pt x="298" y="177"/>
                </a:lnTo>
                <a:lnTo>
                  <a:pt x="300" y="225"/>
                </a:lnTo>
                <a:lnTo>
                  <a:pt x="81" y="122"/>
                </a:lnTo>
                <a:lnTo>
                  <a:pt x="86" y="212"/>
                </a:lnTo>
                <a:lnTo>
                  <a:pt x="0" y="21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8" name="Freeform 483"/>
          <p:cNvSpPr/>
          <p:nvPr/>
        </p:nvSpPr>
        <p:spPr bwMode="auto">
          <a:xfrm>
            <a:off x="2266950" y="4641850"/>
            <a:ext cx="300038" cy="265113"/>
          </a:xfrm>
          <a:custGeom>
            <a:avLst/>
            <a:gdLst>
              <a:gd name="T0" fmla="*/ 0 w 624"/>
              <a:gd name="T1" fmla="*/ 7 h 583"/>
              <a:gd name="T2" fmla="*/ 1 w 624"/>
              <a:gd name="T3" fmla="*/ 7 h 583"/>
              <a:gd name="T4" fmla="*/ 1 w 624"/>
              <a:gd name="T5" fmla="*/ 7 h 583"/>
              <a:gd name="T6" fmla="*/ 2 w 624"/>
              <a:gd name="T7" fmla="*/ 7 h 583"/>
              <a:gd name="T8" fmla="*/ 3 w 624"/>
              <a:gd name="T9" fmla="*/ 7 h 583"/>
              <a:gd name="T10" fmla="*/ 3 w 624"/>
              <a:gd name="T11" fmla="*/ 3 h 583"/>
              <a:gd name="T12" fmla="*/ 4 w 624"/>
              <a:gd name="T13" fmla="*/ 4 h 583"/>
              <a:gd name="T14" fmla="*/ 4 w 624"/>
              <a:gd name="T15" fmla="*/ 5 h 583"/>
              <a:gd name="T16" fmla="*/ 5 w 624"/>
              <a:gd name="T17" fmla="*/ 5 h 583"/>
              <a:gd name="T18" fmla="*/ 6 w 624"/>
              <a:gd name="T19" fmla="*/ 4 h 583"/>
              <a:gd name="T20" fmla="*/ 8 w 624"/>
              <a:gd name="T21" fmla="*/ 4 h 583"/>
              <a:gd name="T22" fmla="*/ 11 w 624"/>
              <a:gd name="T23" fmla="*/ 0 h 583"/>
              <a:gd name="T24" fmla="*/ 13 w 624"/>
              <a:gd name="T25" fmla="*/ 1 h 583"/>
              <a:gd name="T26" fmla="*/ 14 w 624"/>
              <a:gd name="T27" fmla="*/ 4 h 583"/>
              <a:gd name="T28" fmla="*/ 13 w 624"/>
              <a:gd name="T29" fmla="*/ 5 h 583"/>
              <a:gd name="T30" fmla="*/ 13 w 624"/>
              <a:gd name="T31" fmla="*/ 5 h 583"/>
              <a:gd name="T32" fmla="*/ 14 w 624"/>
              <a:gd name="T33" fmla="*/ 5 h 583"/>
              <a:gd name="T34" fmla="*/ 15 w 624"/>
              <a:gd name="T35" fmla="*/ 5 h 583"/>
              <a:gd name="T36" fmla="*/ 14 w 624"/>
              <a:gd name="T37" fmla="*/ 7 h 583"/>
              <a:gd name="T38" fmla="*/ 12 w 624"/>
              <a:gd name="T39" fmla="*/ 10 h 583"/>
              <a:gd name="T40" fmla="*/ 9 w 624"/>
              <a:gd name="T41" fmla="*/ 13 h 583"/>
              <a:gd name="T42" fmla="*/ 7 w 624"/>
              <a:gd name="T43" fmla="*/ 13 h 583"/>
              <a:gd name="T44" fmla="*/ 2 w 624"/>
              <a:gd name="T45" fmla="*/ 13 h 583"/>
              <a:gd name="T46" fmla="*/ 1 w 624"/>
              <a:gd name="T47" fmla="*/ 12 h 583"/>
              <a:gd name="T48" fmla="*/ 1 w 624"/>
              <a:gd name="T49" fmla="*/ 11 h 583"/>
              <a:gd name="T50" fmla="*/ 0 w 624"/>
              <a:gd name="T51" fmla="*/ 7 h 583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w 624"/>
              <a:gd name="T79" fmla="*/ 0 h 583"/>
              <a:gd name="T80" fmla="*/ 624 w 624"/>
              <a:gd name="T81" fmla="*/ 583 h 583"/>
            </a:gdLst>
            <a:ahLst/>
            <a:cxnLst>
              <a:cxn ang="T52">
                <a:pos x="T0" y="T1"/>
              </a:cxn>
              <a:cxn ang="T53">
                <a:pos x="T2" y="T3"/>
              </a:cxn>
              <a:cxn ang="T54">
                <a:pos x="T4" y="T5"/>
              </a:cxn>
              <a:cxn ang="T55">
                <a:pos x="T6" y="T7"/>
              </a:cxn>
              <a:cxn ang="T56">
                <a:pos x="T8" y="T9"/>
              </a:cxn>
              <a:cxn ang="T57">
                <a:pos x="T10" y="T11"/>
              </a:cxn>
              <a:cxn ang="T58">
                <a:pos x="T12" y="T13"/>
              </a:cxn>
              <a:cxn ang="T59">
                <a:pos x="T14" y="T15"/>
              </a:cxn>
              <a:cxn ang="T60">
                <a:pos x="T16" y="T17"/>
              </a:cxn>
              <a:cxn ang="T61">
                <a:pos x="T18" y="T19"/>
              </a:cxn>
              <a:cxn ang="T62">
                <a:pos x="T20" y="T21"/>
              </a:cxn>
              <a:cxn ang="T63">
                <a:pos x="T22" y="T23"/>
              </a:cxn>
              <a:cxn ang="T64">
                <a:pos x="T24" y="T25"/>
              </a:cxn>
              <a:cxn ang="T65">
                <a:pos x="T26" y="T27"/>
              </a:cxn>
              <a:cxn ang="T66">
                <a:pos x="T28" y="T29"/>
              </a:cxn>
              <a:cxn ang="T67">
                <a:pos x="T30" y="T31"/>
              </a:cxn>
              <a:cxn ang="T68">
                <a:pos x="T32" y="T33"/>
              </a:cxn>
              <a:cxn ang="T69">
                <a:pos x="T34" y="T35"/>
              </a:cxn>
              <a:cxn ang="T70">
                <a:pos x="T36" y="T37"/>
              </a:cxn>
              <a:cxn ang="T71">
                <a:pos x="T38" y="T39"/>
              </a:cxn>
              <a:cxn ang="T72">
                <a:pos x="T40" y="T41"/>
              </a:cxn>
              <a:cxn ang="T73">
                <a:pos x="T42" y="T43"/>
              </a:cxn>
              <a:cxn ang="T74">
                <a:pos x="T44" y="T45"/>
              </a:cxn>
              <a:cxn ang="T75">
                <a:pos x="T46" y="T47"/>
              </a:cxn>
              <a:cxn ang="T76">
                <a:pos x="T48" y="T49"/>
              </a:cxn>
              <a:cxn ang="T77">
                <a:pos x="T50" y="T51"/>
              </a:cxn>
            </a:cxnLst>
            <a:rect l="T78" t="T79" r="T80" b="T81"/>
            <a:pathLst>
              <a:path w="624" h="583">
                <a:moveTo>
                  <a:pt x="0" y="308"/>
                </a:moveTo>
                <a:lnTo>
                  <a:pt x="22" y="286"/>
                </a:lnTo>
                <a:lnTo>
                  <a:pt x="48" y="326"/>
                </a:lnTo>
                <a:lnTo>
                  <a:pt x="98" y="326"/>
                </a:lnTo>
                <a:lnTo>
                  <a:pt x="131" y="298"/>
                </a:lnTo>
                <a:lnTo>
                  <a:pt x="131" y="117"/>
                </a:lnTo>
                <a:lnTo>
                  <a:pt x="165" y="163"/>
                </a:lnTo>
                <a:lnTo>
                  <a:pt x="163" y="213"/>
                </a:lnTo>
                <a:lnTo>
                  <a:pt x="217" y="211"/>
                </a:lnTo>
                <a:lnTo>
                  <a:pt x="262" y="156"/>
                </a:lnTo>
                <a:lnTo>
                  <a:pt x="347" y="156"/>
                </a:lnTo>
                <a:lnTo>
                  <a:pt x="489" y="0"/>
                </a:lnTo>
                <a:lnTo>
                  <a:pt x="577" y="23"/>
                </a:lnTo>
                <a:lnTo>
                  <a:pt x="593" y="167"/>
                </a:lnTo>
                <a:lnTo>
                  <a:pt x="551" y="207"/>
                </a:lnTo>
                <a:lnTo>
                  <a:pt x="576" y="239"/>
                </a:lnTo>
                <a:lnTo>
                  <a:pt x="597" y="213"/>
                </a:lnTo>
                <a:lnTo>
                  <a:pt x="624" y="213"/>
                </a:lnTo>
                <a:lnTo>
                  <a:pt x="608" y="298"/>
                </a:lnTo>
                <a:lnTo>
                  <a:pt x="521" y="429"/>
                </a:lnTo>
                <a:lnTo>
                  <a:pt x="404" y="543"/>
                </a:lnTo>
                <a:lnTo>
                  <a:pt x="319" y="581"/>
                </a:lnTo>
                <a:lnTo>
                  <a:pt x="75" y="583"/>
                </a:lnTo>
                <a:lnTo>
                  <a:pt x="53" y="517"/>
                </a:lnTo>
                <a:lnTo>
                  <a:pt x="65" y="468"/>
                </a:lnTo>
                <a:lnTo>
                  <a:pt x="0" y="30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69" name="Freeform 484"/>
          <p:cNvSpPr/>
          <p:nvPr/>
        </p:nvSpPr>
        <p:spPr bwMode="auto">
          <a:xfrm>
            <a:off x="2459038" y="4784725"/>
            <a:ext cx="41275" cy="47625"/>
          </a:xfrm>
          <a:custGeom>
            <a:avLst/>
            <a:gdLst>
              <a:gd name="T0" fmla="*/ 0 w 86"/>
              <a:gd name="T1" fmla="*/ 1 h 106"/>
              <a:gd name="T2" fmla="*/ 1 w 86"/>
              <a:gd name="T3" fmla="*/ 2 h 106"/>
              <a:gd name="T4" fmla="*/ 2 w 86"/>
              <a:gd name="T5" fmla="*/ 1 h 106"/>
              <a:gd name="T6" fmla="*/ 1 w 86"/>
              <a:gd name="T7" fmla="*/ 0 h 106"/>
              <a:gd name="T8" fmla="*/ 0 w 86"/>
              <a:gd name="T9" fmla="*/ 1 h 10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"/>
              <a:gd name="T16" fmla="*/ 0 h 106"/>
              <a:gd name="T17" fmla="*/ 86 w 86"/>
              <a:gd name="T18" fmla="*/ 106 h 10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" h="106">
                <a:moveTo>
                  <a:pt x="0" y="52"/>
                </a:moveTo>
                <a:lnTo>
                  <a:pt x="33" y="106"/>
                </a:lnTo>
                <a:lnTo>
                  <a:pt x="86" y="52"/>
                </a:lnTo>
                <a:lnTo>
                  <a:pt x="61" y="0"/>
                </a:lnTo>
                <a:lnTo>
                  <a:pt x="0" y="5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0" name="Freeform 485"/>
          <p:cNvSpPr/>
          <p:nvPr/>
        </p:nvSpPr>
        <p:spPr bwMode="auto">
          <a:xfrm>
            <a:off x="2390775" y="2952750"/>
            <a:ext cx="144463" cy="122238"/>
          </a:xfrm>
          <a:custGeom>
            <a:avLst/>
            <a:gdLst>
              <a:gd name="T0" fmla="*/ 2 w 302"/>
              <a:gd name="T1" fmla="*/ 0 h 272"/>
              <a:gd name="T2" fmla="*/ 3 w 302"/>
              <a:gd name="T3" fmla="*/ 0 h 272"/>
              <a:gd name="T4" fmla="*/ 3 w 302"/>
              <a:gd name="T5" fmla="*/ 1 h 272"/>
              <a:gd name="T6" fmla="*/ 4 w 302"/>
              <a:gd name="T7" fmla="*/ 1 h 272"/>
              <a:gd name="T8" fmla="*/ 5 w 302"/>
              <a:gd name="T9" fmla="*/ 1 h 272"/>
              <a:gd name="T10" fmla="*/ 6 w 302"/>
              <a:gd name="T11" fmla="*/ 1 h 272"/>
              <a:gd name="T12" fmla="*/ 6 w 302"/>
              <a:gd name="T13" fmla="*/ 3 h 272"/>
              <a:gd name="T14" fmla="*/ 6 w 302"/>
              <a:gd name="T15" fmla="*/ 3 h 272"/>
              <a:gd name="T16" fmla="*/ 7 w 302"/>
              <a:gd name="T17" fmla="*/ 3 h 272"/>
              <a:gd name="T18" fmla="*/ 7 w 302"/>
              <a:gd name="T19" fmla="*/ 3 h 272"/>
              <a:gd name="T20" fmla="*/ 7 w 302"/>
              <a:gd name="T21" fmla="*/ 4 h 272"/>
              <a:gd name="T22" fmla="*/ 7 w 302"/>
              <a:gd name="T23" fmla="*/ 4 h 272"/>
              <a:gd name="T24" fmla="*/ 6 w 302"/>
              <a:gd name="T25" fmla="*/ 4 h 272"/>
              <a:gd name="T26" fmla="*/ 6 w 302"/>
              <a:gd name="T27" fmla="*/ 4 h 272"/>
              <a:gd name="T28" fmla="*/ 6 w 302"/>
              <a:gd name="T29" fmla="*/ 5 h 272"/>
              <a:gd name="T30" fmla="*/ 7 w 302"/>
              <a:gd name="T31" fmla="*/ 5 h 272"/>
              <a:gd name="T32" fmla="*/ 6 w 302"/>
              <a:gd name="T33" fmla="*/ 5 h 272"/>
              <a:gd name="T34" fmla="*/ 6 w 302"/>
              <a:gd name="T35" fmla="*/ 5 h 272"/>
              <a:gd name="T36" fmla="*/ 6 w 302"/>
              <a:gd name="T37" fmla="*/ 5 h 272"/>
              <a:gd name="T38" fmla="*/ 5 w 302"/>
              <a:gd name="T39" fmla="*/ 6 h 272"/>
              <a:gd name="T40" fmla="*/ 5 w 302"/>
              <a:gd name="T41" fmla="*/ 6 h 272"/>
              <a:gd name="T42" fmla="*/ 5 w 302"/>
              <a:gd name="T43" fmla="*/ 6 h 272"/>
              <a:gd name="T44" fmla="*/ 5 w 302"/>
              <a:gd name="T45" fmla="*/ 6 h 272"/>
              <a:gd name="T46" fmla="*/ 4 w 302"/>
              <a:gd name="T47" fmla="*/ 6 h 272"/>
              <a:gd name="T48" fmla="*/ 4 w 302"/>
              <a:gd name="T49" fmla="*/ 6 h 272"/>
              <a:gd name="T50" fmla="*/ 3 w 302"/>
              <a:gd name="T51" fmla="*/ 6 h 272"/>
              <a:gd name="T52" fmla="*/ 2 w 302"/>
              <a:gd name="T53" fmla="*/ 5 h 272"/>
              <a:gd name="T54" fmla="*/ 1 w 302"/>
              <a:gd name="T55" fmla="*/ 5 h 272"/>
              <a:gd name="T56" fmla="*/ 1 w 302"/>
              <a:gd name="T57" fmla="*/ 5 h 272"/>
              <a:gd name="T58" fmla="*/ 0 w 302"/>
              <a:gd name="T59" fmla="*/ 6 h 272"/>
              <a:gd name="T60" fmla="*/ 0 w 302"/>
              <a:gd name="T61" fmla="*/ 5 h 272"/>
              <a:gd name="T62" fmla="*/ 1 w 302"/>
              <a:gd name="T63" fmla="*/ 4 h 272"/>
              <a:gd name="T64" fmla="*/ 0 w 302"/>
              <a:gd name="T65" fmla="*/ 3 h 272"/>
              <a:gd name="T66" fmla="*/ 1 w 302"/>
              <a:gd name="T67" fmla="*/ 3 h 272"/>
              <a:gd name="T68" fmla="*/ 1 w 302"/>
              <a:gd name="T69" fmla="*/ 2 h 272"/>
              <a:gd name="T70" fmla="*/ 1 w 302"/>
              <a:gd name="T71" fmla="*/ 2 h 272"/>
              <a:gd name="T72" fmla="*/ 1 w 302"/>
              <a:gd name="T73" fmla="*/ 2 h 272"/>
              <a:gd name="T74" fmla="*/ 1 w 302"/>
              <a:gd name="T75" fmla="*/ 1 h 272"/>
              <a:gd name="T76" fmla="*/ 1 w 302"/>
              <a:gd name="T77" fmla="*/ 1 h 272"/>
              <a:gd name="T78" fmla="*/ 2 w 302"/>
              <a:gd name="T79" fmla="*/ 0 h 272"/>
              <a:gd name="T80" fmla="*/ 2 w 302"/>
              <a:gd name="T81" fmla="*/ 0 h 272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302"/>
              <a:gd name="T124" fmla="*/ 0 h 272"/>
              <a:gd name="T125" fmla="*/ 302 w 302"/>
              <a:gd name="T126" fmla="*/ 272 h 272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302" h="272">
                <a:moveTo>
                  <a:pt x="96" y="0"/>
                </a:moveTo>
                <a:lnTo>
                  <a:pt x="125" y="5"/>
                </a:lnTo>
                <a:lnTo>
                  <a:pt x="147" y="25"/>
                </a:lnTo>
                <a:lnTo>
                  <a:pt x="189" y="25"/>
                </a:lnTo>
                <a:lnTo>
                  <a:pt x="232" y="31"/>
                </a:lnTo>
                <a:lnTo>
                  <a:pt x="254" y="65"/>
                </a:lnTo>
                <a:lnTo>
                  <a:pt x="270" y="109"/>
                </a:lnTo>
                <a:lnTo>
                  <a:pt x="274" y="127"/>
                </a:lnTo>
                <a:lnTo>
                  <a:pt x="293" y="142"/>
                </a:lnTo>
                <a:lnTo>
                  <a:pt x="302" y="154"/>
                </a:lnTo>
                <a:lnTo>
                  <a:pt x="302" y="172"/>
                </a:lnTo>
                <a:lnTo>
                  <a:pt x="284" y="172"/>
                </a:lnTo>
                <a:lnTo>
                  <a:pt x="260" y="172"/>
                </a:lnTo>
                <a:lnTo>
                  <a:pt x="270" y="189"/>
                </a:lnTo>
                <a:lnTo>
                  <a:pt x="278" y="200"/>
                </a:lnTo>
                <a:lnTo>
                  <a:pt x="284" y="223"/>
                </a:lnTo>
                <a:lnTo>
                  <a:pt x="270" y="234"/>
                </a:lnTo>
                <a:lnTo>
                  <a:pt x="248" y="234"/>
                </a:lnTo>
                <a:lnTo>
                  <a:pt x="246" y="234"/>
                </a:lnTo>
                <a:lnTo>
                  <a:pt x="232" y="245"/>
                </a:lnTo>
                <a:lnTo>
                  <a:pt x="232" y="268"/>
                </a:lnTo>
                <a:lnTo>
                  <a:pt x="215" y="272"/>
                </a:lnTo>
                <a:lnTo>
                  <a:pt x="200" y="261"/>
                </a:lnTo>
                <a:lnTo>
                  <a:pt x="176" y="255"/>
                </a:lnTo>
                <a:lnTo>
                  <a:pt x="155" y="245"/>
                </a:lnTo>
                <a:lnTo>
                  <a:pt x="135" y="250"/>
                </a:lnTo>
                <a:lnTo>
                  <a:pt x="73" y="223"/>
                </a:lnTo>
                <a:lnTo>
                  <a:pt x="47" y="227"/>
                </a:lnTo>
                <a:lnTo>
                  <a:pt x="26" y="223"/>
                </a:lnTo>
                <a:lnTo>
                  <a:pt x="12" y="245"/>
                </a:lnTo>
                <a:lnTo>
                  <a:pt x="0" y="199"/>
                </a:lnTo>
                <a:lnTo>
                  <a:pt x="28" y="169"/>
                </a:lnTo>
                <a:lnTo>
                  <a:pt x="8" y="109"/>
                </a:lnTo>
                <a:lnTo>
                  <a:pt x="26" y="117"/>
                </a:lnTo>
                <a:lnTo>
                  <a:pt x="29" y="104"/>
                </a:lnTo>
                <a:lnTo>
                  <a:pt x="34" y="82"/>
                </a:lnTo>
                <a:lnTo>
                  <a:pt x="42" y="71"/>
                </a:lnTo>
                <a:lnTo>
                  <a:pt x="47" y="46"/>
                </a:lnTo>
                <a:lnTo>
                  <a:pt x="68" y="21"/>
                </a:lnTo>
                <a:lnTo>
                  <a:pt x="82" y="0"/>
                </a:lnTo>
                <a:lnTo>
                  <a:pt x="96" y="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1" name="Freeform 486"/>
          <p:cNvSpPr/>
          <p:nvPr/>
        </p:nvSpPr>
        <p:spPr bwMode="auto">
          <a:xfrm>
            <a:off x="2368550" y="3040063"/>
            <a:ext cx="323850" cy="203200"/>
          </a:xfrm>
          <a:custGeom>
            <a:avLst/>
            <a:gdLst>
              <a:gd name="T0" fmla="*/ 8 w 671"/>
              <a:gd name="T1" fmla="*/ 0 h 446"/>
              <a:gd name="T2" fmla="*/ 9 w 671"/>
              <a:gd name="T3" fmla="*/ 0 h 446"/>
              <a:gd name="T4" fmla="*/ 10 w 671"/>
              <a:gd name="T5" fmla="*/ 1 h 446"/>
              <a:gd name="T6" fmla="*/ 10 w 671"/>
              <a:gd name="T7" fmla="*/ 1 h 446"/>
              <a:gd name="T8" fmla="*/ 11 w 671"/>
              <a:gd name="T9" fmla="*/ 2 h 446"/>
              <a:gd name="T10" fmla="*/ 13 w 671"/>
              <a:gd name="T11" fmla="*/ 3 h 446"/>
              <a:gd name="T12" fmla="*/ 14 w 671"/>
              <a:gd name="T13" fmla="*/ 3 h 446"/>
              <a:gd name="T14" fmla="*/ 15 w 671"/>
              <a:gd name="T15" fmla="*/ 4 h 446"/>
              <a:gd name="T16" fmla="*/ 15 w 671"/>
              <a:gd name="T17" fmla="*/ 6 h 446"/>
              <a:gd name="T18" fmla="*/ 13 w 671"/>
              <a:gd name="T19" fmla="*/ 7 h 446"/>
              <a:gd name="T20" fmla="*/ 11 w 671"/>
              <a:gd name="T21" fmla="*/ 9 h 446"/>
              <a:gd name="T22" fmla="*/ 11 w 671"/>
              <a:gd name="T23" fmla="*/ 9 h 446"/>
              <a:gd name="T24" fmla="*/ 11 w 671"/>
              <a:gd name="T25" fmla="*/ 11 h 446"/>
              <a:gd name="T26" fmla="*/ 10 w 671"/>
              <a:gd name="T27" fmla="*/ 9 h 446"/>
              <a:gd name="T28" fmla="*/ 9 w 671"/>
              <a:gd name="T29" fmla="*/ 8 h 446"/>
              <a:gd name="T30" fmla="*/ 9 w 671"/>
              <a:gd name="T31" fmla="*/ 7 h 446"/>
              <a:gd name="T32" fmla="*/ 7 w 671"/>
              <a:gd name="T33" fmla="*/ 9 h 446"/>
              <a:gd name="T34" fmla="*/ 6 w 671"/>
              <a:gd name="T35" fmla="*/ 8 h 446"/>
              <a:gd name="T36" fmla="*/ 7 w 671"/>
              <a:gd name="T37" fmla="*/ 8 h 446"/>
              <a:gd name="T38" fmla="*/ 7 w 671"/>
              <a:gd name="T39" fmla="*/ 7 h 446"/>
              <a:gd name="T40" fmla="*/ 6 w 671"/>
              <a:gd name="T41" fmla="*/ 6 h 446"/>
              <a:gd name="T42" fmla="*/ 5 w 671"/>
              <a:gd name="T43" fmla="*/ 5 h 446"/>
              <a:gd name="T44" fmla="*/ 2 w 671"/>
              <a:gd name="T45" fmla="*/ 6 h 446"/>
              <a:gd name="T46" fmla="*/ 1 w 671"/>
              <a:gd name="T47" fmla="*/ 6 h 446"/>
              <a:gd name="T48" fmla="*/ 0 w 671"/>
              <a:gd name="T49" fmla="*/ 4 h 446"/>
              <a:gd name="T50" fmla="*/ 2 w 671"/>
              <a:gd name="T51" fmla="*/ 2 h 446"/>
              <a:gd name="T52" fmla="*/ 1 w 671"/>
              <a:gd name="T53" fmla="*/ 1 h 446"/>
              <a:gd name="T54" fmla="*/ 2 w 671"/>
              <a:gd name="T55" fmla="*/ 1 h 446"/>
              <a:gd name="T56" fmla="*/ 3 w 671"/>
              <a:gd name="T57" fmla="*/ 1 h 446"/>
              <a:gd name="T58" fmla="*/ 5 w 671"/>
              <a:gd name="T59" fmla="*/ 1 h 446"/>
              <a:gd name="T60" fmla="*/ 6 w 671"/>
              <a:gd name="T61" fmla="*/ 1 h 446"/>
              <a:gd name="T62" fmla="*/ 7 w 671"/>
              <a:gd name="T63" fmla="*/ 2 h 446"/>
              <a:gd name="T64" fmla="*/ 7 w 671"/>
              <a:gd name="T65" fmla="*/ 1 h 446"/>
              <a:gd name="T66" fmla="*/ 7 w 671"/>
              <a:gd name="T67" fmla="*/ 1 h 44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671"/>
              <a:gd name="T103" fmla="*/ 0 h 446"/>
              <a:gd name="T104" fmla="*/ 671 w 671"/>
              <a:gd name="T105" fmla="*/ 446 h 44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671" h="446">
                <a:moveTo>
                  <a:pt x="334" y="20"/>
                </a:moveTo>
                <a:lnTo>
                  <a:pt x="344" y="17"/>
                </a:lnTo>
                <a:lnTo>
                  <a:pt x="362" y="4"/>
                </a:lnTo>
                <a:lnTo>
                  <a:pt x="379" y="0"/>
                </a:lnTo>
                <a:lnTo>
                  <a:pt x="406" y="4"/>
                </a:lnTo>
                <a:lnTo>
                  <a:pt x="418" y="27"/>
                </a:lnTo>
                <a:lnTo>
                  <a:pt x="424" y="54"/>
                </a:lnTo>
                <a:lnTo>
                  <a:pt x="435" y="63"/>
                </a:lnTo>
                <a:lnTo>
                  <a:pt x="448" y="58"/>
                </a:lnTo>
                <a:lnTo>
                  <a:pt x="481" y="95"/>
                </a:lnTo>
                <a:lnTo>
                  <a:pt x="498" y="124"/>
                </a:lnTo>
                <a:lnTo>
                  <a:pt x="542" y="145"/>
                </a:lnTo>
                <a:lnTo>
                  <a:pt x="574" y="150"/>
                </a:lnTo>
                <a:lnTo>
                  <a:pt x="587" y="145"/>
                </a:lnTo>
                <a:lnTo>
                  <a:pt x="617" y="160"/>
                </a:lnTo>
                <a:lnTo>
                  <a:pt x="650" y="165"/>
                </a:lnTo>
                <a:lnTo>
                  <a:pt x="671" y="233"/>
                </a:lnTo>
                <a:lnTo>
                  <a:pt x="638" y="242"/>
                </a:lnTo>
                <a:lnTo>
                  <a:pt x="631" y="276"/>
                </a:lnTo>
                <a:lnTo>
                  <a:pt x="579" y="311"/>
                </a:lnTo>
                <a:lnTo>
                  <a:pt x="500" y="334"/>
                </a:lnTo>
                <a:lnTo>
                  <a:pt x="491" y="366"/>
                </a:lnTo>
                <a:lnTo>
                  <a:pt x="462" y="352"/>
                </a:lnTo>
                <a:lnTo>
                  <a:pt x="493" y="395"/>
                </a:lnTo>
                <a:lnTo>
                  <a:pt x="540" y="400"/>
                </a:lnTo>
                <a:lnTo>
                  <a:pt x="453" y="446"/>
                </a:lnTo>
                <a:lnTo>
                  <a:pt x="400" y="396"/>
                </a:lnTo>
                <a:lnTo>
                  <a:pt x="444" y="358"/>
                </a:lnTo>
                <a:lnTo>
                  <a:pt x="400" y="349"/>
                </a:lnTo>
                <a:lnTo>
                  <a:pt x="376" y="349"/>
                </a:lnTo>
                <a:lnTo>
                  <a:pt x="383" y="315"/>
                </a:lnTo>
                <a:lnTo>
                  <a:pt x="374" y="320"/>
                </a:lnTo>
                <a:lnTo>
                  <a:pt x="310" y="338"/>
                </a:lnTo>
                <a:lnTo>
                  <a:pt x="289" y="396"/>
                </a:lnTo>
                <a:lnTo>
                  <a:pt x="244" y="394"/>
                </a:lnTo>
                <a:lnTo>
                  <a:pt x="254" y="352"/>
                </a:lnTo>
                <a:lnTo>
                  <a:pt x="255" y="334"/>
                </a:lnTo>
                <a:lnTo>
                  <a:pt x="283" y="325"/>
                </a:lnTo>
                <a:lnTo>
                  <a:pt x="295" y="312"/>
                </a:lnTo>
                <a:lnTo>
                  <a:pt x="298" y="302"/>
                </a:lnTo>
                <a:lnTo>
                  <a:pt x="283" y="296"/>
                </a:lnTo>
                <a:lnTo>
                  <a:pt x="262" y="253"/>
                </a:lnTo>
                <a:lnTo>
                  <a:pt x="236" y="227"/>
                </a:lnTo>
                <a:lnTo>
                  <a:pt x="203" y="227"/>
                </a:lnTo>
                <a:lnTo>
                  <a:pt x="162" y="239"/>
                </a:lnTo>
                <a:lnTo>
                  <a:pt x="100" y="242"/>
                </a:lnTo>
                <a:lnTo>
                  <a:pt x="72" y="250"/>
                </a:lnTo>
                <a:lnTo>
                  <a:pt x="24" y="250"/>
                </a:lnTo>
                <a:lnTo>
                  <a:pt x="0" y="224"/>
                </a:lnTo>
                <a:lnTo>
                  <a:pt x="16" y="185"/>
                </a:lnTo>
                <a:lnTo>
                  <a:pt x="41" y="143"/>
                </a:lnTo>
                <a:lnTo>
                  <a:pt x="73" y="99"/>
                </a:lnTo>
                <a:lnTo>
                  <a:pt x="56" y="47"/>
                </a:lnTo>
                <a:lnTo>
                  <a:pt x="57" y="38"/>
                </a:lnTo>
                <a:lnTo>
                  <a:pt x="70" y="27"/>
                </a:lnTo>
                <a:lnTo>
                  <a:pt x="91" y="31"/>
                </a:lnTo>
                <a:lnTo>
                  <a:pt x="117" y="27"/>
                </a:lnTo>
                <a:lnTo>
                  <a:pt x="143" y="39"/>
                </a:lnTo>
                <a:lnTo>
                  <a:pt x="177" y="54"/>
                </a:lnTo>
                <a:lnTo>
                  <a:pt x="199" y="47"/>
                </a:lnTo>
                <a:lnTo>
                  <a:pt x="220" y="59"/>
                </a:lnTo>
                <a:lnTo>
                  <a:pt x="244" y="65"/>
                </a:lnTo>
                <a:lnTo>
                  <a:pt x="259" y="76"/>
                </a:lnTo>
                <a:lnTo>
                  <a:pt x="276" y="72"/>
                </a:lnTo>
                <a:lnTo>
                  <a:pt x="279" y="49"/>
                </a:lnTo>
                <a:lnTo>
                  <a:pt x="290" y="38"/>
                </a:lnTo>
                <a:lnTo>
                  <a:pt x="314" y="38"/>
                </a:lnTo>
                <a:lnTo>
                  <a:pt x="322" y="31"/>
                </a:lnTo>
                <a:lnTo>
                  <a:pt x="334" y="20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2" name="Freeform 487"/>
          <p:cNvSpPr/>
          <p:nvPr/>
        </p:nvSpPr>
        <p:spPr bwMode="auto">
          <a:xfrm>
            <a:off x="2451100" y="3143250"/>
            <a:ext cx="63500" cy="74613"/>
          </a:xfrm>
          <a:custGeom>
            <a:avLst/>
            <a:gdLst>
              <a:gd name="T0" fmla="*/ 1 w 129"/>
              <a:gd name="T1" fmla="*/ 1 h 165"/>
              <a:gd name="T2" fmla="*/ 1 w 129"/>
              <a:gd name="T3" fmla="*/ 2 h 165"/>
              <a:gd name="T4" fmla="*/ 1 w 129"/>
              <a:gd name="T5" fmla="*/ 2 h 165"/>
              <a:gd name="T6" fmla="*/ 1 w 129"/>
              <a:gd name="T7" fmla="*/ 4 h 165"/>
              <a:gd name="T8" fmla="*/ 2 w 129"/>
              <a:gd name="T9" fmla="*/ 4 h 165"/>
              <a:gd name="T10" fmla="*/ 2 w 129"/>
              <a:gd name="T11" fmla="*/ 3 h 165"/>
              <a:gd name="T12" fmla="*/ 2 w 129"/>
              <a:gd name="T13" fmla="*/ 3 h 165"/>
              <a:gd name="T14" fmla="*/ 3 w 129"/>
              <a:gd name="T15" fmla="*/ 2 h 165"/>
              <a:gd name="T16" fmla="*/ 3 w 129"/>
              <a:gd name="T17" fmla="*/ 2 h 165"/>
              <a:gd name="T18" fmla="*/ 3 w 129"/>
              <a:gd name="T19" fmla="*/ 2 h 165"/>
              <a:gd name="T20" fmla="*/ 2 w 129"/>
              <a:gd name="T21" fmla="*/ 1 h 165"/>
              <a:gd name="T22" fmla="*/ 1 w 129"/>
              <a:gd name="T23" fmla="*/ 0 h 165"/>
              <a:gd name="T24" fmla="*/ 1 w 129"/>
              <a:gd name="T25" fmla="*/ 0 h 165"/>
              <a:gd name="T26" fmla="*/ 0 w 129"/>
              <a:gd name="T27" fmla="*/ 0 h 165"/>
              <a:gd name="T28" fmla="*/ 1 w 129"/>
              <a:gd name="T29" fmla="*/ 1 h 16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29"/>
              <a:gd name="T46" fmla="*/ 0 h 165"/>
              <a:gd name="T47" fmla="*/ 129 w 129"/>
              <a:gd name="T48" fmla="*/ 165 h 16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29" h="165">
                <a:moveTo>
                  <a:pt x="29" y="45"/>
                </a:moveTo>
                <a:lnTo>
                  <a:pt x="46" y="69"/>
                </a:lnTo>
                <a:lnTo>
                  <a:pt x="53" y="87"/>
                </a:lnTo>
                <a:lnTo>
                  <a:pt x="61" y="164"/>
                </a:lnTo>
                <a:lnTo>
                  <a:pt x="73" y="165"/>
                </a:lnTo>
                <a:lnTo>
                  <a:pt x="83" y="125"/>
                </a:lnTo>
                <a:lnTo>
                  <a:pt x="84" y="106"/>
                </a:lnTo>
                <a:lnTo>
                  <a:pt x="121" y="93"/>
                </a:lnTo>
                <a:lnTo>
                  <a:pt x="129" y="76"/>
                </a:lnTo>
                <a:lnTo>
                  <a:pt x="115" y="71"/>
                </a:lnTo>
                <a:lnTo>
                  <a:pt x="93" y="27"/>
                </a:lnTo>
                <a:lnTo>
                  <a:pt x="65" y="3"/>
                </a:lnTo>
                <a:lnTo>
                  <a:pt x="32" y="0"/>
                </a:lnTo>
                <a:lnTo>
                  <a:pt x="0" y="6"/>
                </a:lnTo>
                <a:lnTo>
                  <a:pt x="29" y="45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3" name="Freeform 488"/>
          <p:cNvSpPr/>
          <p:nvPr/>
        </p:nvSpPr>
        <p:spPr bwMode="auto">
          <a:xfrm>
            <a:off x="2671763" y="3243263"/>
            <a:ext cx="134938" cy="66675"/>
          </a:xfrm>
          <a:custGeom>
            <a:avLst/>
            <a:gdLst>
              <a:gd name="T0" fmla="*/ 0 w 282"/>
              <a:gd name="T1" fmla="*/ 0 h 147"/>
              <a:gd name="T2" fmla="*/ 1 w 282"/>
              <a:gd name="T3" fmla="*/ 0 h 147"/>
              <a:gd name="T4" fmla="*/ 3 w 282"/>
              <a:gd name="T5" fmla="*/ 1 h 147"/>
              <a:gd name="T6" fmla="*/ 4 w 282"/>
              <a:gd name="T7" fmla="*/ 1 h 147"/>
              <a:gd name="T8" fmla="*/ 4 w 282"/>
              <a:gd name="T9" fmla="*/ 1 h 147"/>
              <a:gd name="T10" fmla="*/ 5 w 282"/>
              <a:gd name="T11" fmla="*/ 1 h 147"/>
              <a:gd name="T12" fmla="*/ 5 w 282"/>
              <a:gd name="T13" fmla="*/ 1 h 147"/>
              <a:gd name="T14" fmla="*/ 6 w 282"/>
              <a:gd name="T15" fmla="*/ 2 h 147"/>
              <a:gd name="T16" fmla="*/ 6 w 282"/>
              <a:gd name="T17" fmla="*/ 2 h 147"/>
              <a:gd name="T18" fmla="*/ 6 w 282"/>
              <a:gd name="T19" fmla="*/ 2 h 147"/>
              <a:gd name="T20" fmla="*/ 7 w 282"/>
              <a:gd name="T21" fmla="*/ 3 h 147"/>
              <a:gd name="T22" fmla="*/ 6 w 282"/>
              <a:gd name="T23" fmla="*/ 3 h 147"/>
              <a:gd name="T24" fmla="*/ 6 w 282"/>
              <a:gd name="T25" fmla="*/ 3 h 147"/>
              <a:gd name="T26" fmla="*/ 5 w 282"/>
              <a:gd name="T27" fmla="*/ 3 h 147"/>
              <a:gd name="T28" fmla="*/ 5 w 282"/>
              <a:gd name="T29" fmla="*/ 3 h 147"/>
              <a:gd name="T30" fmla="*/ 5 w 282"/>
              <a:gd name="T31" fmla="*/ 3 h 147"/>
              <a:gd name="T32" fmla="*/ 4 w 282"/>
              <a:gd name="T33" fmla="*/ 3 h 147"/>
              <a:gd name="T34" fmla="*/ 3 w 282"/>
              <a:gd name="T35" fmla="*/ 3 h 147"/>
              <a:gd name="T36" fmla="*/ 3 w 282"/>
              <a:gd name="T37" fmla="*/ 3 h 147"/>
              <a:gd name="T38" fmla="*/ 3 w 282"/>
              <a:gd name="T39" fmla="*/ 2 h 147"/>
              <a:gd name="T40" fmla="*/ 1 w 282"/>
              <a:gd name="T41" fmla="*/ 1 h 147"/>
              <a:gd name="T42" fmla="*/ 0 w 282"/>
              <a:gd name="T43" fmla="*/ 0 h 147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282"/>
              <a:gd name="T67" fmla="*/ 0 h 147"/>
              <a:gd name="T68" fmla="*/ 282 w 282"/>
              <a:gd name="T69" fmla="*/ 147 h 147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282" h="147">
                <a:moveTo>
                  <a:pt x="0" y="8"/>
                </a:moveTo>
                <a:lnTo>
                  <a:pt x="68" y="0"/>
                </a:lnTo>
                <a:lnTo>
                  <a:pt x="130" y="31"/>
                </a:lnTo>
                <a:lnTo>
                  <a:pt x="160" y="63"/>
                </a:lnTo>
                <a:lnTo>
                  <a:pt x="192" y="63"/>
                </a:lnTo>
                <a:lnTo>
                  <a:pt x="214" y="50"/>
                </a:lnTo>
                <a:lnTo>
                  <a:pt x="235" y="43"/>
                </a:lnTo>
                <a:lnTo>
                  <a:pt x="249" y="78"/>
                </a:lnTo>
                <a:lnTo>
                  <a:pt x="278" y="86"/>
                </a:lnTo>
                <a:lnTo>
                  <a:pt x="275" y="100"/>
                </a:lnTo>
                <a:lnTo>
                  <a:pt x="282" y="125"/>
                </a:lnTo>
                <a:lnTo>
                  <a:pt x="278" y="144"/>
                </a:lnTo>
                <a:lnTo>
                  <a:pt x="249" y="115"/>
                </a:lnTo>
                <a:lnTo>
                  <a:pt x="235" y="105"/>
                </a:lnTo>
                <a:lnTo>
                  <a:pt x="215" y="105"/>
                </a:lnTo>
                <a:lnTo>
                  <a:pt x="208" y="139"/>
                </a:lnTo>
                <a:lnTo>
                  <a:pt x="187" y="130"/>
                </a:lnTo>
                <a:lnTo>
                  <a:pt x="152" y="147"/>
                </a:lnTo>
                <a:lnTo>
                  <a:pt x="110" y="142"/>
                </a:lnTo>
                <a:lnTo>
                  <a:pt x="109" y="86"/>
                </a:lnTo>
                <a:lnTo>
                  <a:pt x="39" y="35"/>
                </a:lnTo>
                <a:lnTo>
                  <a:pt x="0" y="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4" name="Freeform 489"/>
          <p:cNvSpPr/>
          <p:nvPr/>
        </p:nvSpPr>
        <p:spPr bwMode="auto">
          <a:xfrm>
            <a:off x="2773363" y="3282950"/>
            <a:ext cx="112713" cy="101600"/>
          </a:xfrm>
          <a:custGeom>
            <a:avLst/>
            <a:gdLst>
              <a:gd name="T0" fmla="*/ 2 w 234"/>
              <a:gd name="T1" fmla="*/ 0 h 221"/>
              <a:gd name="T2" fmla="*/ 2 w 234"/>
              <a:gd name="T3" fmla="*/ 0 h 221"/>
              <a:gd name="T4" fmla="*/ 3 w 234"/>
              <a:gd name="T5" fmla="*/ 0 h 221"/>
              <a:gd name="T6" fmla="*/ 4 w 234"/>
              <a:gd name="T7" fmla="*/ 1 h 221"/>
              <a:gd name="T8" fmla="*/ 5 w 234"/>
              <a:gd name="T9" fmla="*/ 2 h 221"/>
              <a:gd name="T10" fmla="*/ 5 w 234"/>
              <a:gd name="T11" fmla="*/ 3 h 221"/>
              <a:gd name="T12" fmla="*/ 5 w 234"/>
              <a:gd name="T13" fmla="*/ 3 h 221"/>
              <a:gd name="T14" fmla="*/ 5 w 234"/>
              <a:gd name="T15" fmla="*/ 4 h 221"/>
              <a:gd name="T16" fmla="*/ 5 w 234"/>
              <a:gd name="T17" fmla="*/ 4 h 221"/>
              <a:gd name="T18" fmla="*/ 4 w 234"/>
              <a:gd name="T19" fmla="*/ 5 h 221"/>
              <a:gd name="T20" fmla="*/ 4 w 234"/>
              <a:gd name="T21" fmla="*/ 5 h 221"/>
              <a:gd name="T22" fmla="*/ 3 w 234"/>
              <a:gd name="T23" fmla="*/ 4 h 221"/>
              <a:gd name="T24" fmla="*/ 3 w 234"/>
              <a:gd name="T25" fmla="*/ 4 h 221"/>
              <a:gd name="T26" fmla="*/ 2 w 234"/>
              <a:gd name="T27" fmla="*/ 5 h 221"/>
              <a:gd name="T28" fmla="*/ 1 w 234"/>
              <a:gd name="T29" fmla="*/ 5 h 221"/>
              <a:gd name="T30" fmla="*/ 1 w 234"/>
              <a:gd name="T31" fmla="*/ 4 h 221"/>
              <a:gd name="T32" fmla="*/ 1 w 234"/>
              <a:gd name="T33" fmla="*/ 4 h 221"/>
              <a:gd name="T34" fmla="*/ 1 w 234"/>
              <a:gd name="T35" fmla="*/ 3 h 221"/>
              <a:gd name="T36" fmla="*/ 1 w 234"/>
              <a:gd name="T37" fmla="*/ 4 h 221"/>
              <a:gd name="T38" fmla="*/ 2 w 234"/>
              <a:gd name="T39" fmla="*/ 4 h 221"/>
              <a:gd name="T40" fmla="*/ 3 w 234"/>
              <a:gd name="T41" fmla="*/ 4 h 221"/>
              <a:gd name="T42" fmla="*/ 1 w 234"/>
              <a:gd name="T43" fmla="*/ 3 h 221"/>
              <a:gd name="T44" fmla="*/ 1 w 234"/>
              <a:gd name="T45" fmla="*/ 2 h 221"/>
              <a:gd name="T46" fmla="*/ 1 w 234"/>
              <a:gd name="T47" fmla="*/ 2 h 221"/>
              <a:gd name="T48" fmla="*/ 1 w 234"/>
              <a:gd name="T49" fmla="*/ 1 h 221"/>
              <a:gd name="T50" fmla="*/ 1 w 234"/>
              <a:gd name="T51" fmla="*/ 1 h 221"/>
              <a:gd name="T52" fmla="*/ 0 w 234"/>
              <a:gd name="T53" fmla="*/ 1 h 221"/>
              <a:gd name="T54" fmla="*/ 0 w 234"/>
              <a:gd name="T55" fmla="*/ 1 h 221"/>
              <a:gd name="T56" fmla="*/ 0 w 234"/>
              <a:gd name="T57" fmla="*/ 0 h 221"/>
              <a:gd name="T58" fmla="*/ 1 w 234"/>
              <a:gd name="T59" fmla="*/ 0 h 221"/>
              <a:gd name="T60" fmla="*/ 1 w 234"/>
              <a:gd name="T61" fmla="*/ 1 h 221"/>
              <a:gd name="T62" fmla="*/ 2 w 234"/>
              <a:gd name="T63" fmla="*/ 1 h 221"/>
              <a:gd name="T64" fmla="*/ 2 w 234"/>
              <a:gd name="T65" fmla="*/ 1 h 221"/>
              <a:gd name="T66" fmla="*/ 1 w 234"/>
              <a:gd name="T67" fmla="*/ 0 h 221"/>
              <a:gd name="T68" fmla="*/ 2 w 234"/>
              <a:gd name="T69" fmla="*/ 0 h 221"/>
              <a:gd name="T70" fmla="*/ 2 w 234"/>
              <a:gd name="T71" fmla="*/ 0 h 221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34"/>
              <a:gd name="T109" fmla="*/ 0 h 221"/>
              <a:gd name="T110" fmla="*/ 234 w 234"/>
              <a:gd name="T111" fmla="*/ 221 h 221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34" h="221">
                <a:moveTo>
                  <a:pt x="89" y="8"/>
                </a:moveTo>
                <a:lnTo>
                  <a:pt x="103" y="8"/>
                </a:lnTo>
                <a:lnTo>
                  <a:pt x="137" y="19"/>
                </a:lnTo>
                <a:lnTo>
                  <a:pt x="171" y="49"/>
                </a:lnTo>
                <a:lnTo>
                  <a:pt x="193" y="83"/>
                </a:lnTo>
                <a:lnTo>
                  <a:pt x="234" y="125"/>
                </a:lnTo>
                <a:lnTo>
                  <a:pt x="211" y="134"/>
                </a:lnTo>
                <a:lnTo>
                  <a:pt x="199" y="160"/>
                </a:lnTo>
                <a:lnTo>
                  <a:pt x="196" y="172"/>
                </a:lnTo>
                <a:lnTo>
                  <a:pt x="185" y="221"/>
                </a:lnTo>
                <a:lnTo>
                  <a:pt x="153" y="207"/>
                </a:lnTo>
                <a:lnTo>
                  <a:pt x="143" y="165"/>
                </a:lnTo>
                <a:lnTo>
                  <a:pt x="114" y="181"/>
                </a:lnTo>
                <a:lnTo>
                  <a:pt x="79" y="206"/>
                </a:lnTo>
                <a:lnTo>
                  <a:pt x="59" y="200"/>
                </a:lnTo>
                <a:lnTo>
                  <a:pt x="42" y="180"/>
                </a:lnTo>
                <a:lnTo>
                  <a:pt x="34" y="160"/>
                </a:lnTo>
                <a:lnTo>
                  <a:pt x="46" y="141"/>
                </a:lnTo>
                <a:lnTo>
                  <a:pt x="56" y="156"/>
                </a:lnTo>
                <a:lnTo>
                  <a:pt x="98" y="179"/>
                </a:lnTo>
                <a:lnTo>
                  <a:pt x="108" y="158"/>
                </a:lnTo>
                <a:lnTo>
                  <a:pt x="68" y="123"/>
                </a:lnTo>
                <a:lnTo>
                  <a:pt x="53" y="94"/>
                </a:lnTo>
                <a:lnTo>
                  <a:pt x="41" y="83"/>
                </a:lnTo>
                <a:lnTo>
                  <a:pt x="41" y="65"/>
                </a:lnTo>
                <a:lnTo>
                  <a:pt x="27" y="58"/>
                </a:lnTo>
                <a:lnTo>
                  <a:pt x="0" y="54"/>
                </a:lnTo>
                <a:lnTo>
                  <a:pt x="6" y="33"/>
                </a:lnTo>
                <a:lnTo>
                  <a:pt x="8" y="19"/>
                </a:lnTo>
                <a:lnTo>
                  <a:pt x="30" y="19"/>
                </a:lnTo>
                <a:lnTo>
                  <a:pt x="41" y="29"/>
                </a:lnTo>
                <a:lnTo>
                  <a:pt x="70" y="58"/>
                </a:lnTo>
                <a:lnTo>
                  <a:pt x="74" y="39"/>
                </a:lnTo>
                <a:lnTo>
                  <a:pt x="67" y="16"/>
                </a:lnTo>
                <a:lnTo>
                  <a:pt x="70" y="0"/>
                </a:lnTo>
                <a:lnTo>
                  <a:pt x="89" y="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5" name="Freeform 490"/>
          <p:cNvSpPr/>
          <p:nvPr/>
        </p:nvSpPr>
        <p:spPr bwMode="auto">
          <a:xfrm>
            <a:off x="2749550" y="3302000"/>
            <a:ext cx="76200" cy="63500"/>
          </a:xfrm>
          <a:custGeom>
            <a:avLst/>
            <a:gdLst>
              <a:gd name="T0" fmla="*/ 0 w 156"/>
              <a:gd name="T1" fmla="*/ 0 h 135"/>
              <a:gd name="T2" fmla="*/ 0 w 156"/>
              <a:gd name="T3" fmla="*/ 1 h 135"/>
              <a:gd name="T4" fmla="*/ 1 w 156"/>
              <a:gd name="T5" fmla="*/ 2 h 135"/>
              <a:gd name="T6" fmla="*/ 2 w 156"/>
              <a:gd name="T7" fmla="*/ 3 h 135"/>
              <a:gd name="T8" fmla="*/ 2 w 156"/>
              <a:gd name="T9" fmla="*/ 2 h 135"/>
              <a:gd name="T10" fmla="*/ 2 w 156"/>
              <a:gd name="T11" fmla="*/ 3 h 135"/>
              <a:gd name="T12" fmla="*/ 3 w 156"/>
              <a:gd name="T13" fmla="*/ 3 h 135"/>
              <a:gd name="T14" fmla="*/ 3 w 156"/>
              <a:gd name="T15" fmla="*/ 3 h 135"/>
              <a:gd name="T16" fmla="*/ 4 w 156"/>
              <a:gd name="T17" fmla="*/ 3 h 135"/>
              <a:gd name="T18" fmla="*/ 3 w 156"/>
              <a:gd name="T19" fmla="*/ 2 h 135"/>
              <a:gd name="T20" fmla="*/ 3 w 156"/>
              <a:gd name="T21" fmla="*/ 1 h 135"/>
              <a:gd name="T22" fmla="*/ 2 w 156"/>
              <a:gd name="T23" fmla="*/ 1 h 135"/>
              <a:gd name="T24" fmla="*/ 2 w 156"/>
              <a:gd name="T25" fmla="*/ 1 h 135"/>
              <a:gd name="T26" fmla="*/ 2 w 156"/>
              <a:gd name="T27" fmla="*/ 0 h 135"/>
              <a:gd name="T28" fmla="*/ 1 w 156"/>
              <a:gd name="T29" fmla="*/ 0 h 135"/>
              <a:gd name="T30" fmla="*/ 1 w 156"/>
              <a:gd name="T31" fmla="*/ 0 h 135"/>
              <a:gd name="T32" fmla="*/ 0 w 156"/>
              <a:gd name="T33" fmla="*/ 0 h 135"/>
              <a:gd name="T34" fmla="*/ 0 w 156"/>
              <a:gd name="T35" fmla="*/ 0 h 135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56"/>
              <a:gd name="T55" fmla="*/ 0 h 135"/>
              <a:gd name="T56" fmla="*/ 156 w 156"/>
              <a:gd name="T57" fmla="*/ 135 h 135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56" h="135">
                <a:moveTo>
                  <a:pt x="0" y="18"/>
                </a:moveTo>
                <a:lnTo>
                  <a:pt x="16" y="40"/>
                </a:lnTo>
                <a:lnTo>
                  <a:pt x="40" y="74"/>
                </a:lnTo>
                <a:lnTo>
                  <a:pt x="77" y="117"/>
                </a:lnTo>
                <a:lnTo>
                  <a:pt x="99" y="91"/>
                </a:lnTo>
                <a:lnTo>
                  <a:pt x="100" y="114"/>
                </a:lnTo>
                <a:lnTo>
                  <a:pt x="117" y="117"/>
                </a:lnTo>
                <a:lnTo>
                  <a:pt x="145" y="135"/>
                </a:lnTo>
                <a:lnTo>
                  <a:pt x="156" y="114"/>
                </a:lnTo>
                <a:lnTo>
                  <a:pt x="116" y="79"/>
                </a:lnTo>
                <a:lnTo>
                  <a:pt x="104" y="52"/>
                </a:lnTo>
                <a:lnTo>
                  <a:pt x="89" y="39"/>
                </a:lnTo>
                <a:lnTo>
                  <a:pt x="89" y="21"/>
                </a:lnTo>
                <a:lnTo>
                  <a:pt x="75" y="14"/>
                </a:lnTo>
                <a:lnTo>
                  <a:pt x="47" y="9"/>
                </a:lnTo>
                <a:lnTo>
                  <a:pt x="26" y="0"/>
                </a:lnTo>
                <a:lnTo>
                  <a:pt x="5" y="4"/>
                </a:lnTo>
                <a:lnTo>
                  <a:pt x="0" y="1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6" name="Freeform 491"/>
          <p:cNvSpPr/>
          <p:nvPr/>
        </p:nvSpPr>
        <p:spPr bwMode="auto">
          <a:xfrm>
            <a:off x="2792413" y="2959100"/>
            <a:ext cx="766763" cy="360363"/>
          </a:xfrm>
          <a:custGeom>
            <a:avLst/>
            <a:gdLst>
              <a:gd name="T0" fmla="*/ 35 w 1596"/>
              <a:gd name="T1" fmla="*/ 8 h 795"/>
              <a:gd name="T2" fmla="*/ 31 w 1596"/>
              <a:gd name="T3" fmla="*/ 7 h 795"/>
              <a:gd name="T4" fmla="*/ 30 w 1596"/>
              <a:gd name="T5" fmla="*/ 6 h 795"/>
              <a:gd name="T6" fmla="*/ 29 w 1596"/>
              <a:gd name="T7" fmla="*/ 6 h 795"/>
              <a:gd name="T8" fmla="*/ 27 w 1596"/>
              <a:gd name="T9" fmla="*/ 5 h 795"/>
              <a:gd name="T10" fmla="*/ 24 w 1596"/>
              <a:gd name="T11" fmla="*/ 3 h 795"/>
              <a:gd name="T12" fmla="*/ 20 w 1596"/>
              <a:gd name="T13" fmla="*/ 2 h 795"/>
              <a:gd name="T14" fmla="*/ 17 w 1596"/>
              <a:gd name="T15" fmla="*/ 1 h 795"/>
              <a:gd name="T16" fmla="*/ 15 w 1596"/>
              <a:gd name="T17" fmla="*/ 1 h 795"/>
              <a:gd name="T18" fmla="*/ 12 w 1596"/>
              <a:gd name="T19" fmla="*/ 1 h 795"/>
              <a:gd name="T20" fmla="*/ 9 w 1596"/>
              <a:gd name="T21" fmla="*/ 1 h 795"/>
              <a:gd name="T22" fmla="*/ 9 w 1596"/>
              <a:gd name="T23" fmla="*/ 4 h 795"/>
              <a:gd name="T24" fmla="*/ 10 w 1596"/>
              <a:gd name="T25" fmla="*/ 5 h 795"/>
              <a:gd name="T26" fmla="*/ 10 w 1596"/>
              <a:gd name="T27" fmla="*/ 6 h 795"/>
              <a:gd name="T28" fmla="*/ 9 w 1596"/>
              <a:gd name="T29" fmla="*/ 6 h 795"/>
              <a:gd name="T30" fmla="*/ 7 w 1596"/>
              <a:gd name="T31" fmla="*/ 5 h 795"/>
              <a:gd name="T32" fmla="*/ 6 w 1596"/>
              <a:gd name="T33" fmla="*/ 6 h 795"/>
              <a:gd name="T34" fmla="*/ 5 w 1596"/>
              <a:gd name="T35" fmla="*/ 5 h 795"/>
              <a:gd name="T36" fmla="*/ 2 w 1596"/>
              <a:gd name="T37" fmla="*/ 5 h 795"/>
              <a:gd name="T38" fmla="*/ 1 w 1596"/>
              <a:gd name="T39" fmla="*/ 6 h 795"/>
              <a:gd name="T40" fmla="*/ 1 w 1596"/>
              <a:gd name="T41" fmla="*/ 7 h 795"/>
              <a:gd name="T42" fmla="*/ 0 w 1596"/>
              <a:gd name="T43" fmla="*/ 7 h 795"/>
              <a:gd name="T44" fmla="*/ 0 w 1596"/>
              <a:gd name="T45" fmla="*/ 9 h 795"/>
              <a:gd name="T46" fmla="*/ 1 w 1596"/>
              <a:gd name="T47" fmla="*/ 10 h 795"/>
              <a:gd name="T48" fmla="*/ 2 w 1596"/>
              <a:gd name="T49" fmla="*/ 10 h 795"/>
              <a:gd name="T50" fmla="*/ 3 w 1596"/>
              <a:gd name="T51" fmla="*/ 12 h 795"/>
              <a:gd name="T52" fmla="*/ 7 w 1596"/>
              <a:gd name="T53" fmla="*/ 11 h 795"/>
              <a:gd name="T54" fmla="*/ 6 w 1596"/>
              <a:gd name="T55" fmla="*/ 13 h 795"/>
              <a:gd name="T56" fmla="*/ 4 w 1596"/>
              <a:gd name="T57" fmla="*/ 15 h 795"/>
              <a:gd name="T58" fmla="*/ 7 w 1596"/>
              <a:gd name="T59" fmla="*/ 17 h 795"/>
              <a:gd name="T60" fmla="*/ 8 w 1596"/>
              <a:gd name="T61" fmla="*/ 17 h 795"/>
              <a:gd name="T62" fmla="*/ 9 w 1596"/>
              <a:gd name="T63" fmla="*/ 17 h 795"/>
              <a:gd name="T64" fmla="*/ 9 w 1596"/>
              <a:gd name="T65" fmla="*/ 13 h 795"/>
              <a:gd name="T66" fmla="*/ 11 w 1596"/>
              <a:gd name="T67" fmla="*/ 12 h 795"/>
              <a:gd name="T68" fmla="*/ 11 w 1596"/>
              <a:gd name="T69" fmla="*/ 11 h 795"/>
              <a:gd name="T70" fmla="*/ 12 w 1596"/>
              <a:gd name="T71" fmla="*/ 11 h 795"/>
              <a:gd name="T72" fmla="*/ 13 w 1596"/>
              <a:gd name="T73" fmla="*/ 12 h 795"/>
              <a:gd name="T74" fmla="*/ 13 w 1596"/>
              <a:gd name="T75" fmla="*/ 13 h 795"/>
              <a:gd name="T76" fmla="*/ 14 w 1596"/>
              <a:gd name="T77" fmla="*/ 15 h 795"/>
              <a:gd name="T78" fmla="*/ 17 w 1596"/>
              <a:gd name="T79" fmla="*/ 15 h 795"/>
              <a:gd name="T80" fmla="*/ 17 w 1596"/>
              <a:gd name="T81" fmla="*/ 17 h 795"/>
              <a:gd name="T82" fmla="*/ 18 w 1596"/>
              <a:gd name="T83" fmla="*/ 19 h 795"/>
              <a:gd name="T84" fmla="*/ 21 w 1596"/>
              <a:gd name="T85" fmla="*/ 18 h 795"/>
              <a:gd name="T86" fmla="*/ 23 w 1596"/>
              <a:gd name="T87" fmla="*/ 18 h 795"/>
              <a:gd name="T88" fmla="*/ 23 w 1596"/>
              <a:gd name="T89" fmla="*/ 17 h 795"/>
              <a:gd name="T90" fmla="*/ 23 w 1596"/>
              <a:gd name="T91" fmla="*/ 16 h 795"/>
              <a:gd name="T92" fmla="*/ 25 w 1596"/>
              <a:gd name="T93" fmla="*/ 17 h 795"/>
              <a:gd name="T94" fmla="*/ 27 w 1596"/>
              <a:gd name="T95" fmla="*/ 16 h 795"/>
              <a:gd name="T96" fmla="*/ 31 w 1596"/>
              <a:gd name="T97" fmla="*/ 17 h 795"/>
              <a:gd name="T98" fmla="*/ 31 w 1596"/>
              <a:gd name="T99" fmla="*/ 14 h 795"/>
              <a:gd name="T100" fmla="*/ 34 w 1596"/>
              <a:gd name="T101" fmla="*/ 11 h 79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1596"/>
              <a:gd name="T154" fmla="*/ 0 h 795"/>
              <a:gd name="T155" fmla="*/ 1596 w 1596"/>
              <a:gd name="T156" fmla="*/ 795 h 79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1596" h="795">
                <a:moveTo>
                  <a:pt x="1561" y="408"/>
                </a:moveTo>
                <a:lnTo>
                  <a:pt x="1596" y="391"/>
                </a:lnTo>
                <a:lnTo>
                  <a:pt x="1516" y="328"/>
                </a:lnTo>
                <a:lnTo>
                  <a:pt x="1467" y="354"/>
                </a:lnTo>
                <a:lnTo>
                  <a:pt x="1395" y="331"/>
                </a:lnTo>
                <a:lnTo>
                  <a:pt x="1358" y="311"/>
                </a:lnTo>
                <a:lnTo>
                  <a:pt x="1327" y="311"/>
                </a:lnTo>
                <a:lnTo>
                  <a:pt x="1310" y="272"/>
                </a:lnTo>
                <a:lnTo>
                  <a:pt x="1297" y="246"/>
                </a:lnTo>
                <a:lnTo>
                  <a:pt x="1273" y="246"/>
                </a:lnTo>
                <a:lnTo>
                  <a:pt x="1247" y="246"/>
                </a:lnTo>
                <a:lnTo>
                  <a:pt x="1226" y="257"/>
                </a:lnTo>
                <a:lnTo>
                  <a:pt x="1186" y="212"/>
                </a:lnTo>
                <a:lnTo>
                  <a:pt x="1171" y="220"/>
                </a:lnTo>
                <a:lnTo>
                  <a:pt x="1150" y="230"/>
                </a:lnTo>
                <a:lnTo>
                  <a:pt x="1133" y="239"/>
                </a:lnTo>
                <a:lnTo>
                  <a:pt x="1098" y="207"/>
                </a:lnTo>
                <a:lnTo>
                  <a:pt x="1017" y="134"/>
                </a:lnTo>
                <a:lnTo>
                  <a:pt x="958" y="89"/>
                </a:lnTo>
                <a:lnTo>
                  <a:pt x="919" y="50"/>
                </a:lnTo>
                <a:lnTo>
                  <a:pt x="852" y="97"/>
                </a:lnTo>
                <a:lnTo>
                  <a:pt x="841" y="62"/>
                </a:lnTo>
                <a:lnTo>
                  <a:pt x="750" y="58"/>
                </a:lnTo>
                <a:lnTo>
                  <a:pt x="739" y="58"/>
                </a:lnTo>
                <a:lnTo>
                  <a:pt x="696" y="0"/>
                </a:lnTo>
                <a:lnTo>
                  <a:pt x="654" y="8"/>
                </a:lnTo>
                <a:lnTo>
                  <a:pt x="623" y="31"/>
                </a:lnTo>
                <a:lnTo>
                  <a:pt x="566" y="44"/>
                </a:lnTo>
                <a:lnTo>
                  <a:pt x="546" y="32"/>
                </a:lnTo>
                <a:lnTo>
                  <a:pt x="516" y="67"/>
                </a:lnTo>
                <a:lnTo>
                  <a:pt x="492" y="62"/>
                </a:lnTo>
                <a:lnTo>
                  <a:pt x="409" y="70"/>
                </a:lnTo>
                <a:lnTo>
                  <a:pt x="395" y="67"/>
                </a:lnTo>
                <a:lnTo>
                  <a:pt x="384" y="75"/>
                </a:lnTo>
                <a:lnTo>
                  <a:pt x="417" y="119"/>
                </a:lnTo>
                <a:lnTo>
                  <a:pt x="395" y="159"/>
                </a:lnTo>
                <a:lnTo>
                  <a:pt x="396" y="189"/>
                </a:lnTo>
                <a:lnTo>
                  <a:pt x="396" y="204"/>
                </a:lnTo>
                <a:lnTo>
                  <a:pt x="441" y="204"/>
                </a:lnTo>
                <a:lnTo>
                  <a:pt x="454" y="230"/>
                </a:lnTo>
                <a:lnTo>
                  <a:pt x="454" y="257"/>
                </a:lnTo>
                <a:lnTo>
                  <a:pt x="441" y="263"/>
                </a:lnTo>
                <a:lnTo>
                  <a:pt x="425" y="246"/>
                </a:lnTo>
                <a:lnTo>
                  <a:pt x="405" y="257"/>
                </a:lnTo>
                <a:lnTo>
                  <a:pt x="395" y="269"/>
                </a:lnTo>
                <a:lnTo>
                  <a:pt x="361" y="246"/>
                </a:lnTo>
                <a:lnTo>
                  <a:pt x="351" y="224"/>
                </a:lnTo>
                <a:lnTo>
                  <a:pt x="322" y="235"/>
                </a:lnTo>
                <a:lnTo>
                  <a:pt x="322" y="243"/>
                </a:lnTo>
                <a:lnTo>
                  <a:pt x="302" y="224"/>
                </a:lnTo>
                <a:lnTo>
                  <a:pt x="273" y="246"/>
                </a:lnTo>
                <a:lnTo>
                  <a:pt x="240" y="257"/>
                </a:lnTo>
                <a:lnTo>
                  <a:pt x="229" y="246"/>
                </a:lnTo>
                <a:lnTo>
                  <a:pt x="221" y="224"/>
                </a:lnTo>
                <a:lnTo>
                  <a:pt x="176" y="220"/>
                </a:lnTo>
                <a:lnTo>
                  <a:pt x="103" y="216"/>
                </a:lnTo>
                <a:lnTo>
                  <a:pt x="85" y="220"/>
                </a:lnTo>
                <a:lnTo>
                  <a:pt x="81" y="235"/>
                </a:lnTo>
                <a:lnTo>
                  <a:pt x="69" y="230"/>
                </a:lnTo>
                <a:lnTo>
                  <a:pt x="54" y="254"/>
                </a:lnTo>
                <a:lnTo>
                  <a:pt x="43" y="272"/>
                </a:lnTo>
                <a:lnTo>
                  <a:pt x="43" y="281"/>
                </a:lnTo>
                <a:lnTo>
                  <a:pt x="51" y="299"/>
                </a:lnTo>
                <a:lnTo>
                  <a:pt x="39" y="304"/>
                </a:lnTo>
                <a:lnTo>
                  <a:pt x="28" y="272"/>
                </a:lnTo>
                <a:lnTo>
                  <a:pt x="7" y="276"/>
                </a:lnTo>
                <a:lnTo>
                  <a:pt x="0" y="318"/>
                </a:lnTo>
                <a:lnTo>
                  <a:pt x="0" y="343"/>
                </a:lnTo>
                <a:lnTo>
                  <a:pt x="0" y="366"/>
                </a:lnTo>
                <a:lnTo>
                  <a:pt x="11" y="387"/>
                </a:lnTo>
                <a:lnTo>
                  <a:pt x="20" y="399"/>
                </a:lnTo>
                <a:lnTo>
                  <a:pt x="20" y="424"/>
                </a:lnTo>
                <a:lnTo>
                  <a:pt x="39" y="422"/>
                </a:lnTo>
                <a:lnTo>
                  <a:pt x="62" y="403"/>
                </a:lnTo>
                <a:lnTo>
                  <a:pt x="74" y="422"/>
                </a:lnTo>
                <a:lnTo>
                  <a:pt x="91" y="445"/>
                </a:lnTo>
                <a:lnTo>
                  <a:pt x="103" y="468"/>
                </a:lnTo>
                <a:lnTo>
                  <a:pt x="121" y="512"/>
                </a:lnTo>
                <a:lnTo>
                  <a:pt x="157" y="501"/>
                </a:lnTo>
                <a:lnTo>
                  <a:pt x="209" y="489"/>
                </a:lnTo>
                <a:lnTo>
                  <a:pt x="291" y="477"/>
                </a:lnTo>
                <a:lnTo>
                  <a:pt x="312" y="506"/>
                </a:lnTo>
                <a:lnTo>
                  <a:pt x="316" y="562"/>
                </a:lnTo>
                <a:lnTo>
                  <a:pt x="273" y="573"/>
                </a:lnTo>
                <a:lnTo>
                  <a:pt x="240" y="581"/>
                </a:lnTo>
                <a:lnTo>
                  <a:pt x="248" y="621"/>
                </a:lnTo>
                <a:lnTo>
                  <a:pt x="191" y="621"/>
                </a:lnTo>
                <a:lnTo>
                  <a:pt x="240" y="699"/>
                </a:lnTo>
                <a:lnTo>
                  <a:pt x="262" y="706"/>
                </a:lnTo>
                <a:lnTo>
                  <a:pt x="284" y="710"/>
                </a:lnTo>
                <a:lnTo>
                  <a:pt x="298" y="744"/>
                </a:lnTo>
                <a:lnTo>
                  <a:pt x="311" y="731"/>
                </a:lnTo>
                <a:lnTo>
                  <a:pt x="352" y="723"/>
                </a:lnTo>
                <a:lnTo>
                  <a:pt x="378" y="736"/>
                </a:lnTo>
                <a:lnTo>
                  <a:pt x="395" y="753"/>
                </a:lnTo>
                <a:lnTo>
                  <a:pt x="406" y="736"/>
                </a:lnTo>
                <a:lnTo>
                  <a:pt x="435" y="741"/>
                </a:lnTo>
                <a:lnTo>
                  <a:pt x="386" y="565"/>
                </a:lnTo>
                <a:lnTo>
                  <a:pt x="405" y="556"/>
                </a:lnTo>
                <a:lnTo>
                  <a:pt x="469" y="518"/>
                </a:lnTo>
                <a:lnTo>
                  <a:pt x="480" y="515"/>
                </a:lnTo>
                <a:lnTo>
                  <a:pt x="471" y="501"/>
                </a:lnTo>
                <a:lnTo>
                  <a:pt x="484" y="508"/>
                </a:lnTo>
                <a:lnTo>
                  <a:pt x="484" y="489"/>
                </a:lnTo>
                <a:lnTo>
                  <a:pt x="492" y="477"/>
                </a:lnTo>
                <a:lnTo>
                  <a:pt x="498" y="483"/>
                </a:lnTo>
                <a:lnTo>
                  <a:pt x="513" y="483"/>
                </a:lnTo>
                <a:lnTo>
                  <a:pt x="527" y="493"/>
                </a:lnTo>
                <a:lnTo>
                  <a:pt x="544" y="470"/>
                </a:lnTo>
                <a:lnTo>
                  <a:pt x="558" y="477"/>
                </a:lnTo>
                <a:lnTo>
                  <a:pt x="544" y="508"/>
                </a:lnTo>
                <a:lnTo>
                  <a:pt x="554" y="550"/>
                </a:lnTo>
                <a:lnTo>
                  <a:pt x="584" y="575"/>
                </a:lnTo>
                <a:lnTo>
                  <a:pt x="584" y="581"/>
                </a:lnTo>
                <a:lnTo>
                  <a:pt x="575" y="602"/>
                </a:lnTo>
                <a:lnTo>
                  <a:pt x="577" y="611"/>
                </a:lnTo>
                <a:lnTo>
                  <a:pt x="621" y="629"/>
                </a:lnTo>
                <a:lnTo>
                  <a:pt x="632" y="656"/>
                </a:lnTo>
                <a:lnTo>
                  <a:pt x="671" y="639"/>
                </a:lnTo>
                <a:lnTo>
                  <a:pt x="717" y="629"/>
                </a:lnTo>
                <a:lnTo>
                  <a:pt x="750" y="708"/>
                </a:lnTo>
                <a:lnTo>
                  <a:pt x="763" y="745"/>
                </a:lnTo>
                <a:lnTo>
                  <a:pt x="751" y="754"/>
                </a:lnTo>
                <a:lnTo>
                  <a:pt x="746" y="768"/>
                </a:lnTo>
                <a:lnTo>
                  <a:pt x="779" y="779"/>
                </a:lnTo>
                <a:lnTo>
                  <a:pt x="789" y="795"/>
                </a:lnTo>
                <a:lnTo>
                  <a:pt x="835" y="779"/>
                </a:lnTo>
                <a:lnTo>
                  <a:pt x="848" y="795"/>
                </a:lnTo>
                <a:lnTo>
                  <a:pt x="882" y="776"/>
                </a:lnTo>
                <a:lnTo>
                  <a:pt x="904" y="771"/>
                </a:lnTo>
                <a:lnTo>
                  <a:pt x="930" y="777"/>
                </a:lnTo>
                <a:lnTo>
                  <a:pt x="989" y="777"/>
                </a:lnTo>
                <a:lnTo>
                  <a:pt x="977" y="764"/>
                </a:lnTo>
                <a:lnTo>
                  <a:pt x="977" y="741"/>
                </a:lnTo>
                <a:lnTo>
                  <a:pt x="984" y="726"/>
                </a:lnTo>
                <a:lnTo>
                  <a:pt x="984" y="714"/>
                </a:lnTo>
                <a:lnTo>
                  <a:pt x="967" y="702"/>
                </a:lnTo>
                <a:lnTo>
                  <a:pt x="1004" y="698"/>
                </a:lnTo>
                <a:lnTo>
                  <a:pt x="1039" y="702"/>
                </a:lnTo>
                <a:lnTo>
                  <a:pt x="1047" y="714"/>
                </a:lnTo>
                <a:lnTo>
                  <a:pt x="1071" y="708"/>
                </a:lnTo>
                <a:lnTo>
                  <a:pt x="1055" y="673"/>
                </a:lnTo>
                <a:lnTo>
                  <a:pt x="1073" y="669"/>
                </a:lnTo>
                <a:lnTo>
                  <a:pt x="1166" y="683"/>
                </a:lnTo>
                <a:lnTo>
                  <a:pt x="1241" y="691"/>
                </a:lnTo>
                <a:lnTo>
                  <a:pt x="1297" y="719"/>
                </a:lnTo>
                <a:lnTo>
                  <a:pt x="1327" y="719"/>
                </a:lnTo>
                <a:lnTo>
                  <a:pt x="1336" y="753"/>
                </a:lnTo>
                <a:lnTo>
                  <a:pt x="1358" y="683"/>
                </a:lnTo>
                <a:lnTo>
                  <a:pt x="1327" y="607"/>
                </a:lnTo>
                <a:lnTo>
                  <a:pt x="1422" y="581"/>
                </a:lnTo>
                <a:lnTo>
                  <a:pt x="1436" y="539"/>
                </a:lnTo>
                <a:lnTo>
                  <a:pt x="1448" y="477"/>
                </a:lnTo>
                <a:lnTo>
                  <a:pt x="1545" y="483"/>
                </a:lnTo>
                <a:lnTo>
                  <a:pt x="1561" y="408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7" name="Freeform 492"/>
          <p:cNvSpPr/>
          <p:nvPr/>
        </p:nvSpPr>
        <p:spPr bwMode="auto">
          <a:xfrm>
            <a:off x="2974975" y="3190875"/>
            <a:ext cx="338138" cy="225425"/>
          </a:xfrm>
          <a:custGeom>
            <a:avLst/>
            <a:gdLst>
              <a:gd name="T0" fmla="*/ 1 w 697"/>
              <a:gd name="T1" fmla="*/ 5 h 492"/>
              <a:gd name="T2" fmla="*/ 2 w 697"/>
              <a:gd name="T3" fmla="*/ 4 h 492"/>
              <a:gd name="T4" fmla="*/ 2 w 697"/>
              <a:gd name="T5" fmla="*/ 4 h 492"/>
              <a:gd name="T6" fmla="*/ 3 w 697"/>
              <a:gd name="T7" fmla="*/ 4 h 492"/>
              <a:gd name="T8" fmla="*/ 4 w 697"/>
              <a:gd name="T9" fmla="*/ 4 h 492"/>
              <a:gd name="T10" fmla="*/ 4 w 697"/>
              <a:gd name="T11" fmla="*/ 5 h 492"/>
              <a:gd name="T12" fmla="*/ 4 w 697"/>
              <a:gd name="T13" fmla="*/ 5 h 492"/>
              <a:gd name="T14" fmla="*/ 5 w 697"/>
              <a:gd name="T15" fmla="*/ 7 h 492"/>
              <a:gd name="T16" fmla="*/ 5 w 697"/>
              <a:gd name="T17" fmla="*/ 6 h 492"/>
              <a:gd name="T18" fmla="*/ 6 w 697"/>
              <a:gd name="T19" fmla="*/ 7 h 492"/>
              <a:gd name="T20" fmla="*/ 8 w 697"/>
              <a:gd name="T21" fmla="*/ 8 h 492"/>
              <a:gd name="T22" fmla="*/ 9 w 697"/>
              <a:gd name="T23" fmla="*/ 9 h 492"/>
              <a:gd name="T24" fmla="*/ 10 w 697"/>
              <a:gd name="T25" fmla="*/ 10 h 492"/>
              <a:gd name="T26" fmla="*/ 11 w 697"/>
              <a:gd name="T27" fmla="*/ 11 h 492"/>
              <a:gd name="T28" fmla="*/ 12 w 697"/>
              <a:gd name="T29" fmla="*/ 10 h 492"/>
              <a:gd name="T30" fmla="*/ 12 w 697"/>
              <a:gd name="T31" fmla="*/ 9 h 492"/>
              <a:gd name="T32" fmla="*/ 11 w 697"/>
              <a:gd name="T33" fmla="*/ 7 h 492"/>
              <a:gd name="T34" fmla="*/ 12 w 697"/>
              <a:gd name="T35" fmla="*/ 7 h 492"/>
              <a:gd name="T36" fmla="*/ 14 w 697"/>
              <a:gd name="T37" fmla="*/ 7 h 492"/>
              <a:gd name="T38" fmla="*/ 16 w 697"/>
              <a:gd name="T39" fmla="*/ 7 h 492"/>
              <a:gd name="T40" fmla="*/ 16 w 697"/>
              <a:gd name="T41" fmla="*/ 6 h 492"/>
              <a:gd name="T42" fmla="*/ 13 w 697"/>
              <a:gd name="T43" fmla="*/ 6 h 492"/>
              <a:gd name="T44" fmla="*/ 12 w 697"/>
              <a:gd name="T45" fmla="*/ 6 h 492"/>
              <a:gd name="T46" fmla="*/ 11 w 697"/>
              <a:gd name="T47" fmla="*/ 7 h 492"/>
              <a:gd name="T48" fmla="*/ 10 w 697"/>
              <a:gd name="T49" fmla="*/ 6 h 492"/>
              <a:gd name="T50" fmla="*/ 9 w 697"/>
              <a:gd name="T51" fmla="*/ 7 h 492"/>
              <a:gd name="T52" fmla="*/ 9 w 697"/>
              <a:gd name="T53" fmla="*/ 6 h 492"/>
              <a:gd name="T54" fmla="*/ 9 w 697"/>
              <a:gd name="T55" fmla="*/ 5 h 492"/>
              <a:gd name="T56" fmla="*/ 9 w 697"/>
              <a:gd name="T57" fmla="*/ 4 h 492"/>
              <a:gd name="T58" fmla="*/ 6 w 697"/>
              <a:gd name="T59" fmla="*/ 3 h 492"/>
              <a:gd name="T60" fmla="*/ 5 w 697"/>
              <a:gd name="T61" fmla="*/ 2 h 492"/>
              <a:gd name="T62" fmla="*/ 3 w 697"/>
              <a:gd name="T63" fmla="*/ 3 h 492"/>
              <a:gd name="T64" fmla="*/ 2 w 697"/>
              <a:gd name="T65" fmla="*/ 1 h 492"/>
              <a:gd name="T66" fmla="*/ 2 w 697"/>
              <a:gd name="T67" fmla="*/ 0 h 492"/>
              <a:gd name="T68" fmla="*/ 1 w 697"/>
              <a:gd name="T69" fmla="*/ 5 h 492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697"/>
              <a:gd name="T106" fmla="*/ 0 h 492"/>
              <a:gd name="T107" fmla="*/ 697 w 697"/>
              <a:gd name="T108" fmla="*/ 492 h 492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697" h="492">
                <a:moveTo>
                  <a:pt x="49" y="226"/>
                </a:moveTo>
                <a:lnTo>
                  <a:pt x="65" y="221"/>
                </a:lnTo>
                <a:lnTo>
                  <a:pt x="72" y="202"/>
                </a:lnTo>
                <a:lnTo>
                  <a:pt x="81" y="184"/>
                </a:lnTo>
                <a:lnTo>
                  <a:pt x="98" y="193"/>
                </a:lnTo>
                <a:lnTo>
                  <a:pt x="94" y="168"/>
                </a:lnTo>
                <a:lnTo>
                  <a:pt x="112" y="158"/>
                </a:lnTo>
                <a:lnTo>
                  <a:pt x="124" y="176"/>
                </a:lnTo>
                <a:lnTo>
                  <a:pt x="141" y="176"/>
                </a:lnTo>
                <a:lnTo>
                  <a:pt x="158" y="187"/>
                </a:lnTo>
                <a:lnTo>
                  <a:pt x="168" y="193"/>
                </a:lnTo>
                <a:lnTo>
                  <a:pt x="168" y="199"/>
                </a:lnTo>
                <a:lnTo>
                  <a:pt x="169" y="214"/>
                </a:lnTo>
                <a:lnTo>
                  <a:pt x="189" y="221"/>
                </a:lnTo>
                <a:lnTo>
                  <a:pt x="189" y="244"/>
                </a:lnTo>
                <a:lnTo>
                  <a:pt x="205" y="276"/>
                </a:lnTo>
                <a:lnTo>
                  <a:pt x="225" y="280"/>
                </a:lnTo>
                <a:lnTo>
                  <a:pt x="230" y="272"/>
                </a:lnTo>
                <a:lnTo>
                  <a:pt x="251" y="258"/>
                </a:lnTo>
                <a:lnTo>
                  <a:pt x="270" y="276"/>
                </a:lnTo>
                <a:lnTo>
                  <a:pt x="290" y="306"/>
                </a:lnTo>
                <a:lnTo>
                  <a:pt x="325" y="344"/>
                </a:lnTo>
                <a:lnTo>
                  <a:pt x="383" y="360"/>
                </a:lnTo>
                <a:lnTo>
                  <a:pt x="386" y="384"/>
                </a:lnTo>
                <a:lnTo>
                  <a:pt x="423" y="400"/>
                </a:lnTo>
                <a:lnTo>
                  <a:pt x="440" y="425"/>
                </a:lnTo>
                <a:lnTo>
                  <a:pt x="427" y="491"/>
                </a:lnTo>
                <a:lnTo>
                  <a:pt x="459" y="492"/>
                </a:lnTo>
                <a:lnTo>
                  <a:pt x="485" y="457"/>
                </a:lnTo>
                <a:lnTo>
                  <a:pt x="498" y="440"/>
                </a:lnTo>
                <a:lnTo>
                  <a:pt x="507" y="421"/>
                </a:lnTo>
                <a:lnTo>
                  <a:pt x="501" y="387"/>
                </a:lnTo>
                <a:lnTo>
                  <a:pt x="473" y="373"/>
                </a:lnTo>
                <a:lnTo>
                  <a:pt x="481" y="314"/>
                </a:lnTo>
                <a:lnTo>
                  <a:pt x="505" y="290"/>
                </a:lnTo>
                <a:lnTo>
                  <a:pt x="527" y="298"/>
                </a:lnTo>
                <a:lnTo>
                  <a:pt x="579" y="287"/>
                </a:lnTo>
                <a:lnTo>
                  <a:pt x="586" y="311"/>
                </a:lnTo>
                <a:lnTo>
                  <a:pt x="614" y="310"/>
                </a:lnTo>
                <a:lnTo>
                  <a:pt x="680" y="306"/>
                </a:lnTo>
                <a:lnTo>
                  <a:pt x="697" y="276"/>
                </a:lnTo>
                <a:lnTo>
                  <a:pt x="680" y="261"/>
                </a:lnTo>
                <a:lnTo>
                  <a:pt x="637" y="261"/>
                </a:lnTo>
                <a:lnTo>
                  <a:pt x="566" y="261"/>
                </a:lnTo>
                <a:lnTo>
                  <a:pt x="538" y="261"/>
                </a:lnTo>
                <a:lnTo>
                  <a:pt x="510" y="256"/>
                </a:lnTo>
                <a:lnTo>
                  <a:pt x="462" y="280"/>
                </a:lnTo>
                <a:lnTo>
                  <a:pt x="457" y="276"/>
                </a:lnTo>
                <a:lnTo>
                  <a:pt x="449" y="264"/>
                </a:lnTo>
                <a:lnTo>
                  <a:pt x="426" y="272"/>
                </a:lnTo>
                <a:lnTo>
                  <a:pt x="403" y="280"/>
                </a:lnTo>
                <a:lnTo>
                  <a:pt x="398" y="275"/>
                </a:lnTo>
                <a:lnTo>
                  <a:pt x="394" y="264"/>
                </a:lnTo>
                <a:lnTo>
                  <a:pt x="365" y="256"/>
                </a:lnTo>
                <a:lnTo>
                  <a:pt x="360" y="253"/>
                </a:lnTo>
                <a:lnTo>
                  <a:pt x="364" y="239"/>
                </a:lnTo>
                <a:lnTo>
                  <a:pt x="378" y="230"/>
                </a:lnTo>
                <a:lnTo>
                  <a:pt x="360" y="183"/>
                </a:lnTo>
                <a:lnTo>
                  <a:pt x="331" y="114"/>
                </a:lnTo>
                <a:lnTo>
                  <a:pt x="247" y="137"/>
                </a:lnTo>
                <a:lnTo>
                  <a:pt x="230" y="114"/>
                </a:lnTo>
                <a:lnTo>
                  <a:pt x="191" y="96"/>
                </a:lnTo>
                <a:lnTo>
                  <a:pt x="158" y="123"/>
                </a:lnTo>
                <a:lnTo>
                  <a:pt x="126" y="116"/>
                </a:lnTo>
                <a:lnTo>
                  <a:pt x="89" y="87"/>
                </a:lnTo>
                <a:lnTo>
                  <a:pt x="83" y="51"/>
                </a:lnTo>
                <a:lnTo>
                  <a:pt x="85" y="26"/>
                </a:lnTo>
                <a:lnTo>
                  <a:pt x="83" y="0"/>
                </a:lnTo>
                <a:lnTo>
                  <a:pt x="0" y="51"/>
                </a:lnTo>
                <a:lnTo>
                  <a:pt x="49" y="22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8" name="Freeform 493"/>
          <p:cNvSpPr/>
          <p:nvPr/>
        </p:nvSpPr>
        <p:spPr bwMode="auto">
          <a:xfrm>
            <a:off x="2933700" y="3263900"/>
            <a:ext cx="255588" cy="196850"/>
          </a:xfrm>
          <a:custGeom>
            <a:avLst/>
            <a:gdLst>
              <a:gd name="T0" fmla="*/ 0 w 534"/>
              <a:gd name="T1" fmla="*/ 1 h 433"/>
              <a:gd name="T2" fmla="*/ 0 w 534"/>
              <a:gd name="T3" fmla="*/ 3 h 433"/>
              <a:gd name="T4" fmla="*/ 1 w 534"/>
              <a:gd name="T5" fmla="*/ 2 h 433"/>
              <a:gd name="T6" fmla="*/ 2 w 534"/>
              <a:gd name="T7" fmla="*/ 3 h 433"/>
              <a:gd name="T8" fmla="*/ 1 w 534"/>
              <a:gd name="T9" fmla="*/ 3 h 433"/>
              <a:gd name="T10" fmla="*/ 0 w 534"/>
              <a:gd name="T11" fmla="*/ 3 h 433"/>
              <a:gd name="T12" fmla="*/ 0 w 534"/>
              <a:gd name="T13" fmla="*/ 4 h 433"/>
              <a:gd name="T14" fmla="*/ 0 w 534"/>
              <a:gd name="T15" fmla="*/ 4 h 433"/>
              <a:gd name="T16" fmla="*/ 1 w 534"/>
              <a:gd name="T17" fmla="*/ 5 h 433"/>
              <a:gd name="T18" fmla="*/ 1 w 534"/>
              <a:gd name="T19" fmla="*/ 5 h 433"/>
              <a:gd name="T20" fmla="*/ 1 w 534"/>
              <a:gd name="T21" fmla="*/ 5 h 433"/>
              <a:gd name="T22" fmla="*/ 1 w 534"/>
              <a:gd name="T23" fmla="*/ 7 h 433"/>
              <a:gd name="T24" fmla="*/ 3 w 534"/>
              <a:gd name="T25" fmla="*/ 7 h 433"/>
              <a:gd name="T26" fmla="*/ 4 w 534"/>
              <a:gd name="T27" fmla="*/ 6 h 433"/>
              <a:gd name="T28" fmla="*/ 6 w 534"/>
              <a:gd name="T29" fmla="*/ 7 h 433"/>
              <a:gd name="T30" fmla="*/ 7 w 534"/>
              <a:gd name="T31" fmla="*/ 8 h 433"/>
              <a:gd name="T32" fmla="*/ 7 w 534"/>
              <a:gd name="T33" fmla="*/ 9 h 433"/>
              <a:gd name="T34" fmla="*/ 7 w 534"/>
              <a:gd name="T35" fmla="*/ 9 h 433"/>
              <a:gd name="T36" fmla="*/ 9 w 534"/>
              <a:gd name="T37" fmla="*/ 10 h 433"/>
              <a:gd name="T38" fmla="*/ 11 w 534"/>
              <a:gd name="T39" fmla="*/ 7 h 433"/>
              <a:gd name="T40" fmla="*/ 12 w 534"/>
              <a:gd name="T41" fmla="*/ 7 h 433"/>
              <a:gd name="T42" fmla="*/ 12 w 534"/>
              <a:gd name="T43" fmla="*/ 7 h 433"/>
              <a:gd name="T44" fmla="*/ 12 w 534"/>
              <a:gd name="T45" fmla="*/ 6 h 433"/>
              <a:gd name="T46" fmla="*/ 12 w 534"/>
              <a:gd name="T47" fmla="*/ 5 h 433"/>
              <a:gd name="T48" fmla="*/ 11 w 534"/>
              <a:gd name="T49" fmla="*/ 5 h 433"/>
              <a:gd name="T50" fmla="*/ 11 w 534"/>
              <a:gd name="T51" fmla="*/ 5 h 433"/>
              <a:gd name="T52" fmla="*/ 10 w 534"/>
              <a:gd name="T53" fmla="*/ 4 h 433"/>
              <a:gd name="T54" fmla="*/ 9 w 534"/>
              <a:gd name="T55" fmla="*/ 3 h 433"/>
              <a:gd name="T56" fmla="*/ 9 w 534"/>
              <a:gd name="T57" fmla="*/ 3 h 433"/>
              <a:gd name="T58" fmla="*/ 8 w 534"/>
              <a:gd name="T59" fmla="*/ 2 h 433"/>
              <a:gd name="T60" fmla="*/ 7 w 534"/>
              <a:gd name="T61" fmla="*/ 3 h 433"/>
              <a:gd name="T62" fmla="*/ 7 w 534"/>
              <a:gd name="T63" fmla="*/ 3 h 433"/>
              <a:gd name="T64" fmla="*/ 7 w 534"/>
              <a:gd name="T65" fmla="*/ 3 h 433"/>
              <a:gd name="T66" fmla="*/ 7 w 534"/>
              <a:gd name="T67" fmla="*/ 2 h 433"/>
              <a:gd name="T68" fmla="*/ 7 w 534"/>
              <a:gd name="T69" fmla="*/ 1 h 433"/>
              <a:gd name="T70" fmla="*/ 6 w 534"/>
              <a:gd name="T71" fmla="*/ 1 h 433"/>
              <a:gd name="T72" fmla="*/ 6 w 534"/>
              <a:gd name="T73" fmla="*/ 1 h 433"/>
              <a:gd name="T74" fmla="*/ 5 w 534"/>
              <a:gd name="T75" fmla="*/ 0 h 433"/>
              <a:gd name="T76" fmla="*/ 5 w 534"/>
              <a:gd name="T77" fmla="*/ 0 h 433"/>
              <a:gd name="T78" fmla="*/ 5 w 534"/>
              <a:gd name="T79" fmla="*/ 0 h 433"/>
              <a:gd name="T80" fmla="*/ 4 w 534"/>
              <a:gd name="T81" fmla="*/ 0 h 433"/>
              <a:gd name="T82" fmla="*/ 5 w 534"/>
              <a:gd name="T83" fmla="*/ 1 h 433"/>
              <a:gd name="T84" fmla="*/ 4 w 534"/>
              <a:gd name="T85" fmla="*/ 1 h 433"/>
              <a:gd name="T86" fmla="*/ 4 w 534"/>
              <a:gd name="T87" fmla="*/ 1 h 433"/>
              <a:gd name="T88" fmla="*/ 4 w 534"/>
              <a:gd name="T89" fmla="*/ 1 h 433"/>
              <a:gd name="T90" fmla="*/ 3 w 534"/>
              <a:gd name="T91" fmla="*/ 1 h 433"/>
              <a:gd name="T92" fmla="*/ 3 w 534"/>
              <a:gd name="T93" fmla="*/ 1 h 433"/>
              <a:gd name="T94" fmla="*/ 2 w 534"/>
              <a:gd name="T95" fmla="*/ 2 h 433"/>
              <a:gd name="T96" fmla="*/ 2 w 534"/>
              <a:gd name="T97" fmla="*/ 1 h 433"/>
              <a:gd name="T98" fmla="*/ 1 w 534"/>
              <a:gd name="T99" fmla="*/ 1 h 433"/>
              <a:gd name="T100" fmla="*/ 0 w 534"/>
              <a:gd name="T101" fmla="*/ 1 h 433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34"/>
              <a:gd name="T154" fmla="*/ 0 h 433"/>
              <a:gd name="T155" fmla="*/ 534 w 534"/>
              <a:gd name="T156" fmla="*/ 433 h 433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34" h="433">
                <a:moveTo>
                  <a:pt x="0" y="63"/>
                </a:moveTo>
                <a:lnTo>
                  <a:pt x="4" y="118"/>
                </a:lnTo>
                <a:lnTo>
                  <a:pt x="32" y="86"/>
                </a:lnTo>
                <a:lnTo>
                  <a:pt x="72" y="129"/>
                </a:lnTo>
                <a:lnTo>
                  <a:pt x="53" y="156"/>
                </a:lnTo>
                <a:lnTo>
                  <a:pt x="7" y="130"/>
                </a:lnTo>
                <a:lnTo>
                  <a:pt x="1" y="168"/>
                </a:lnTo>
                <a:lnTo>
                  <a:pt x="7" y="191"/>
                </a:lnTo>
                <a:lnTo>
                  <a:pt x="32" y="196"/>
                </a:lnTo>
                <a:lnTo>
                  <a:pt x="22" y="221"/>
                </a:lnTo>
                <a:lnTo>
                  <a:pt x="41" y="238"/>
                </a:lnTo>
                <a:lnTo>
                  <a:pt x="41" y="314"/>
                </a:lnTo>
                <a:lnTo>
                  <a:pt x="115" y="292"/>
                </a:lnTo>
                <a:lnTo>
                  <a:pt x="157" y="269"/>
                </a:lnTo>
                <a:lnTo>
                  <a:pt x="250" y="320"/>
                </a:lnTo>
                <a:lnTo>
                  <a:pt x="311" y="352"/>
                </a:lnTo>
                <a:lnTo>
                  <a:pt x="322" y="366"/>
                </a:lnTo>
                <a:lnTo>
                  <a:pt x="328" y="405"/>
                </a:lnTo>
                <a:lnTo>
                  <a:pt x="382" y="433"/>
                </a:lnTo>
                <a:lnTo>
                  <a:pt x="466" y="329"/>
                </a:lnTo>
                <a:lnTo>
                  <a:pt x="519" y="329"/>
                </a:lnTo>
                <a:lnTo>
                  <a:pt x="528" y="286"/>
                </a:lnTo>
                <a:lnTo>
                  <a:pt x="534" y="268"/>
                </a:lnTo>
                <a:lnTo>
                  <a:pt x="517" y="240"/>
                </a:lnTo>
                <a:lnTo>
                  <a:pt x="478" y="223"/>
                </a:lnTo>
                <a:lnTo>
                  <a:pt x="472" y="202"/>
                </a:lnTo>
                <a:lnTo>
                  <a:pt x="417" y="186"/>
                </a:lnTo>
                <a:lnTo>
                  <a:pt x="382" y="148"/>
                </a:lnTo>
                <a:lnTo>
                  <a:pt x="371" y="122"/>
                </a:lnTo>
                <a:lnTo>
                  <a:pt x="343" y="98"/>
                </a:lnTo>
                <a:lnTo>
                  <a:pt x="327" y="113"/>
                </a:lnTo>
                <a:lnTo>
                  <a:pt x="317" y="122"/>
                </a:lnTo>
                <a:lnTo>
                  <a:pt x="297" y="118"/>
                </a:lnTo>
                <a:lnTo>
                  <a:pt x="281" y="86"/>
                </a:lnTo>
                <a:lnTo>
                  <a:pt x="281" y="63"/>
                </a:lnTo>
                <a:lnTo>
                  <a:pt x="261" y="56"/>
                </a:lnTo>
                <a:lnTo>
                  <a:pt x="256" y="35"/>
                </a:lnTo>
                <a:lnTo>
                  <a:pt x="233" y="18"/>
                </a:lnTo>
                <a:lnTo>
                  <a:pt x="216" y="18"/>
                </a:lnTo>
                <a:lnTo>
                  <a:pt x="204" y="0"/>
                </a:lnTo>
                <a:lnTo>
                  <a:pt x="186" y="10"/>
                </a:lnTo>
                <a:lnTo>
                  <a:pt x="192" y="35"/>
                </a:lnTo>
                <a:lnTo>
                  <a:pt x="182" y="31"/>
                </a:lnTo>
                <a:lnTo>
                  <a:pt x="173" y="26"/>
                </a:lnTo>
                <a:lnTo>
                  <a:pt x="157" y="63"/>
                </a:lnTo>
                <a:lnTo>
                  <a:pt x="136" y="68"/>
                </a:lnTo>
                <a:lnTo>
                  <a:pt x="115" y="61"/>
                </a:lnTo>
                <a:lnTo>
                  <a:pt x="101" y="80"/>
                </a:lnTo>
                <a:lnTo>
                  <a:pt x="84" y="63"/>
                </a:lnTo>
                <a:lnTo>
                  <a:pt x="57" y="46"/>
                </a:lnTo>
                <a:lnTo>
                  <a:pt x="0" y="6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79" name="Freeform 494"/>
          <p:cNvSpPr/>
          <p:nvPr/>
        </p:nvSpPr>
        <p:spPr bwMode="auto">
          <a:xfrm>
            <a:off x="3219450" y="3262313"/>
            <a:ext cx="214313" cy="100013"/>
          </a:xfrm>
          <a:custGeom>
            <a:avLst/>
            <a:gdLst>
              <a:gd name="T0" fmla="*/ 3 w 444"/>
              <a:gd name="T1" fmla="*/ 3 h 219"/>
              <a:gd name="T2" fmla="*/ 2 w 444"/>
              <a:gd name="T3" fmla="*/ 3 h 219"/>
              <a:gd name="T4" fmla="*/ 0 w 444"/>
              <a:gd name="T5" fmla="*/ 4 h 219"/>
              <a:gd name="T6" fmla="*/ 0 w 444"/>
              <a:gd name="T7" fmla="*/ 4 h 219"/>
              <a:gd name="T8" fmla="*/ 0 w 444"/>
              <a:gd name="T9" fmla="*/ 5 h 219"/>
              <a:gd name="T10" fmla="*/ 1 w 444"/>
              <a:gd name="T11" fmla="*/ 5 h 219"/>
              <a:gd name="T12" fmla="*/ 3 w 444"/>
              <a:gd name="T13" fmla="*/ 5 h 219"/>
              <a:gd name="T14" fmla="*/ 4 w 444"/>
              <a:gd name="T15" fmla="*/ 5 h 219"/>
              <a:gd name="T16" fmla="*/ 5 w 444"/>
              <a:gd name="T17" fmla="*/ 5 h 219"/>
              <a:gd name="T18" fmla="*/ 5 w 444"/>
              <a:gd name="T19" fmla="*/ 4 h 219"/>
              <a:gd name="T20" fmla="*/ 6 w 444"/>
              <a:gd name="T21" fmla="*/ 4 h 219"/>
              <a:gd name="T22" fmla="*/ 7 w 444"/>
              <a:gd name="T23" fmla="*/ 4 h 219"/>
              <a:gd name="T24" fmla="*/ 7 w 444"/>
              <a:gd name="T25" fmla="*/ 4 h 219"/>
              <a:gd name="T26" fmla="*/ 9 w 444"/>
              <a:gd name="T27" fmla="*/ 3 h 219"/>
              <a:gd name="T28" fmla="*/ 10 w 444"/>
              <a:gd name="T29" fmla="*/ 2 h 219"/>
              <a:gd name="T30" fmla="*/ 10 w 444"/>
              <a:gd name="T31" fmla="*/ 2 h 219"/>
              <a:gd name="T32" fmla="*/ 10 w 444"/>
              <a:gd name="T33" fmla="*/ 1 h 219"/>
              <a:gd name="T34" fmla="*/ 9 w 444"/>
              <a:gd name="T35" fmla="*/ 1 h 219"/>
              <a:gd name="T36" fmla="*/ 9 w 444"/>
              <a:gd name="T37" fmla="*/ 1 h 219"/>
              <a:gd name="T38" fmla="*/ 8 w 444"/>
              <a:gd name="T39" fmla="*/ 1 h 219"/>
              <a:gd name="T40" fmla="*/ 7 w 444"/>
              <a:gd name="T41" fmla="*/ 0 h 219"/>
              <a:gd name="T42" fmla="*/ 4 w 444"/>
              <a:gd name="T43" fmla="*/ 0 h 219"/>
              <a:gd name="T44" fmla="*/ 4 w 444"/>
              <a:gd name="T45" fmla="*/ 0 h 219"/>
              <a:gd name="T46" fmla="*/ 4 w 444"/>
              <a:gd name="T47" fmla="*/ 1 h 219"/>
              <a:gd name="T48" fmla="*/ 4 w 444"/>
              <a:gd name="T49" fmla="*/ 1 h 219"/>
              <a:gd name="T50" fmla="*/ 4 w 444"/>
              <a:gd name="T51" fmla="*/ 1 h 219"/>
              <a:gd name="T52" fmla="*/ 3 w 444"/>
              <a:gd name="T53" fmla="*/ 1 h 219"/>
              <a:gd name="T54" fmla="*/ 3 w 444"/>
              <a:gd name="T55" fmla="*/ 1 h 219"/>
              <a:gd name="T56" fmla="*/ 2 w 444"/>
              <a:gd name="T57" fmla="*/ 1 h 219"/>
              <a:gd name="T58" fmla="*/ 2 w 444"/>
              <a:gd name="T59" fmla="*/ 1 h 219"/>
              <a:gd name="T60" fmla="*/ 2 w 444"/>
              <a:gd name="T61" fmla="*/ 1 h 219"/>
              <a:gd name="T62" fmla="*/ 2 w 444"/>
              <a:gd name="T63" fmla="*/ 2 h 219"/>
              <a:gd name="T64" fmla="*/ 2 w 444"/>
              <a:gd name="T65" fmla="*/ 2 h 219"/>
              <a:gd name="T66" fmla="*/ 2 w 444"/>
              <a:gd name="T67" fmla="*/ 3 h 219"/>
              <a:gd name="T68" fmla="*/ 4 w 444"/>
              <a:gd name="T69" fmla="*/ 3 h 219"/>
              <a:gd name="T70" fmla="*/ 4 w 444"/>
              <a:gd name="T71" fmla="*/ 2 h 219"/>
              <a:gd name="T72" fmla="*/ 5 w 444"/>
              <a:gd name="T73" fmla="*/ 3 h 219"/>
              <a:gd name="T74" fmla="*/ 4 w 444"/>
              <a:gd name="T75" fmla="*/ 3 h 219"/>
              <a:gd name="T76" fmla="*/ 4 w 444"/>
              <a:gd name="T77" fmla="*/ 3 h 219"/>
              <a:gd name="T78" fmla="*/ 3 w 444"/>
              <a:gd name="T79" fmla="*/ 3 h 219"/>
              <a:gd name="T80" fmla="*/ 3 w 444"/>
              <a:gd name="T81" fmla="*/ 3 h 219"/>
              <a:gd name="T82" fmla="*/ 3 w 444"/>
              <a:gd name="T83" fmla="*/ 3 h 219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w 444"/>
              <a:gd name="T127" fmla="*/ 0 h 219"/>
              <a:gd name="T128" fmla="*/ 444 w 444"/>
              <a:gd name="T129" fmla="*/ 219 h 219"/>
            </a:gdLst>
            <a:ahLst/>
            <a:cxnLst>
              <a:cxn ang="T84">
                <a:pos x="T0" y="T1"/>
              </a:cxn>
              <a:cxn ang="T85">
                <a:pos x="T2" y="T3"/>
              </a:cxn>
              <a:cxn ang="T86">
                <a:pos x="T4" y="T5"/>
              </a:cxn>
              <a:cxn ang="T87">
                <a:pos x="T6" y="T7"/>
              </a:cxn>
              <a:cxn ang="T88">
                <a:pos x="T8" y="T9"/>
              </a:cxn>
              <a:cxn ang="T89">
                <a:pos x="T10" y="T11"/>
              </a:cxn>
              <a:cxn ang="T90">
                <a:pos x="T12" y="T13"/>
              </a:cxn>
              <a:cxn ang="T91">
                <a:pos x="T14" y="T15"/>
              </a:cxn>
              <a:cxn ang="T92">
                <a:pos x="T16" y="T17"/>
              </a:cxn>
              <a:cxn ang="T93">
                <a:pos x="T18" y="T19"/>
              </a:cxn>
              <a:cxn ang="T94">
                <a:pos x="T20" y="T21"/>
              </a:cxn>
              <a:cxn ang="T95">
                <a:pos x="T22" y="T23"/>
              </a:cxn>
              <a:cxn ang="T96">
                <a:pos x="T24" y="T25"/>
              </a:cxn>
              <a:cxn ang="T97">
                <a:pos x="T26" y="T27"/>
              </a:cxn>
              <a:cxn ang="T98">
                <a:pos x="T28" y="T29"/>
              </a:cxn>
              <a:cxn ang="T99">
                <a:pos x="T30" y="T31"/>
              </a:cxn>
              <a:cxn ang="T100">
                <a:pos x="T32" y="T33"/>
              </a:cxn>
              <a:cxn ang="T101">
                <a:pos x="T34" y="T35"/>
              </a:cxn>
              <a:cxn ang="T102">
                <a:pos x="T36" y="T37"/>
              </a:cxn>
              <a:cxn ang="T103">
                <a:pos x="T38" y="T39"/>
              </a:cxn>
              <a:cxn ang="T104">
                <a:pos x="T40" y="T41"/>
              </a:cxn>
              <a:cxn ang="T105">
                <a:pos x="T42" y="T43"/>
              </a:cxn>
              <a:cxn ang="T106">
                <a:pos x="T44" y="T45"/>
              </a:cxn>
              <a:cxn ang="T107">
                <a:pos x="T46" y="T47"/>
              </a:cxn>
              <a:cxn ang="T108">
                <a:pos x="T48" y="T49"/>
              </a:cxn>
              <a:cxn ang="T109">
                <a:pos x="T50" y="T51"/>
              </a:cxn>
              <a:cxn ang="T110">
                <a:pos x="T52" y="T53"/>
              </a:cxn>
              <a:cxn ang="T111">
                <a:pos x="T54" y="T55"/>
              </a:cxn>
              <a:cxn ang="T112">
                <a:pos x="T56" y="T57"/>
              </a:cxn>
              <a:cxn ang="T113">
                <a:pos x="T58" y="T59"/>
              </a:cxn>
              <a:cxn ang="T114">
                <a:pos x="T60" y="T61"/>
              </a:cxn>
              <a:cxn ang="T115">
                <a:pos x="T62" y="T63"/>
              </a:cxn>
              <a:cxn ang="T116">
                <a:pos x="T64" y="T65"/>
              </a:cxn>
              <a:cxn ang="T117">
                <a:pos x="T66" y="T67"/>
              </a:cxn>
              <a:cxn ang="T118">
                <a:pos x="T68" y="T69"/>
              </a:cxn>
              <a:cxn ang="T119">
                <a:pos x="T70" y="T71"/>
              </a:cxn>
              <a:cxn ang="T120">
                <a:pos x="T72" y="T73"/>
              </a:cxn>
              <a:cxn ang="T121">
                <a:pos x="T74" y="T75"/>
              </a:cxn>
              <a:cxn ang="T122">
                <a:pos x="T76" y="T77"/>
              </a:cxn>
              <a:cxn ang="T123">
                <a:pos x="T78" y="T79"/>
              </a:cxn>
              <a:cxn ang="T124">
                <a:pos x="T80" y="T81"/>
              </a:cxn>
              <a:cxn ang="T125">
                <a:pos x="T82" y="T83"/>
              </a:cxn>
            </a:cxnLst>
            <a:rect l="T126" t="T127" r="T128" b="T129"/>
            <a:pathLst>
              <a:path w="444" h="219">
                <a:moveTo>
                  <a:pt x="113" y="156"/>
                </a:moveTo>
                <a:lnTo>
                  <a:pt x="81" y="156"/>
                </a:lnTo>
                <a:lnTo>
                  <a:pt x="16" y="165"/>
                </a:lnTo>
                <a:lnTo>
                  <a:pt x="0" y="190"/>
                </a:lnTo>
                <a:lnTo>
                  <a:pt x="16" y="200"/>
                </a:lnTo>
                <a:lnTo>
                  <a:pt x="29" y="207"/>
                </a:lnTo>
                <a:lnTo>
                  <a:pt x="118" y="206"/>
                </a:lnTo>
                <a:lnTo>
                  <a:pt x="179" y="206"/>
                </a:lnTo>
                <a:lnTo>
                  <a:pt x="207" y="219"/>
                </a:lnTo>
                <a:lnTo>
                  <a:pt x="216" y="192"/>
                </a:lnTo>
                <a:lnTo>
                  <a:pt x="242" y="190"/>
                </a:lnTo>
                <a:lnTo>
                  <a:pt x="278" y="180"/>
                </a:lnTo>
                <a:lnTo>
                  <a:pt x="309" y="172"/>
                </a:lnTo>
                <a:lnTo>
                  <a:pt x="363" y="136"/>
                </a:lnTo>
                <a:lnTo>
                  <a:pt x="423" y="102"/>
                </a:lnTo>
                <a:lnTo>
                  <a:pt x="444" y="84"/>
                </a:lnTo>
                <a:lnTo>
                  <a:pt x="436" y="50"/>
                </a:lnTo>
                <a:lnTo>
                  <a:pt x="406" y="50"/>
                </a:lnTo>
                <a:lnTo>
                  <a:pt x="382" y="35"/>
                </a:lnTo>
                <a:lnTo>
                  <a:pt x="349" y="22"/>
                </a:lnTo>
                <a:lnTo>
                  <a:pt x="275" y="14"/>
                </a:lnTo>
                <a:lnTo>
                  <a:pt x="182" y="0"/>
                </a:lnTo>
                <a:lnTo>
                  <a:pt x="165" y="4"/>
                </a:lnTo>
                <a:lnTo>
                  <a:pt x="171" y="22"/>
                </a:lnTo>
                <a:lnTo>
                  <a:pt x="180" y="39"/>
                </a:lnTo>
                <a:lnTo>
                  <a:pt x="156" y="45"/>
                </a:lnTo>
                <a:lnTo>
                  <a:pt x="148" y="33"/>
                </a:lnTo>
                <a:lnTo>
                  <a:pt x="117" y="29"/>
                </a:lnTo>
                <a:lnTo>
                  <a:pt x="76" y="33"/>
                </a:lnTo>
                <a:lnTo>
                  <a:pt x="93" y="45"/>
                </a:lnTo>
                <a:lnTo>
                  <a:pt x="93" y="57"/>
                </a:lnTo>
                <a:lnTo>
                  <a:pt x="86" y="72"/>
                </a:lnTo>
                <a:lnTo>
                  <a:pt x="86" y="95"/>
                </a:lnTo>
                <a:lnTo>
                  <a:pt x="98" y="108"/>
                </a:lnTo>
                <a:lnTo>
                  <a:pt x="156" y="108"/>
                </a:lnTo>
                <a:lnTo>
                  <a:pt x="174" y="107"/>
                </a:lnTo>
                <a:lnTo>
                  <a:pt x="192" y="126"/>
                </a:lnTo>
                <a:lnTo>
                  <a:pt x="173" y="153"/>
                </a:lnTo>
                <a:lnTo>
                  <a:pt x="154" y="153"/>
                </a:lnTo>
                <a:lnTo>
                  <a:pt x="132" y="152"/>
                </a:lnTo>
                <a:lnTo>
                  <a:pt x="123" y="153"/>
                </a:lnTo>
                <a:lnTo>
                  <a:pt x="113" y="156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0" name="Freeform 495"/>
          <p:cNvSpPr/>
          <p:nvPr/>
        </p:nvSpPr>
        <p:spPr bwMode="auto">
          <a:xfrm>
            <a:off x="3198813" y="3321050"/>
            <a:ext cx="134938" cy="104775"/>
          </a:xfrm>
          <a:custGeom>
            <a:avLst/>
            <a:gdLst>
              <a:gd name="T0" fmla="*/ 0 w 285"/>
              <a:gd name="T1" fmla="*/ 5 h 227"/>
              <a:gd name="T2" fmla="*/ 0 w 285"/>
              <a:gd name="T3" fmla="*/ 5 h 227"/>
              <a:gd name="T4" fmla="*/ 1 w 285"/>
              <a:gd name="T5" fmla="*/ 5 h 227"/>
              <a:gd name="T6" fmla="*/ 2 w 285"/>
              <a:gd name="T7" fmla="*/ 5 h 227"/>
              <a:gd name="T8" fmla="*/ 3 w 285"/>
              <a:gd name="T9" fmla="*/ 3 h 227"/>
              <a:gd name="T10" fmla="*/ 3 w 285"/>
              <a:gd name="T11" fmla="*/ 4 h 227"/>
              <a:gd name="T12" fmla="*/ 4 w 285"/>
              <a:gd name="T13" fmla="*/ 5 h 227"/>
              <a:gd name="T14" fmla="*/ 5 w 285"/>
              <a:gd name="T15" fmla="*/ 5 h 227"/>
              <a:gd name="T16" fmla="*/ 6 w 285"/>
              <a:gd name="T17" fmla="*/ 5 h 227"/>
              <a:gd name="T18" fmla="*/ 7 w 285"/>
              <a:gd name="T19" fmla="*/ 5 h 227"/>
              <a:gd name="T20" fmla="*/ 7 w 285"/>
              <a:gd name="T21" fmla="*/ 3 h 227"/>
              <a:gd name="T22" fmla="*/ 6 w 285"/>
              <a:gd name="T23" fmla="*/ 3 h 227"/>
              <a:gd name="T24" fmla="*/ 6 w 285"/>
              <a:gd name="T25" fmla="*/ 3 h 227"/>
              <a:gd name="T26" fmla="*/ 6 w 285"/>
              <a:gd name="T27" fmla="*/ 2 h 227"/>
              <a:gd name="T28" fmla="*/ 5 w 285"/>
              <a:gd name="T29" fmla="*/ 2 h 227"/>
              <a:gd name="T30" fmla="*/ 5 w 285"/>
              <a:gd name="T31" fmla="*/ 2 h 227"/>
              <a:gd name="T32" fmla="*/ 3 w 285"/>
              <a:gd name="T33" fmla="*/ 2 h 227"/>
              <a:gd name="T34" fmla="*/ 3 w 285"/>
              <a:gd name="T35" fmla="*/ 2 h 227"/>
              <a:gd name="T36" fmla="*/ 2 w 285"/>
              <a:gd name="T37" fmla="*/ 2 h 227"/>
              <a:gd name="T38" fmla="*/ 1 w 285"/>
              <a:gd name="T39" fmla="*/ 1 h 227"/>
              <a:gd name="T40" fmla="*/ 1 w 285"/>
              <a:gd name="T41" fmla="*/ 1 h 227"/>
              <a:gd name="T42" fmla="*/ 1 w 285"/>
              <a:gd name="T43" fmla="*/ 1 h 227"/>
              <a:gd name="T44" fmla="*/ 1 w 285"/>
              <a:gd name="T45" fmla="*/ 1 h 227"/>
              <a:gd name="T46" fmla="*/ 3 w 285"/>
              <a:gd name="T47" fmla="*/ 1 h 227"/>
              <a:gd name="T48" fmla="*/ 3 w 285"/>
              <a:gd name="T49" fmla="*/ 0 h 227"/>
              <a:gd name="T50" fmla="*/ 2 w 285"/>
              <a:gd name="T51" fmla="*/ 0 h 227"/>
              <a:gd name="T52" fmla="*/ 1 w 285"/>
              <a:gd name="T53" fmla="*/ 0 h 227"/>
              <a:gd name="T54" fmla="*/ 0 w 285"/>
              <a:gd name="T55" fmla="*/ 1 h 227"/>
              <a:gd name="T56" fmla="*/ 0 w 285"/>
              <a:gd name="T57" fmla="*/ 2 h 227"/>
              <a:gd name="T58" fmla="*/ 0 w 285"/>
              <a:gd name="T59" fmla="*/ 2 h 227"/>
              <a:gd name="T60" fmla="*/ 0 w 285"/>
              <a:gd name="T61" fmla="*/ 2 h 227"/>
              <a:gd name="T62" fmla="*/ 1 w 285"/>
              <a:gd name="T63" fmla="*/ 2 h 227"/>
              <a:gd name="T64" fmla="*/ 1 w 285"/>
              <a:gd name="T65" fmla="*/ 3 h 227"/>
              <a:gd name="T66" fmla="*/ 1 w 285"/>
              <a:gd name="T67" fmla="*/ 4 h 227"/>
              <a:gd name="T68" fmla="*/ 1 w 285"/>
              <a:gd name="T69" fmla="*/ 4 h 227"/>
              <a:gd name="T70" fmla="*/ 1 w 285"/>
              <a:gd name="T71" fmla="*/ 4 h 227"/>
              <a:gd name="T72" fmla="*/ 0 w 285"/>
              <a:gd name="T73" fmla="*/ 5 h 227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285"/>
              <a:gd name="T112" fmla="*/ 0 h 227"/>
              <a:gd name="T113" fmla="*/ 285 w 285"/>
              <a:gd name="T114" fmla="*/ 227 h 227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285" h="227">
                <a:moveTo>
                  <a:pt x="0" y="192"/>
                </a:moveTo>
                <a:lnTo>
                  <a:pt x="4" y="201"/>
                </a:lnTo>
                <a:lnTo>
                  <a:pt x="27" y="205"/>
                </a:lnTo>
                <a:lnTo>
                  <a:pt x="76" y="207"/>
                </a:lnTo>
                <a:lnTo>
                  <a:pt x="135" y="138"/>
                </a:lnTo>
                <a:lnTo>
                  <a:pt x="150" y="181"/>
                </a:lnTo>
                <a:lnTo>
                  <a:pt x="166" y="227"/>
                </a:lnTo>
                <a:lnTo>
                  <a:pt x="206" y="209"/>
                </a:lnTo>
                <a:lnTo>
                  <a:pt x="243" y="191"/>
                </a:lnTo>
                <a:lnTo>
                  <a:pt x="285" y="205"/>
                </a:lnTo>
                <a:lnTo>
                  <a:pt x="285" y="139"/>
                </a:lnTo>
                <a:lnTo>
                  <a:pt x="258" y="127"/>
                </a:lnTo>
                <a:lnTo>
                  <a:pt x="242" y="128"/>
                </a:lnTo>
                <a:lnTo>
                  <a:pt x="253" y="85"/>
                </a:lnTo>
                <a:lnTo>
                  <a:pt x="218" y="76"/>
                </a:lnTo>
                <a:lnTo>
                  <a:pt x="192" y="73"/>
                </a:lnTo>
                <a:lnTo>
                  <a:pt x="151" y="73"/>
                </a:lnTo>
                <a:lnTo>
                  <a:pt x="121" y="73"/>
                </a:lnTo>
                <a:lnTo>
                  <a:pt x="81" y="73"/>
                </a:lnTo>
                <a:lnTo>
                  <a:pt x="49" y="66"/>
                </a:lnTo>
                <a:lnTo>
                  <a:pt x="45" y="59"/>
                </a:lnTo>
                <a:lnTo>
                  <a:pt x="50" y="44"/>
                </a:lnTo>
                <a:lnTo>
                  <a:pt x="65" y="32"/>
                </a:lnTo>
                <a:lnTo>
                  <a:pt x="119" y="21"/>
                </a:lnTo>
                <a:lnTo>
                  <a:pt x="117" y="0"/>
                </a:lnTo>
                <a:lnTo>
                  <a:pt x="73" y="7"/>
                </a:lnTo>
                <a:lnTo>
                  <a:pt x="40" y="4"/>
                </a:lnTo>
                <a:lnTo>
                  <a:pt x="19" y="27"/>
                </a:lnTo>
                <a:lnTo>
                  <a:pt x="9" y="73"/>
                </a:lnTo>
                <a:lnTo>
                  <a:pt x="11" y="84"/>
                </a:lnTo>
                <a:lnTo>
                  <a:pt x="8" y="86"/>
                </a:lnTo>
                <a:lnTo>
                  <a:pt x="34" y="97"/>
                </a:lnTo>
                <a:lnTo>
                  <a:pt x="47" y="122"/>
                </a:lnTo>
                <a:lnTo>
                  <a:pt x="39" y="153"/>
                </a:lnTo>
                <a:lnTo>
                  <a:pt x="32" y="155"/>
                </a:lnTo>
                <a:lnTo>
                  <a:pt x="25" y="166"/>
                </a:lnTo>
                <a:lnTo>
                  <a:pt x="0" y="192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681" name="Freeform 496"/>
          <p:cNvSpPr/>
          <p:nvPr/>
        </p:nvSpPr>
        <p:spPr bwMode="auto">
          <a:xfrm>
            <a:off x="4071938" y="3730625"/>
            <a:ext cx="11113" cy="15875"/>
          </a:xfrm>
          <a:custGeom>
            <a:avLst/>
            <a:gdLst>
              <a:gd name="T0" fmla="*/ 0 w 19"/>
              <a:gd name="T1" fmla="*/ 1 h 33"/>
              <a:gd name="T2" fmla="*/ 0 w 19"/>
              <a:gd name="T3" fmla="*/ 0 h 33"/>
              <a:gd name="T4" fmla="*/ 1 w 19"/>
              <a:gd name="T5" fmla="*/ 1 h 33"/>
              <a:gd name="T6" fmla="*/ 0 w 19"/>
              <a:gd name="T7" fmla="*/ 1 h 33"/>
              <a:gd name="T8" fmla="*/ 0 60000 65536"/>
              <a:gd name="T9" fmla="*/ 0 60000 65536"/>
              <a:gd name="T10" fmla="*/ 0 60000 65536"/>
              <a:gd name="T11" fmla="*/ 0 60000 65536"/>
              <a:gd name="T12" fmla="*/ 0 w 19"/>
              <a:gd name="T13" fmla="*/ 0 h 33"/>
              <a:gd name="T14" fmla="*/ 19 w 19"/>
              <a:gd name="T15" fmla="*/ 33 h 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" h="33">
                <a:moveTo>
                  <a:pt x="0" y="33"/>
                </a:moveTo>
                <a:lnTo>
                  <a:pt x="11" y="0"/>
                </a:lnTo>
                <a:lnTo>
                  <a:pt x="19" y="18"/>
                </a:lnTo>
                <a:lnTo>
                  <a:pt x="0" y="33"/>
                </a:lnTo>
                <a:close/>
              </a:path>
            </a:pathLst>
          </a:custGeom>
          <a:solidFill>
            <a:srgbClr val="B2D2DE"/>
          </a:solidFill>
          <a:ln w="6350">
            <a:solidFill>
              <a:srgbClr val="FFFFFF"/>
            </a:solidFill>
            <a:rou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 Narrow" panose="020B0606020202030204" pitchFamily="34" charset="0"/>
              <a:ea typeface="MS PGothic" panose="020B0600070205080204" pitchFamily="34" charset="-128"/>
              <a:cs typeface="Arial" panose="020B0604020202020204" pitchFamily="34" charset="0"/>
            </a:endParaRPr>
          </a:p>
        </p:txBody>
      </p:sp>
      <p:pic>
        <p:nvPicPr>
          <p:cNvPr id="27897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7950" y="3638550"/>
            <a:ext cx="1031875" cy="3825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898" name="Picture 14"/>
          <p:cNvPicPr>
            <a:picLocks noChangeAspect="1"/>
          </p:cNvPicPr>
          <p:nvPr/>
        </p:nvPicPr>
        <p:blipFill>
          <a:blip r:embed="rId4"/>
          <a:srcRect r="60721" b="77284"/>
          <a:stretch>
            <a:fillRect/>
          </a:stretch>
        </p:blipFill>
        <p:spPr>
          <a:xfrm>
            <a:off x="4935538" y="4406900"/>
            <a:ext cx="1198562" cy="4048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899" name="Picture 14"/>
          <p:cNvPicPr>
            <a:picLocks noChangeAspect="1"/>
          </p:cNvPicPr>
          <p:nvPr/>
        </p:nvPicPr>
        <p:blipFill>
          <a:blip r:embed="rId4"/>
          <a:srcRect l="51868" t="48923" r="16689" b="28558"/>
          <a:stretch>
            <a:fillRect/>
          </a:stretch>
        </p:blipFill>
        <p:spPr>
          <a:xfrm>
            <a:off x="4810125" y="3009900"/>
            <a:ext cx="1057275" cy="4476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0" name="图片 3" descr="图形用户界面, 文本, 应用程序&#10;&#10;已生成极高可信度的说明"/>
          <p:cNvPicPr>
            <a:picLocks noChangeAspect="1"/>
          </p:cNvPicPr>
          <p:nvPr/>
        </p:nvPicPr>
        <p:blipFill>
          <a:blip r:embed="rId5"/>
          <a:srcRect t="17979" r="169" b="61017"/>
          <a:stretch>
            <a:fillRect/>
          </a:stretch>
        </p:blipFill>
        <p:spPr>
          <a:xfrm>
            <a:off x="8056563" y="2897188"/>
            <a:ext cx="768350" cy="349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1" name="Picture 14"/>
          <p:cNvPicPr>
            <a:picLocks noChangeAspect="1"/>
          </p:cNvPicPr>
          <p:nvPr/>
        </p:nvPicPr>
        <p:blipFill>
          <a:blip r:embed="rId4"/>
          <a:srcRect l="83017" t="48509" b="23999"/>
          <a:stretch>
            <a:fillRect/>
          </a:stretch>
        </p:blipFill>
        <p:spPr>
          <a:xfrm>
            <a:off x="369888" y="3168650"/>
            <a:ext cx="644525" cy="6032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2" name="图片 5" descr="图形用户界面, 文本, 应用程序, 电子邮件&#10;&#10;已生成极高可信度的说明"/>
          <p:cNvPicPr>
            <a:picLocks noChangeAspect="1"/>
          </p:cNvPicPr>
          <p:nvPr/>
        </p:nvPicPr>
        <p:blipFill>
          <a:blip r:embed="rId6"/>
          <a:srcRect l="4208" t="55090" r="68607" b="37894"/>
          <a:stretch>
            <a:fillRect/>
          </a:stretch>
        </p:blipFill>
        <p:spPr>
          <a:xfrm>
            <a:off x="2171700" y="1406525"/>
            <a:ext cx="1047750" cy="5857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3" name="图片 7" descr="图片包含 图形用户界面&#10;&#10;已生成极高可信度的说明"/>
          <p:cNvPicPr>
            <a:picLocks noChangeAspect="1"/>
          </p:cNvPicPr>
          <p:nvPr/>
        </p:nvPicPr>
        <p:blipFill>
          <a:blip r:embed="rId7"/>
          <a:srcRect l="4875" t="14005" r="3986" b="73624"/>
          <a:stretch>
            <a:fillRect/>
          </a:stretch>
        </p:blipFill>
        <p:spPr>
          <a:xfrm>
            <a:off x="5267325" y="1963738"/>
            <a:ext cx="1047750" cy="3095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4" name="Picture 14"/>
          <p:cNvPicPr>
            <a:picLocks noChangeAspect="1"/>
          </p:cNvPicPr>
          <p:nvPr/>
        </p:nvPicPr>
        <p:blipFill>
          <a:blip r:embed="rId4"/>
          <a:srcRect l="36549" t="79587" r="35246" b="3468"/>
          <a:stretch>
            <a:fillRect/>
          </a:stretch>
        </p:blipFill>
        <p:spPr>
          <a:xfrm>
            <a:off x="206375" y="2546350"/>
            <a:ext cx="1122363" cy="396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7905" name="图片 13" descr="图片包含 形状&#10;&#10;已生成极高可信度的说明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57288" y="1562100"/>
            <a:ext cx="982662" cy="528638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71" name="直接连接符 270"/>
          <p:cNvCxnSpPr/>
          <p:nvPr/>
        </p:nvCxnSpPr>
        <p:spPr>
          <a:xfrm>
            <a:off x="6783388" y="3459163"/>
            <a:ext cx="944563" cy="417513"/>
          </a:xfrm>
          <a:prstGeom prst="line">
            <a:avLst/>
          </a:prstGeom>
          <a:ln w="19050">
            <a:solidFill>
              <a:srgbClr val="FAC09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907" name="图片 9" descr="徽标&#10;&#10;已生成极高可信度的说明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96238" y="3244850"/>
            <a:ext cx="595312" cy="439738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7908" name="组合 286"/>
          <p:cNvGrpSpPr/>
          <p:nvPr/>
        </p:nvGrpSpPr>
        <p:grpSpPr>
          <a:xfrm>
            <a:off x="5790944" y="2349411"/>
            <a:ext cx="608269" cy="557302"/>
            <a:chOff x="6724473" y="2670474"/>
            <a:chExt cx="607492" cy="558108"/>
          </a:xfrm>
        </p:grpSpPr>
        <p:sp>
          <p:nvSpPr>
            <p:cNvPr id="288" name="椭圆 287"/>
            <p:cNvSpPr/>
            <p:nvPr/>
          </p:nvSpPr>
          <p:spPr>
            <a:xfrm>
              <a:off x="7259965" y="3156582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289" name="直接连接符 288"/>
            <p:cNvCxnSpPr>
              <a:stCxn id="288" idx="1"/>
              <a:endCxn id="27903" idx="2"/>
            </p:cNvCxnSpPr>
            <p:nvPr/>
          </p:nvCxnSpPr>
          <p:spPr>
            <a:xfrm flipH="1" flipV="1">
              <a:off x="6724473" y="2670474"/>
              <a:ext cx="546036" cy="496652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909" name="组合 310"/>
          <p:cNvGrpSpPr/>
          <p:nvPr/>
        </p:nvGrpSpPr>
        <p:grpSpPr>
          <a:xfrm>
            <a:off x="1384300" y="2424113"/>
            <a:ext cx="812800" cy="655637"/>
            <a:chOff x="6517944" y="2572742"/>
            <a:chExt cx="814021" cy="655840"/>
          </a:xfrm>
        </p:grpSpPr>
        <p:sp>
          <p:nvSpPr>
            <p:cNvPr id="312" name="椭圆 311"/>
            <p:cNvSpPr/>
            <p:nvPr/>
          </p:nvSpPr>
          <p:spPr>
            <a:xfrm>
              <a:off x="7259965" y="3156582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313" name="直接连接符 312"/>
            <p:cNvCxnSpPr>
              <a:stCxn id="312" idx="1"/>
            </p:cNvCxnSpPr>
            <p:nvPr/>
          </p:nvCxnSpPr>
          <p:spPr>
            <a:xfrm flipH="1" flipV="1">
              <a:off x="6517944" y="2572742"/>
              <a:ext cx="752565" cy="594384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910" name="组合 273"/>
          <p:cNvGrpSpPr/>
          <p:nvPr/>
        </p:nvGrpSpPr>
        <p:grpSpPr>
          <a:xfrm>
            <a:off x="1325563" y="2749550"/>
            <a:ext cx="817562" cy="400050"/>
            <a:chOff x="1326247" y="2520408"/>
            <a:chExt cx="817515" cy="400150"/>
          </a:xfrm>
        </p:grpSpPr>
        <p:cxnSp>
          <p:nvCxnSpPr>
            <p:cNvPr id="305" name="直接连接符 304"/>
            <p:cNvCxnSpPr/>
            <p:nvPr/>
          </p:nvCxnSpPr>
          <p:spPr>
            <a:xfrm flipH="1" flipV="1">
              <a:off x="1326247" y="2520408"/>
              <a:ext cx="781050" cy="359721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1" name="椭圆 350"/>
            <p:cNvSpPr/>
            <p:nvPr/>
          </p:nvSpPr>
          <p:spPr>
            <a:xfrm>
              <a:off x="2071762" y="2848558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1" name="组合 272"/>
          <p:cNvGrpSpPr/>
          <p:nvPr/>
        </p:nvGrpSpPr>
        <p:grpSpPr>
          <a:xfrm>
            <a:off x="1014413" y="3138488"/>
            <a:ext cx="1038225" cy="407987"/>
            <a:chOff x="1014650" y="2909920"/>
            <a:chExt cx="1038224" cy="407068"/>
          </a:xfrm>
        </p:grpSpPr>
        <p:cxnSp>
          <p:nvCxnSpPr>
            <p:cNvPr id="302" name="直接连接符 301"/>
            <p:cNvCxnSpPr>
              <a:endCxn id="27901" idx="3"/>
            </p:cNvCxnSpPr>
            <p:nvPr/>
          </p:nvCxnSpPr>
          <p:spPr>
            <a:xfrm flipH="1">
              <a:off x="1014650" y="3021553"/>
              <a:ext cx="995944" cy="295435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5" name="椭圆 354"/>
            <p:cNvSpPr/>
            <p:nvPr/>
          </p:nvSpPr>
          <p:spPr>
            <a:xfrm>
              <a:off x="1980874" y="2909920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2" name="组合 277"/>
          <p:cNvGrpSpPr/>
          <p:nvPr/>
        </p:nvGrpSpPr>
        <p:grpSpPr>
          <a:xfrm>
            <a:off x="1952625" y="2097088"/>
            <a:ext cx="304800" cy="855662"/>
            <a:chOff x="1951990" y="1869084"/>
            <a:chExt cx="306046" cy="855304"/>
          </a:xfrm>
        </p:grpSpPr>
        <p:cxnSp>
          <p:nvCxnSpPr>
            <p:cNvPr id="324" name="直接连接符 323"/>
            <p:cNvCxnSpPr/>
            <p:nvPr/>
          </p:nvCxnSpPr>
          <p:spPr>
            <a:xfrm flipH="1" flipV="1">
              <a:off x="1951990" y="1869084"/>
              <a:ext cx="270534" cy="820737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2" name="椭圆 361"/>
            <p:cNvSpPr/>
            <p:nvPr/>
          </p:nvSpPr>
          <p:spPr>
            <a:xfrm>
              <a:off x="2186036" y="2652388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3" name="组合 282"/>
          <p:cNvGrpSpPr/>
          <p:nvPr/>
        </p:nvGrpSpPr>
        <p:grpSpPr>
          <a:xfrm>
            <a:off x="2543175" y="1973263"/>
            <a:ext cx="107950" cy="889000"/>
            <a:chOff x="2542637" y="1745313"/>
            <a:chExt cx="108513" cy="887640"/>
          </a:xfrm>
        </p:grpSpPr>
        <p:cxnSp>
          <p:nvCxnSpPr>
            <p:cNvPr id="344" name="直接连接符 343"/>
            <p:cNvCxnSpPr/>
            <p:nvPr/>
          </p:nvCxnSpPr>
          <p:spPr>
            <a:xfrm flipV="1">
              <a:off x="2579712" y="1745313"/>
              <a:ext cx="71438" cy="834970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5" name="椭圆 364"/>
            <p:cNvSpPr/>
            <p:nvPr/>
          </p:nvSpPr>
          <p:spPr>
            <a:xfrm>
              <a:off x="2542637" y="2560953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4" name="组合 284"/>
          <p:cNvGrpSpPr/>
          <p:nvPr/>
        </p:nvGrpSpPr>
        <p:grpSpPr>
          <a:xfrm>
            <a:off x="4532313" y="3340100"/>
            <a:ext cx="288925" cy="98425"/>
            <a:chOff x="4532982" y="3110917"/>
            <a:chExt cx="288926" cy="98426"/>
          </a:xfrm>
        </p:grpSpPr>
        <p:cxnSp>
          <p:nvCxnSpPr>
            <p:cNvPr id="299" name="直接连接符 298"/>
            <p:cNvCxnSpPr/>
            <p:nvPr/>
          </p:nvCxnSpPr>
          <p:spPr>
            <a:xfrm flipV="1">
              <a:off x="4556149" y="3110917"/>
              <a:ext cx="265759" cy="64678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8" name="椭圆 367"/>
            <p:cNvSpPr/>
            <p:nvPr/>
          </p:nvSpPr>
          <p:spPr>
            <a:xfrm>
              <a:off x="4532982" y="3137343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5" name="组合 289"/>
          <p:cNvGrpSpPr/>
          <p:nvPr/>
        </p:nvGrpSpPr>
        <p:grpSpPr>
          <a:xfrm>
            <a:off x="4702175" y="4740275"/>
            <a:ext cx="288925" cy="98425"/>
            <a:chOff x="4702198" y="4512270"/>
            <a:chExt cx="288926" cy="98426"/>
          </a:xfrm>
        </p:grpSpPr>
        <p:cxnSp>
          <p:nvCxnSpPr>
            <p:cNvPr id="295" name="直接连接符 294"/>
            <p:cNvCxnSpPr/>
            <p:nvPr/>
          </p:nvCxnSpPr>
          <p:spPr>
            <a:xfrm flipV="1">
              <a:off x="4738993" y="4512270"/>
              <a:ext cx="252131" cy="68262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1" name="椭圆 370"/>
            <p:cNvSpPr/>
            <p:nvPr/>
          </p:nvSpPr>
          <p:spPr>
            <a:xfrm>
              <a:off x="4702198" y="4538696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74" name="椭圆 373"/>
          <p:cNvSpPr/>
          <p:nvPr/>
        </p:nvSpPr>
        <p:spPr>
          <a:xfrm>
            <a:off x="6719888" y="3419475"/>
            <a:ext cx="71438" cy="71438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7917" name="组合 295"/>
          <p:cNvGrpSpPr/>
          <p:nvPr/>
        </p:nvGrpSpPr>
        <p:grpSpPr>
          <a:xfrm>
            <a:off x="7234238" y="3148013"/>
            <a:ext cx="822325" cy="312102"/>
            <a:chOff x="7234262" y="2919319"/>
            <a:chExt cx="822325" cy="311754"/>
          </a:xfrm>
        </p:grpSpPr>
        <p:cxnSp>
          <p:nvCxnSpPr>
            <p:cNvPr id="17" name="直接连接符 16"/>
            <p:cNvCxnSpPr>
              <a:endCxn id="27900" idx="1"/>
            </p:cNvCxnSpPr>
            <p:nvPr/>
          </p:nvCxnSpPr>
          <p:spPr>
            <a:xfrm flipV="1">
              <a:off x="7272362" y="2919319"/>
              <a:ext cx="784225" cy="311754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6" name="椭圆 375"/>
            <p:cNvSpPr/>
            <p:nvPr/>
          </p:nvSpPr>
          <p:spPr>
            <a:xfrm>
              <a:off x="7234262" y="3118478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7918" name="组合 306"/>
          <p:cNvGrpSpPr/>
          <p:nvPr/>
        </p:nvGrpSpPr>
        <p:grpSpPr>
          <a:xfrm>
            <a:off x="7104063" y="3432175"/>
            <a:ext cx="892175" cy="119334"/>
            <a:chOff x="7104746" y="3204170"/>
            <a:chExt cx="891515" cy="117659"/>
          </a:xfrm>
        </p:grpSpPr>
        <p:cxnSp>
          <p:nvCxnSpPr>
            <p:cNvPr id="281" name="直接连接符 280"/>
            <p:cNvCxnSpPr>
              <a:endCxn id="27907" idx="1"/>
            </p:cNvCxnSpPr>
            <p:nvPr/>
          </p:nvCxnSpPr>
          <p:spPr>
            <a:xfrm flipV="1">
              <a:off x="7152505" y="3312038"/>
              <a:ext cx="843756" cy="9791"/>
            </a:xfrm>
            <a:prstGeom prst="line">
              <a:avLst/>
            </a:prstGeom>
            <a:ln w="19050">
              <a:solidFill>
                <a:srgbClr val="FAC09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9" name="椭圆 378"/>
            <p:cNvSpPr/>
            <p:nvPr/>
          </p:nvSpPr>
          <p:spPr>
            <a:xfrm>
              <a:off x="7104746" y="3204170"/>
              <a:ext cx="72000" cy="72000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" name="Text Box 2"/>
          <p:cNvSpPr txBox="1"/>
          <p:nvPr/>
        </p:nvSpPr>
        <p:spPr>
          <a:xfrm>
            <a:off x="876300" y="5638800"/>
            <a:ext cx="7748905" cy="4781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marL="0" indent="0" algn="l">
              <a:lnSpc>
                <a:spcPct val="90000"/>
              </a:lnSpc>
              <a:buFont typeface="Arial" panose="020B0604020202020204" pitchFamily="34" charset="0"/>
              <a:buNone/>
            </a:pPr>
            <a:r>
              <a:rPr lang="en-US" sz="2800" dirty="0" smtClean="0"/>
              <a:t>estimated about 300 scientists in the commun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183860" y="244475"/>
            <a:ext cx="8636290" cy="11893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高能所东莞分部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国散裂中子源</a:t>
            </a:r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-</a:t>
            </a:r>
            <a:r>
              <a:rPr lang="zh-CN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子工厂</a:t>
            </a:r>
          </a:p>
          <a:p>
            <a:pPr algn="ctr"/>
            <a:endParaRPr lang="zh-CN" altLang="en-US" sz="28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should exploit its possbilities with particle physics </a:t>
            </a:r>
          </a:p>
        </p:txBody>
      </p:sp>
      <p:pic>
        <p:nvPicPr>
          <p:cNvPr id="3074" name="Picture 1" descr="E:\photo\2：20170215-20171230\张玮\201708精选\航拍-201708.jpg"/>
          <p:cNvPicPr>
            <a:picLocks noChangeAspect="1" noChangeArrowheads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0" y="1447800"/>
            <a:ext cx="9144000" cy="457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635" y="2529840"/>
            <a:ext cx="9142730" cy="15030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zh-CN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可以在散裂中子源做的粒子物理实验</a:t>
            </a:r>
          </a:p>
          <a:p>
            <a:pPr algn="ctr"/>
            <a:endParaRPr lang="zh-CN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sible of playing an important rol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/>
        </p:nvSpPr>
        <p:spPr>
          <a:xfrm>
            <a:off x="149225" y="66675"/>
            <a:ext cx="914273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zh-CN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时间破坏实验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-violation</a:t>
            </a:r>
            <a:endParaRPr lang="en-US" altLang="zh-CN" sz="32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133601" y="838200"/>
            <a:ext cx="5027930" cy="5340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3200" dirty="0" smtClean="0"/>
              <a:t>CP violation  --&gt; T violation</a:t>
            </a:r>
            <a:endParaRPr lang="zh-CN" altLang="en-US" sz="3200" b="1" dirty="0" smtClean="0">
              <a:solidFill>
                <a:srgbClr val="0E03E3"/>
              </a:solidFill>
              <a:ea typeface="宋体" panose="02010600030101010101" pitchFamily="2" charset="-122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175" y="2063115"/>
            <a:ext cx="9193530" cy="2854960"/>
          </a:xfrm>
          <a:prstGeom prst="rect">
            <a:avLst/>
          </a:prstGeom>
        </p:spPr>
      </p:pic>
      <p:graphicFrame>
        <p:nvGraphicFramePr>
          <p:cNvPr id="8" name="Object 7"/>
          <p:cNvGraphicFramePr/>
          <p:nvPr/>
        </p:nvGraphicFramePr>
        <p:xfrm>
          <a:off x="1752600" y="5029200"/>
          <a:ext cx="5972175" cy="1396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r:id="rId5" imgW="5967095" imgH="1395095" progId="Paint.Picture">
                  <p:embed/>
                </p:oleObj>
              </mc:Choice>
              <mc:Fallback>
                <p:oleObj r:id="rId5" imgW="5967095" imgH="1395095" progId="Paint.Picture">
                  <p:embed/>
                  <p:pic>
                    <p:nvPicPr>
                      <p:cNvPr id="0" name="Picture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2600" y="5029200"/>
                        <a:ext cx="5972175" cy="1396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7057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215" y="762000"/>
            <a:ext cx="7172960" cy="6004560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/>
        </p:nvSpPr>
        <p:spPr>
          <a:xfrm>
            <a:off x="-3175" y="142875"/>
            <a:ext cx="914273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al enhancement due to sp state mixing for </a:t>
            </a:r>
            <a:r>
              <a:rPr lang="en-US" altLang="zh-CN" sz="3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9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/>
        </p:nvSpPr>
        <p:spPr>
          <a:xfrm>
            <a:off x="-3175" y="142875"/>
            <a:ext cx="914273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setup and hurdles</a:t>
            </a:r>
            <a:r>
              <a:rPr lang="zh-CN" altLang="en-US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progres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89535" y="914400"/>
            <a:ext cx="5327015" cy="3331430"/>
            <a:chOff x="609601" y="1986316"/>
            <a:chExt cx="7820024" cy="4631026"/>
          </a:xfrm>
        </p:grpSpPr>
        <p:pic>
          <p:nvPicPr>
            <p:cNvPr id="70659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26" y="1986316"/>
              <a:ext cx="7693025" cy="411162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70660" name="TextBox 7"/>
            <p:cNvSpPr txBox="1">
              <a:spLocks noChangeArrowheads="1"/>
            </p:cNvSpPr>
            <p:nvPr/>
          </p:nvSpPr>
          <p:spPr bwMode="auto">
            <a:xfrm>
              <a:off x="2057400" y="2045732"/>
              <a:ext cx="1982788" cy="1248158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sz="1800" b="1" dirty="0"/>
                <a:t>Polarized Nuclear Target</a:t>
              </a:r>
            </a:p>
          </p:txBody>
        </p:sp>
        <p:sp>
          <p:nvSpPr>
            <p:cNvPr id="70661" name="TextBox 8"/>
            <p:cNvSpPr txBox="1">
              <a:spLocks noChangeArrowheads="1"/>
            </p:cNvSpPr>
            <p:nvPr/>
          </p:nvSpPr>
          <p:spPr bwMode="auto">
            <a:xfrm>
              <a:off x="5438776" y="5363168"/>
              <a:ext cx="1370012" cy="863295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sz="1800" b="1" dirty="0"/>
                <a:t>Spin Flipper </a:t>
              </a:r>
            </a:p>
          </p:txBody>
        </p:sp>
        <p:sp>
          <p:nvSpPr>
            <p:cNvPr id="70662" name="TextBox 9"/>
            <p:cNvSpPr txBox="1">
              <a:spLocks noChangeArrowheads="1"/>
            </p:cNvSpPr>
            <p:nvPr/>
          </p:nvSpPr>
          <p:spPr bwMode="auto">
            <a:xfrm>
              <a:off x="6734175" y="5118100"/>
              <a:ext cx="1695450" cy="863295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sz="1800" b="1" baseline="30000" dirty="0"/>
                <a:t>3</a:t>
              </a:r>
              <a:r>
                <a:rPr lang="en-US" sz="1800" b="1" dirty="0"/>
                <a:t>He Polarizer</a:t>
              </a:r>
            </a:p>
          </p:txBody>
        </p:sp>
        <p:sp>
          <p:nvSpPr>
            <p:cNvPr id="70663" name="TextBox 10"/>
            <p:cNvSpPr txBox="1">
              <a:spLocks noChangeArrowheads="1"/>
            </p:cNvSpPr>
            <p:nvPr/>
          </p:nvSpPr>
          <p:spPr bwMode="auto">
            <a:xfrm>
              <a:off x="5562601" y="1988411"/>
              <a:ext cx="2819400" cy="863295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sz="1800" b="1" dirty="0"/>
                <a:t>Current-Mode Detector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3302000" y="2268539"/>
              <a:ext cx="0" cy="11112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3200401" y="2819400"/>
              <a:ext cx="392113" cy="76200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 flipV="1">
              <a:off x="5208589" y="4441825"/>
              <a:ext cx="230187" cy="1239838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 flipV="1">
              <a:off x="5264150" y="3787776"/>
              <a:ext cx="179388" cy="1890713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 flipV="1">
              <a:off x="6129339" y="4198938"/>
              <a:ext cx="604836" cy="1085375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70663" idx="2"/>
            </p:cNvCxnSpPr>
            <p:nvPr/>
          </p:nvCxnSpPr>
          <p:spPr>
            <a:xfrm flipH="1">
              <a:off x="6770691" y="2851765"/>
              <a:ext cx="201610" cy="13486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670" name="TextBox 38"/>
            <p:cNvSpPr txBox="1">
              <a:spLocks noChangeArrowheads="1"/>
            </p:cNvSpPr>
            <p:nvPr/>
          </p:nvSpPr>
          <p:spPr bwMode="auto">
            <a:xfrm>
              <a:off x="1651001" y="5754047"/>
              <a:ext cx="2514600" cy="863295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r>
                <a:rPr lang="en-US" sz="1800" b="1" dirty="0"/>
                <a:t>Rotation stage</a:t>
              </a: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3592514" y="5067300"/>
              <a:ext cx="936625" cy="66675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672" name="TextBox 48"/>
            <p:cNvSpPr txBox="1">
              <a:spLocks noChangeArrowheads="1"/>
            </p:cNvSpPr>
            <p:nvPr/>
          </p:nvSpPr>
          <p:spPr bwMode="auto">
            <a:xfrm>
              <a:off x="609601" y="4578343"/>
              <a:ext cx="1550988" cy="1248158"/>
            </a:xfrm>
            <a:prstGeom prst="rect">
              <a:avLst/>
            </a:prstGeom>
            <a:noFill/>
            <a:ln>
              <a:noFill/>
            </a:ln>
          </p:spPr>
          <p:txBody>
            <a:bodyPr lIns="68574" tIns="34287" rIns="68574" bIns="34287">
              <a:spAutoFit/>
            </a:bodyPr>
            <a:lstStyle>
              <a:lvl1pPr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  <a:cs typeface="MS PGothic" panose="020B0600070205080204" pitchFamily="34" charset="-128"/>
                </a:defRPr>
              </a:lvl1pPr>
              <a:lvl2pPr marL="742950" indent="-28575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2pPr>
              <a:lvl3pPr marL="11430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3pPr>
              <a:lvl4pPr marL="16002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4pPr>
              <a:lvl5pPr marL="2057400" indent="-228600"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i="1">
                  <a:solidFill>
                    <a:srgbClr val="FF5050"/>
                  </a:solidFill>
                  <a:latin typeface="Helvetica" charset="0"/>
                  <a:ea typeface="MS PGothic" panose="020B0600070205080204" pitchFamily="34" charset="-128"/>
                </a:defRPr>
              </a:lvl9pPr>
            </a:lstStyle>
            <a:p>
              <a:pPr algn="ctr"/>
              <a:r>
                <a:rPr lang="en-US" sz="1800" b="1" dirty="0"/>
                <a:t>Neutron beam pipe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1257756" y="4301185"/>
              <a:ext cx="490136" cy="28414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 Box 1"/>
          <p:cNvSpPr txBox="1"/>
          <p:nvPr/>
        </p:nvSpPr>
        <p:spPr>
          <a:xfrm>
            <a:off x="5638800" y="1536700"/>
            <a:ext cx="3348355" cy="18148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u="sng" dirty="0" smtClean="0">
                <a:sym typeface="+mn-ea"/>
              </a:rPr>
              <a:t>极化</a:t>
            </a:r>
            <a:r>
              <a:rPr altLang="zh-CN" sz="2800" u="sng" dirty="0" smtClean="0">
                <a:sym typeface="+mn-ea"/>
              </a:rPr>
              <a:t>ev</a:t>
            </a:r>
            <a:r>
              <a:rPr lang="zh-CN" altLang="en-US" sz="2800" u="sng" dirty="0" smtClean="0">
                <a:sym typeface="+mn-ea"/>
              </a:rPr>
              <a:t>中子束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u="sng" dirty="0" smtClean="0"/>
              <a:t>极化</a:t>
            </a:r>
            <a:r>
              <a:rPr lang="en-US" altLang="zh-CN" sz="2800" u="sng" dirty="0" smtClean="0"/>
              <a:t>ev</a:t>
            </a:r>
            <a:r>
              <a:rPr lang="zh-CN" altLang="en-US" sz="2800" u="sng" dirty="0" smtClean="0"/>
              <a:t>中子反转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u="sng" dirty="0" smtClean="0">
                <a:sym typeface="+mn-ea"/>
              </a:rPr>
              <a:t>极化固体</a:t>
            </a:r>
            <a:r>
              <a:rPr altLang="zh-CN" sz="2800" u="sng" dirty="0" smtClean="0">
                <a:sym typeface="+mn-ea"/>
              </a:rPr>
              <a:t>/</a:t>
            </a:r>
            <a:r>
              <a:rPr lang="zh-CN" altLang="en-US" sz="2800" u="sng" dirty="0" smtClean="0">
                <a:sym typeface="+mn-ea"/>
              </a:rPr>
              <a:t>气体靶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zh-CN" altLang="en-US" sz="2800" u="sng" dirty="0" smtClean="0"/>
              <a:t>中子束流时间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906780" y="4827905"/>
            <a:ext cx="7859395" cy="1420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 algn="l">
              <a:lnSpc>
                <a:spcPct val="90000"/>
              </a:lnSpc>
              <a:buFont typeface="Wingdings" panose="05000000000000000000" charset="0"/>
              <a:buChar char="v"/>
            </a:pPr>
            <a:r>
              <a:rPr lang="zh-CN" altLang="en-US" sz="3200" b="1" dirty="0" smtClean="0">
                <a:solidFill>
                  <a:srgbClr val="0E03E3"/>
                </a:solidFill>
              </a:rPr>
              <a:t>完成了</a:t>
            </a:r>
            <a:r>
              <a:rPr lang="en-US" altLang="zh-CN" sz="3200" b="1" dirty="0" smtClean="0">
                <a:solidFill>
                  <a:srgbClr val="0E03E3"/>
                </a:solidFill>
              </a:rPr>
              <a:t>ev</a:t>
            </a:r>
            <a:r>
              <a:rPr lang="zh-CN" altLang="en-US" sz="3200" b="1" dirty="0" smtClean="0">
                <a:solidFill>
                  <a:srgbClr val="0E03E3"/>
                </a:solidFill>
              </a:rPr>
              <a:t>中子极化器的基础平台搭建</a:t>
            </a:r>
          </a:p>
          <a:p>
            <a:pPr marL="457200" indent="-457200" algn="l">
              <a:lnSpc>
                <a:spcPct val="90000"/>
              </a:lnSpc>
              <a:buFont typeface="Wingdings" panose="05000000000000000000" charset="0"/>
              <a:buChar char="v"/>
            </a:pPr>
            <a:r>
              <a:rPr lang="zh-CN" altLang="en-US" sz="3200" b="1" dirty="0" smtClean="0">
                <a:solidFill>
                  <a:srgbClr val="0E03E3"/>
                </a:solidFill>
              </a:rPr>
              <a:t>完成了</a:t>
            </a:r>
            <a:r>
              <a:rPr lang="en-US" altLang="zh-CN" sz="3200" b="1" dirty="0" smtClean="0">
                <a:solidFill>
                  <a:srgbClr val="0E03E3"/>
                </a:solidFill>
              </a:rPr>
              <a:t>ev</a:t>
            </a:r>
            <a:r>
              <a:rPr lang="zh-CN" altLang="en-US" sz="3200" b="1" dirty="0" smtClean="0">
                <a:solidFill>
                  <a:srgbClr val="0E03E3"/>
                </a:solidFill>
              </a:rPr>
              <a:t>中子翻转器的研制，效率</a:t>
            </a:r>
            <a:r>
              <a:rPr lang="en-US" altLang="zh-CN" sz="3200" b="1" dirty="0" smtClean="0">
                <a:solidFill>
                  <a:srgbClr val="0E03E3"/>
                </a:solidFill>
              </a:rPr>
              <a:t>&gt;90%</a:t>
            </a:r>
            <a:endParaRPr lang="zh-CN" altLang="en-US" sz="3200" b="1" dirty="0" smtClean="0">
              <a:solidFill>
                <a:srgbClr val="0E03E3"/>
              </a:solidFill>
            </a:endParaRPr>
          </a:p>
          <a:p>
            <a:pPr marL="457200" indent="-457200" algn="l">
              <a:lnSpc>
                <a:spcPct val="90000"/>
              </a:lnSpc>
            </a:pPr>
            <a:endParaRPr lang="zh-CN" altLang="en-US" sz="3200" b="1" dirty="0" smtClean="0">
              <a:solidFill>
                <a:srgbClr val="0E03E3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4030" y="1047115"/>
            <a:ext cx="3617595" cy="994410"/>
          </a:xfrm>
        </p:spPr>
        <p:txBody>
          <a:bodyPr>
            <a:normAutofit/>
          </a:bodyPr>
          <a:lstStyle/>
          <a:p>
            <a:r>
              <a:rPr lang="en-US" sz="2100">
                <a:solidFill>
                  <a:schemeClr val="tx1"/>
                </a:solidFill>
              </a:rPr>
              <a:t>eV neutron polarizer</a:t>
            </a:r>
            <a:endParaRPr lang="en-US" altLang="en-US" sz="2100">
              <a:solidFill>
                <a:schemeClr val="tx1"/>
              </a:solidFill>
            </a:endParaRPr>
          </a:p>
        </p:txBody>
      </p:sp>
      <p:sp>
        <p:nvSpPr>
          <p:cNvPr id="5" name="Title 1"/>
          <p:cNvSpPr>
            <a:spLocks noGrp="1"/>
          </p:cNvSpPr>
          <p:nvPr/>
        </p:nvSpPr>
        <p:spPr>
          <a:xfrm>
            <a:off x="5410359" y="914400"/>
            <a:ext cx="3120866" cy="994410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100" b="1">
                <a:solidFill>
                  <a:schemeClr val="tx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eV neutron flipper</a:t>
            </a:r>
            <a:r>
              <a:rPr lang="en-US" altLang="zh-CN" sz="2100">
                <a:solidFill>
                  <a:schemeClr val="tx1"/>
                </a:solidFill>
              </a:rPr>
              <a:t/>
            </a:r>
            <a:br>
              <a:rPr lang="en-US" altLang="zh-CN" sz="2100">
                <a:solidFill>
                  <a:schemeClr val="tx1"/>
                </a:solidFill>
              </a:rPr>
            </a:br>
            <a:endParaRPr lang="en-US" altLang="zh-CN" sz="2100">
              <a:solidFill>
                <a:schemeClr val="tx1"/>
              </a:solidFill>
            </a:endParaRPr>
          </a:p>
        </p:txBody>
      </p:sp>
      <p:pic>
        <p:nvPicPr>
          <p:cNvPr id="6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2226" y="1476851"/>
            <a:ext cx="1190149" cy="2083118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1" t="8115"/>
          <a:stretch>
            <a:fillRect/>
          </a:stretch>
        </p:blipFill>
        <p:spPr>
          <a:xfrm>
            <a:off x="281464" y="1697831"/>
            <a:ext cx="2075974" cy="155829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7" name="Text Box 6"/>
          <p:cNvSpPr txBox="1"/>
          <p:nvPr/>
        </p:nvSpPr>
        <p:spPr>
          <a:xfrm>
            <a:off x="186214" y="3749040"/>
            <a:ext cx="4322445" cy="25844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First 3He cell gas filling in China, successful</a:t>
            </a:r>
            <a:endParaRPr lang="zh-CN" altLang="en-US" dirty="0">
              <a:solidFill>
                <a:schemeClr val="tx1"/>
              </a:solidFill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+mn-ea"/>
              </a:rPr>
              <a:t>Highest 3He polarization achieved in China</a:t>
            </a:r>
            <a:endParaRPr lang="zh-CN" altLang="en-US" dirty="0">
              <a:solidFill>
                <a:schemeClr val="tx1"/>
              </a:solidFill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Polarized neutron test beamline under constru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All techniques read for a 3He-based eV neutron polarizer</a:t>
            </a:r>
            <a:endParaRPr lang="zh-CN" altLang="en-US" b="1" dirty="0">
              <a:solidFill>
                <a:schemeClr val="tx1"/>
              </a:solidFill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b="1" dirty="0">
              <a:solidFill>
                <a:schemeClr val="tx1"/>
              </a:solidFill>
              <a:sym typeface="+mn-ea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603909" y="1047274"/>
            <a:ext cx="24289" cy="493252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2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25854" y="1549718"/>
            <a:ext cx="1297305" cy="219932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0" name="图片 3"/>
          <p:cNvPicPr>
            <a:picLocks noChangeAspect="1"/>
          </p:cNvPicPr>
          <p:nvPr/>
        </p:nvPicPr>
        <p:blipFill>
          <a:blip r:embed="rId6"/>
          <a:srcRect t="34709" r="-5077"/>
          <a:stretch>
            <a:fillRect/>
          </a:stretch>
        </p:blipFill>
        <p:spPr>
          <a:xfrm>
            <a:off x="6306503" y="1634966"/>
            <a:ext cx="2579846" cy="202834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Text Box 10"/>
          <p:cNvSpPr txBox="1"/>
          <p:nvPr/>
        </p:nvSpPr>
        <p:spPr>
          <a:xfrm>
            <a:off x="5003006" y="3749040"/>
            <a:ext cx="3745706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+mn-ea"/>
              </a:rPr>
              <a:t>YBCO high Tc-SC based eV flipp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  <a:sym typeface="+mn-ea"/>
              </a:rPr>
              <a:t>Shortest-possible eV flipper, ~10cm along the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Construction and tested in neutron bea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chemeClr val="tx1"/>
                </a:solidFill>
                <a:sym typeface="+mn-ea"/>
              </a:rPr>
              <a:t>&gt;90% flipping efficiency</a:t>
            </a:r>
            <a:endParaRPr lang="zh-CN" altLang="en-US" b="1" dirty="0">
              <a:solidFill>
                <a:schemeClr val="tx1"/>
              </a:solidFill>
              <a:sym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b="1" dirty="0">
              <a:solidFill>
                <a:schemeClr val="tx1"/>
              </a:solidFill>
              <a:sym typeface="+mn-ea"/>
            </a:endParaRPr>
          </a:p>
        </p:txBody>
      </p:sp>
      <p:sp>
        <p:nvSpPr>
          <p:cNvPr id="3" name="Title 1"/>
          <p:cNvSpPr>
            <a:spLocks noGrp="1"/>
          </p:cNvSpPr>
          <p:nvPr/>
        </p:nvSpPr>
        <p:spPr>
          <a:xfrm>
            <a:off x="-3175" y="142875"/>
            <a:ext cx="914273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rogress in detail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182880" y="5396230"/>
            <a:ext cx="8803005" cy="922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285750" indent="-285750">
              <a:buFont typeface="Wingdings" panose="05000000000000000000" charset="0"/>
              <a:buChar char="v"/>
            </a:pPr>
            <a:r>
              <a:rPr lang="en-US" dirty="0"/>
              <a:t>Now a global collaboration with at least 30 institutions, spanning several neutron sources, aiming for a global proposal to be put together by December 2021</a:t>
            </a:r>
          </a:p>
          <a:p>
            <a:pPr marL="285750" indent="-285750">
              <a:buFont typeface="Wingdings" panose="05000000000000000000" charset="0"/>
              <a:buChar char="v"/>
            </a:pPr>
            <a:r>
              <a:rPr lang="en-US" dirty="0"/>
              <a:t>A proposal to build an instrument at JPARC BL07 submitted</a:t>
            </a:r>
          </a:p>
        </p:txBody>
      </p:sp>
      <p:sp>
        <p:nvSpPr>
          <p:cNvPr id="8" name="Title 1"/>
          <p:cNvSpPr>
            <a:spLocks noGrp="1"/>
          </p:cNvSpPr>
          <p:nvPr/>
        </p:nvSpPr>
        <p:spPr>
          <a:xfrm>
            <a:off x="-3175" y="142875"/>
            <a:ext cx="9142730" cy="1345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e Neutron OPtics Time Reversal Experiment (NOPTREX) experiment</a:t>
            </a:r>
            <a:endParaRPr lang="en-US" sz="3200" dirty="0">
              <a:solidFill>
                <a:srgbClr val="3333FF"/>
              </a:solidFill>
            </a:endParaRPr>
          </a:p>
          <a:p>
            <a:pPr algn="ctr"/>
            <a:endParaRPr lang="en-US" altLang="zh-C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/>
          <p:nvPr/>
        </p:nvGraphicFramePr>
        <p:xfrm>
          <a:off x="5078095" y="1447800"/>
          <a:ext cx="3958590" cy="355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r:id="rId4" imgW="6234430" imgH="5662295" progId="Paint.Picture">
                  <p:embed/>
                </p:oleObj>
              </mc:Choice>
              <mc:Fallback>
                <p:oleObj r:id="rId4" imgW="6234430" imgH="5662295" progId="Paint.Picture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78095" y="1447800"/>
                        <a:ext cx="3958590" cy="355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159" y="2285683"/>
            <a:ext cx="5035868" cy="3228499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187643" y="1277461"/>
            <a:ext cx="4592955" cy="994410"/>
          </a:xfrm>
        </p:spPr>
        <p:txBody>
          <a:bodyPr>
            <a:normAutofit fontScale="90000"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sym typeface="+mn-ea"/>
              </a:rPr>
              <a:t>One needs measurements in many different systems</a:t>
            </a:r>
            <a:r>
              <a:rPr lang="en-US" sz="2000" b="1" dirty="0">
                <a:solidFill>
                  <a:srgbClr val="FF0000"/>
                </a:solidFill>
                <a:sym typeface="+mn-ea"/>
              </a:rPr>
              <a:t/>
            </a:r>
            <a:br>
              <a:rPr lang="en-US" sz="2000" b="1" dirty="0">
                <a:solidFill>
                  <a:srgbClr val="FF0000"/>
                </a:solidFill>
                <a:sym typeface="+mn-ea"/>
              </a:rPr>
            </a:br>
            <a:r>
              <a:rPr lang="en-US" sz="2000" dirty="0"/>
              <a:t>One experiment, 5 sources, </a:t>
            </a:r>
            <a:r>
              <a:rPr lang="en-US" altLang="zh-CN" sz="2000" dirty="0"/>
              <a:t>different from nEDM experiment (carried out at individual source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/>
        </p:nvSpPr>
        <p:spPr>
          <a:xfrm>
            <a:off x="183860" y="244475"/>
            <a:ext cx="863629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28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for fundamentals</a:t>
            </a:r>
            <a:endParaRPr lang="en-US" altLang="zh-CN" sz="28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943600" y="5943600"/>
            <a:ext cx="323469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400" dirty="0" smtClean="0"/>
              <a:t>Neutron physics </a:t>
            </a:r>
          </a:p>
          <a:p>
            <a:pPr algn="ctr">
              <a:lnSpc>
                <a:spcPct val="90000"/>
              </a:lnSpc>
            </a:pPr>
            <a:r>
              <a:rPr lang="en-US" altLang="zh-CN" sz="2400" dirty="0" smtClean="0"/>
              <a:t>experimentalists</a:t>
            </a:r>
          </a:p>
        </p:txBody>
      </p:sp>
      <p:pic>
        <p:nvPicPr>
          <p:cNvPr id="6" name="图片 5" descr="thEOP4ETUU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6563995" cy="4121150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39395" y="5867400"/>
            <a:ext cx="455676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2400" dirty="0" smtClean="0">
                <a:solidFill>
                  <a:schemeClr val="tx1"/>
                </a:solidFill>
              </a:rPr>
              <a:t>All kinds of theories on particle physics and cosmology</a:t>
            </a:r>
          </a:p>
        </p:txBody>
      </p:sp>
      <p:sp>
        <p:nvSpPr>
          <p:cNvPr id="3" name="文本框 1"/>
          <p:cNvSpPr txBox="1"/>
          <p:nvPr/>
        </p:nvSpPr>
        <p:spPr>
          <a:xfrm>
            <a:off x="304800" y="768350"/>
            <a:ext cx="8553450" cy="5340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3200" dirty="0" smtClean="0">
                <a:solidFill>
                  <a:srgbClr val="FF0000"/>
                </a:solidFill>
              </a:rPr>
              <a:t>a small research area with a lot of potenti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590800" y="905845"/>
                <a:ext cx="6400800" cy="2676525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prstDash val="solid"/>
              </a:ln>
            </p:spPr>
            <p:txBody>
              <a:bodyPr wrap="square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Bary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Electrical Neutral (&lt;10</a:t>
                </a:r>
                <a:r>
                  <a:rPr lang="en-US" sz="2400" baseline="30000" dirty="0"/>
                  <a:t>-22</a:t>
                </a:r>
                <a:r>
                  <a:rPr lang="en-US" sz="2400" dirty="0"/>
                  <a:t>e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Spin = ½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Magnetic moment:  -1.913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endParaRPr lang="en-US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Mass = 939.566 MeV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Lifetime ~ 880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sz="2400" dirty="0"/>
                  <a:t>Electrical dipole moment: &lt; 1.3 x 10</a:t>
                </a:r>
                <a:r>
                  <a:rPr lang="en-US" sz="2400" baseline="30000" dirty="0"/>
                  <a:t>-26</a:t>
                </a:r>
                <a:r>
                  <a:rPr lang="en-US" sz="2400" dirty="0"/>
                  <a:t> </a:t>
                </a:r>
                <a:r>
                  <a:rPr lang="en-US" sz="2400" i="1" dirty="0"/>
                  <a:t>e</a:t>
                </a:r>
                <a:r>
                  <a:rPr lang="en-US" sz="2400" dirty="0"/>
                  <a:t>*cm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905845"/>
                <a:ext cx="6400800" cy="2676525"/>
              </a:xfrm>
              <a:prstGeom prst="rect">
                <a:avLst/>
              </a:prstGeom>
              <a:blipFill rotWithShape="1">
                <a:blip r:embed="rId2"/>
                <a:stretch>
                  <a:fillRect l="-149" t="-368" r="-149" b="-343"/>
                </a:stretch>
              </a:blipFill>
              <a:ln w="19050" cmpd="sng">
                <a:solidFill>
                  <a:schemeClr val="tx1"/>
                </a:solidFill>
                <a:prstDash val="solid"/>
              </a:ln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762054"/>
            <a:ext cx="2691447" cy="2691447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381000" y="4038600"/>
            <a:ext cx="7994015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E03E3"/>
                </a:solidFill>
              </a:rPr>
              <a:t>Difficult to handle, can’t accelerate/guide/focu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E03E3"/>
                </a:solidFill>
              </a:rPr>
              <a:t>Destruction to detect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0E03E3"/>
                </a:solidFill>
              </a:rPr>
              <a:t>Low flux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381000" y="5257800"/>
            <a:ext cx="8534400" cy="108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Respond to all four forces, and possibly “fifth” force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Simpler compare to nucleus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FF0000"/>
                </a:solidFill>
              </a:rPr>
              <a:t>Polarization is a unique fea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253710" y="228600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energy (μeV-meV) neutron experiments</a:t>
            </a:r>
          </a:p>
        </p:txBody>
      </p:sp>
      <p:pic>
        <p:nvPicPr>
          <p:cNvPr id="7" name="内容占位符 5"/>
          <p:cNvPicPr>
            <a:picLocks noChangeAspect="1"/>
          </p:cNvPicPr>
          <p:nvPr/>
        </p:nvPicPr>
        <p:blipFill rotWithShape="1">
          <a:blip r:embed="rId2"/>
          <a:srcRect l="-91" r="-265"/>
          <a:stretch>
            <a:fillRect/>
          </a:stretch>
        </p:blipFill>
        <p:spPr>
          <a:xfrm>
            <a:off x="1359535" y="780415"/>
            <a:ext cx="6274435" cy="5859780"/>
          </a:xfrm>
          <a:prstGeom prst="rect">
            <a:avLst/>
          </a:prstGeom>
        </p:spPr>
      </p:pic>
      <p:sp>
        <p:nvSpPr>
          <p:cNvPr id="8" name="同心圆 1"/>
          <p:cNvSpPr/>
          <p:nvPr/>
        </p:nvSpPr>
        <p:spPr>
          <a:xfrm>
            <a:off x="1994535" y="2654300"/>
            <a:ext cx="3412490" cy="3312795"/>
          </a:xfrm>
          <a:prstGeom prst="donut">
            <a:avLst>
              <a:gd name="adj" fmla="val 1029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EDM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228600" y="914400"/>
            <a:ext cx="7994015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CP Violation, Baryogenesis 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New Physics</a:t>
            </a:r>
          </a:p>
        </p:txBody>
      </p:sp>
      <p:graphicFrame>
        <p:nvGraphicFramePr>
          <p:cNvPr id="4" name="Object 3"/>
          <p:cNvGraphicFramePr/>
          <p:nvPr/>
        </p:nvGraphicFramePr>
        <p:xfrm>
          <a:off x="152400" y="1752600"/>
          <a:ext cx="7634605" cy="486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7058025" imgH="4490720" progId="Paint.Picture">
                  <p:embed/>
                </p:oleObj>
              </mc:Choice>
              <mc:Fallback>
                <p:oleObj r:id="rId3" imgW="7058025" imgH="4490720" progId="Paint.Picture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752600"/>
                        <a:ext cx="7634605" cy="4860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Content Placeholder 11" descr="NormanFRamsey[1]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1270" y="553720"/>
            <a:ext cx="1192530" cy="1746250"/>
          </a:xfrm>
          <a:prstGeom prst="rect">
            <a:avLst/>
          </a:prstGeom>
        </p:spPr>
      </p:pic>
      <p:pic>
        <p:nvPicPr>
          <p:cNvPr id="3" name="Content Placeholder 7" descr="270px-Edward_Mills_Purcell[1]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400" y="553720"/>
            <a:ext cx="1234440" cy="1746250"/>
          </a:xfrm>
          <a:prstGeom prst="rect">
            <a:avLst/>
          </a:prstGeom>
        </p:spPr>
      </p:pic>
      <p:sp>
        <p:nvSpPr>
          <p:cNvPr id="9" name="Text Box 8"/>
          <p:cNvSpPr txBox="1"/>
          <p:nvPr/>
        </p:nvSpPr>
        <p:spPr>
          <a:xfrm>
            <a:off x="4419600" y="6019800"/>
            <a:ext cx="3991610" cy="975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i="1" dirty="0" smtClean="0"/>
              <a:t>Phys. Rev. Lett.</a:t>
            </a:r>
            <a:r>
              <a:rPr lang="en-US" sz="1600" dirty="0" smtClean="0"/>
              <a:t> </a:t>
            </a:r>
            <a:r>
              <a:rPr lang="en-US" sz="1600" b="1" dirty="0" smtClean="0"/>
              <a:t>124</a:t>
            </a:r>
            <a:r>
              <a:rPr lang="en-US" sz="1600" dirty="0" smtClean="0"/>
              <a:t>, 081803 (2020)</a:t>
            </a:r>
          </a:p>
          <a:p>
            <a:pPr algn="l">
              <a:lnSpc>
                <a:spcPct val="90000"/>
              </a:lnSpc>
            </a:pPr>
            <a:r>
              <a:rPr lang="en-US" sz="1600" i="1" dirty="0" smtClean="0">
                <a:sym typeface="+mn-ea"/>
              </a:rPr>
              <a:t>Phys. Rev. Lett.</a:t>
            </a:r>
            <a:r>
              <a:rPr lang="en-US" sz="1600" dirty="0" smtClean="0">
                <a:sym typeface="+mn-ea"/>
              </a:rPr>
              <a:t> </a:t>
            </a:r>
            <a:r>
              <a:rPr lang="en-US" sz="1600" b="1" dirty="0" smtClean="0">
                <a:sym typeface="+mn-ea"/>
              </a:rPr>
              <a:t>97</a:t>
            </a:r>
            <a:r>
              <a:rPr lang="en-US" sz="1600" dirty="0" smtClean="0">
                <a:sym typeface="+mn-ea"/>
              </a:rPr>
              <a:t>, 131801 (2006)</a:t>
            </a:r>
          </a:p>
          <a:p>
            <a:pPr algn="l">
              <a:lnSpc>
                <a:spcPct val="90000"/>
              </a:lnSpc>
            </a:pPr>
            <a:r>
              <a:rPr lang="en-US" sz="1600" i="1" dirty="0" smtClean="0">
                <a:sym typeface="+mn-ea"/>
              </a:rPr>
              <a:t>Phys. Rev. </a:t>
            </a:r>
            <a:r>
              <a:rPr lang="en-US" sz="1600" b="1" dirty="0" smtClean="0">
                <a:sym typeface="+mn-ea"/>
              </a:rPr>
              <a:t>78</a:t>
            </a:r>
            <a:r>
              <a:rPr lang="en-US" sz="1600" dirty="0" smtClean="0">
                <a:sym typeface="+mn-ea"/>
              </a:rPr>
              <a:t>, 807 (1950)</a:t>
            </a:r>
            <a:endParaRPr lang="en-US" sz="1600" dirty="0" smtClean="0"/>
          </a:p>
          <a:p>
            <a:pPr algn="l">
              <a:lnSpc>
                <a:spcPct val="90000"/>
              </a:lnSpc>
            </a:pPr>
            <a:endParaRPr lang="en-US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Lifetime Puzzle</a:t>
            </a:r>
          </a:p>
        </p:txBody>
      </p:sp>
      <p:graphicFrame>
        <p:nvGraphicFramePr>
          <p:cNvPr id="7" name="对象 4"/>
          <p:cNvGraphicFramePr/>
          <p:nvPr/>
        </p:nvGraphicFramePr>
        <p:xfrm>
          <a:off x="982345" y="1295400"/>
          <a:ext cx="7318375" cy="498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3" imgW="5305425" imgH="4057650" progId="Paint.Picture">
                  <p:embed/>
                </p:oleObj>
              </mc:Choice>
              <mc:Fallback>
                <p:oleObj r:id="rId3" imgW="5305425" imgH="4057650" progId="Paint.Picture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345" y="1295400"/>
                        <a:ext cx="7318375" cy="4980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/>
          <p:nvPr/>
        </p:nvSpPr>
        <p:spPr>
          <a:xfrm>
            <a:off x="228600" y="914400"/>
            <a:ext cx="8915400" cy="395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200" b="1" dirty="0" smtClean="0"/>
              <a:t>Big Bang Nucleosynthesis, Fundamental forces inside neutron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6177915" y="6400800"/>
            <a:ext cx="2799080" cy="3397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i="1" dirty="0" smtClean="0">
                <a:sym typeface="+mn-ea"/>
              </a:rPr>
              <a:t>Science </a:t>
            </a:r>
            <a:r>
              <a:rPr lang="en-US" b="1" dirty="0" smtClean="0">
                <a:sym typeface="+mn-ea"/>
              </a:rPr>
              <a:t>360</a:t>
            </a:r>
            <a:r>
              <a:rPr lang="en-US" dirty="0" smtClean="0">
                <a:sym typeface="+mn-ea"/>
              </a:rPr>
              <a:t>, 6389 (2018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y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228600" y="914400"/>
            <a:ext cx="8453120" cy="423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Gravity, quantum effect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6336665" y="6400800"/>
            <a:ext cx="2481580" cy="33972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i="1" dirty="0" smtClean="0">
                <a:sym typeface="+mn-ea"/>
              </a:rPr>
              <a:t>Nature </a:t>
            </a:r>
            <a:r>
              <a:rPr lang="en-US" b="1" dirty="0" smtClean="0">
                <a:sym typeface="+mn-ea"/>
              </a:rPr>
              <a:t>415</a:t>
            </a:r>
            <a:r>
              <a:rPr lang="en-US" dirty="0" smtClean="0">
                <a:sym typeface="+mn-ea"/>
              </a:rPr>
              <a:t>, 297(2002)</a:t>
            </a:r>
            <a:endParaRPr lang="en-US" dirty="0" smtClean="0"/>
          </a:p>
        </p:txBody>
      </p:sp>
      <p:graphicFrame>
        <p:nvGraphicFramePr>
          <p:cNvPr id="2" name="Object 1"/>
          <p:cNvGraphicFramePr/>
          <p:nvPr/>
        </p:nvGraphicFramePr>
        <p:xfrm>
          <a:off x="3810000" y="1447800"/>
          <a:ext cx="5085715" cy="183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5081905" imgH="1828800" progId="Paint.Picture">
                  <p:embed/>
                </p:oleObj>
              </mc:Choice>
              <mc:Fallback>
                <p:oleObj r:id="rId3" imgW="5081905" imgH="1828800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1447800"/>
                        <a:ext cx="5085715" cy="1830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/>
          <p:nvPr/>
        </p:nvGraphicFramePr>
        <p:xfrm>
          <a:off x="304800" y="3200400"/>
          <a:ext cx="5171440" cy="355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5" imgW="5167630" imgH="3548380" progId="Paint.Picture">
                  <p:embed/>
                </p:oleObj>
              </mc:Choice>
              <mc:Fallback>
                <p:oleObj r:id="rId5" imgW="5167630" imgH="3548380" progId="Paint.Picture">
                  <p:embed/>
                  <p:pic>
                    <p:nvPicPr>
                      <p:cNvPr id="0" name="Picture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3200400"/>
                        <a:ext cx="5171440" cy="355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762000"/>
            <a:ext cx="5135880" cy="385191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Entanglement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228600" y="914400"/>
            <a:ext cx="3925570" cy="755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Quantum effect</a:t>
            </a:r>
          </a:p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Interferometry</a:t>
            </a:r>
          </a:p>
        </p:txBody>
      </p:sp>
      <p:sp>
        <p:nvSpPr>
          <p:cNvPr id="10" name="Text Box 9"/>
          <p:cNvSpPr txBox="1"/>
          <p:nvPr/>
        </p:nvSpPr>
        <p:spPr>
          <a:xfrm>
            <a:off x="2776855" y="6400800"/>
            <a:ext cx="6276340" cy="3397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dirty="0" smtClean="0">
                <a:sym typeface="+mn-ea"/>
              </a:rPr>
              <a:t>H. Rauch, A. Zeilinger, et al, Phys. Lett., 54A, 425 (1975)</a:t>
            </a:r>
          </a:p>
        </p:txBody>
      </p:sp>
      <p:pic>
        <p:nvPicPr>
          <p:cNvPr id="4103" name="Picture 7" descr="https://upload.wikimedia.org/wikipedia/commons/thumb/c/c1/Spinor_on_the_circle.png/330px-Spinor_on_the_circl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15608"/>
            <a:ext cx="3143250" cy="202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305" y="3844290"/>
            <a:ext cx="5139690" cy="24898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k Interaction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228600" y="914400"/>
            <a:ext cx="8453120" cy="423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Asymmetry, P violation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4419600" y="6019800"/>
            <a:ext cx="3991610" cy="75501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i="1" dirty="0" smtClean="0"/>
              <a:t>Phys. Rev. Lett.</a:t>
            </a:r>
            <a:r>
              <a:rPr lang="en-US" sz="1600" dirty="0" smtClean="0"/>
              <a:t> </a:t>
            </a:r>
            <a:r>
              <a:rPr lang="en-US" sz="1600" b="1" dirty="0" smtClean="0"/>
              <a:t>121</a:t>
            </a:r>
            <a:r>
              <a:rPr lang="en-US" sz="1600" dirty="0" smtClean="0"/>
              <a:t>, 242002 (2018)</a:t>
            </a:r>
          </a:p>
          <a:p>
            <a:pPr algn="l">
              <a:lnSpc>
                <a:spcPct val="90000"/>
              </a:lnSpc>
            </a:pPr>
            <a:r>
              <a:rPr lang="en-US" sz="1600" i="1" dirty="0" smtClean="0">
                <a:sym typeface="+mn-ea"/>
              </a:rPr>
              <a:t>Phys. Rev. Lett.</a:t>
            </a:r>
            <a:r>
              <a:rPr lang="en-US" sz="1600" dirty="0" smtClean="0">
                <a:sym typeface="+mn-ea"/>
              </a:rPr>
              <a:t> </a:t>
            </a:r>
            <a:r>
              <a:rPr lang="en-US" sz="1600" b="1" dirty="0" smtClean="0">
                <a:sym typeface="+mn-ea"/>
              </a:rPr>
              <a:t>125</a:t>
            </a:r>
            <a:r>
              <a:rPr lang="en-US" sz="1600" dirty="0" smtClean="0">
                <a:sym typeface="+mn-ea"/>
              </a:rPr>
              <a:t>, 131803 (2020)</a:t>
            </a:r>
          </a:p>
          <a:p>
            <a:pPr algn="l">
              <a:lnSpc>
                <a:spcPct val="90000"/>
              </a:lnSpc>
            </a:pPr>
            <a:endParaRPr lang="en-US" sz="1600" dirty="0" smtClean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email">
            <a:lum/>
          </a:blip>
          <a:srcRect/>
          <a:stretch>
            <a:fillRect/>
          </a:stretch>
        </p:blipFill>
        <p:spPr>
          <a:xfrm>
            <a:off x="290195" y="2141855"/>
            <a:ext cx="8648700" cy="35693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2534" name="Object 8"/>
          <p:cNvGraphicFramePr/>
          <p:nvPr/>
        </p:nvGraphicFramePr>
        <p:xfrm>
          <a:off x="5105400" y="1143000"/>
          <a:ext cx="1804670" cy="417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r:id="rId4" imgW="1320800" imgH="266700" progId="Equation.DSMT4">
                  <p:embed/>
                </p:oleObj>
              </mc:Choice>
              <mc:Fallback>
                <p:oleObj r:id="rId4" imgW="1320800" imgH="2667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05400" y="1143000"/>
                        <a:ext cx="1804670" cy="417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/>
        </p:nvSpPr>
        <p:spPr>
          <a:xfrm>
            <a:off x="183860" y="244475"/>
            <a:ext cx="8636290" cy="50927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spAutoFit/>
          </a:bodyPr>
          <a:lstStyle>
            <a:lvl1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2"/>
                </a:solidFill>
                <a:latin typeface="Arial Black" panose="020B0A04020102020204" pitchFamily="34" charset="0"/>
                <a:ea typeface="+mj-ea"/>
                <a:cs typeface="+mj-cs"/>
              </a:defRPr>
            </a:lvl1pPr>
            <a:lvl2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2pPr>
            <a:lvl3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3pPr>
            <a:lvl4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4pPr>
            <a:lvl5pPr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5pPr>
            <a:lvl6pPr marL="4572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6pPr>
            <a:lvl7pPr marL="9144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7pPr>
            <a:lvl8pPr marL="13716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8pPr>
            <a:lvl9pPr marL="1828800" algn="l" rtl="0" eaLnBrk="1" fontAlgn="base" hangingPunct="1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rgbClr val="006C3A"/>
                </a:solidFill>
                <a:latin typeface="Arial Black" panose="020B0A04020102020204" pitchFamily="34" charset="0"/>
              </a:defRPr>
            </a:lvl9pPr>
          </a:lstStyle>
          <a:p>
            <a:pPr algn="ctr"/>
            <a:r>
              <a:rPr lang="en-US" altLang="zh-CN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arized neutron Beta decay</a:t>
            </a:r>
          </a:p>
        </p:txBody>
      </p:sp>
      <p:sp>
        <p:nvSpPr>
          <p:cNvPr id="9" name="Text Box 8"/>
          <p:cNvSpPr txBox="1"/>
          <p:nvPr/>
        </p:nvSpPr>
        <p:spPr>
          <a:xfrm>
            <a:off x="228600" y="914400"/>
            <a:ext cx="8453120" cy="423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400" b="1" dirty="0" smtClean="0"/>
              <a:t>Left-right asymetry, neutrino asymmetry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4419600" y="6019800"/>
            <a:ext cx="3991610" cy="9759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l">
              <a:lnSpc>
                <a:spcPct val="90000"/>
              </a:lnSpc>
            </a:pPr>
            <a:r>
              <a:rPr lang="en-US" sz="1600" i="1" dirty="0" smtClean="0"/>
              <a:t>Phys. Rev. Lett.</a:t>
            </a:r>
            <a:r>
              <a:rPr lang="en-US" sz="1600" dirty="0" smtClean="0"/>
              <a:t> </a:t>
            </a:r>
            <a:r>
              <a:rPr lang="en-US" sz="1600" b="1" dirty="0" smtClean="0"/>
              <a:t>110</a:t>
            </a:r>
            <a:r>
              <a:rPr lang="en-US" sz="1600" dirty="0" smtClean="0"/>
              <a:t>, 172502 (2013)</a:t>
            </a:r>
          </a:p>
          <a:p>
            <a:pPr algn="l">
              <a:lnSpc>
                <a:spcPct val="90000"/>
              </a:lnSpc>
            </a:pPr>
            <a:r>
              <a:rPr lang="en-US" sz="1600" i="1" dirty="0" smtClean="0">
                <a:sym typeface="+mn-ea"/>
              </a:rPr>
              <a:t>Phys. Rev. Lett.</a:t>
            </a:r>
            <a:r>
              <a:rPr lang="en-US" sz="1600" dirty="0" smtClean="0">
                <a:sym typeface="+mn-ea"/>
              </a:rPr>
              <a:t> </a:t>
            </a:r>
            <a:r>
              <a:rPr lang="en-US" sz="1600" b="1" dirty="0" smtClean="0">
                <a:sym typeface="+mn-ea"/>
              </a:rPr>
              <a:t>100</a:t>
            </a:r>
            <a:r>
              <a:rPr lang="en-US" sz="1600" dirty="0" smtClean="0">
                <a:sym typeface="+mn-ea"/>
              </a:rPr>
              <a:t>, 151801 (2008)</a:t>
            </a:r>
          </a:p>
          <a:p>
            <a:pPr algn="l">
              <a:lnSpc>
                <a:spcPct val="90000"/>
              </a:lnSpc>
            </a:pPr>
            <a:r>
              <a:rPr lang="en-US" sz="1600" i="1" dirty="0" smtClean="0">
                <a:sym typeface="+mn-ea"/>
              </a:rPr>
              <a:t>Phys. Rev. Lett.</a:t>
            </a:r>
            <a:r>
              <a:rPr lang="en-US" sz="1600" dirty="0" smtClean="0">
                <a:sym typeface="+mn-ea"/>
              </a:rPr>
              <a:t> </a:t>
            </a:r>
            <a:r>
              <a:rPr lang="en-US" sz="1600" b="1" dirty="0" smtClean="0">
                <a:sym typeface="+mn-ea"/>
              </a:rPr>
              <a:t>99</a:t>
            </a:r>
            <a:r>
              <a:rPr lang="en-US" sz="1600" dirty="0" smtClean="0">
                <a:sym typeface="+mn-ea"/>
              </a:rPr>
              <a:t>, 191803 (2007)</a:t>
            </a:r>
          </a:p>
          <a:p>
            <a:pPr algn="l">
              <a:lnSpc>
                <a:spcPct val="90000"/>
              </a:lnSpc>
            </a:pPr>
            <a:endParaRPr lang="en-US" sz="1600" dirty="0" smtClean="0"/>
          </a:p>
        </p:txBody>
      </p:sp>
      <p:graphicFrame>
        <p:nvGraphicFramePr>
          <p:cNvPr id="2" name="Object 1"/>
          <p:cNvGraphicFramePr/>
          <p:nvPr/>
        </p:nvGraphicFramePr>
        <p:xfrm>
          <a:off x="1066800" y="1828800"/>
          <a:ext cx="649605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r:id="rId3" imgW="6490970" imgH="3819525" progId="Paint.Picture">
                  <p:embed/>
                </p:oleObj>
              </mc:Choice>
              <mc:Fallback>
                <p:oleObj r:id="rId3" imgW="6490970" imgH="3819525" progId="Paint.Picture">
                  <p:embed/>
                  <p:pic>
                    <p:nvPicPr>
                      <p:cNvPr id="0" name="Picture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828800"/>
                        <a:ext cx="6496050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Theme">
  <a:themeElements>
    <a:clrScheme name="ORNL Corporate Palette 140501">
      <a:dk1>
        <a:sysClr val="windowText" lastClr="000000"/>
      </a:dk1>
      <a:lt1>
        <a:sysClr val="window" lastClr="FFFFFF"/>
      </a:lt1>
      <a:dk2>
        <a:srgbClr val="1E7640"/>
      </a:dk2>
      <a:lt2>
        <a:srgbClr val="FFFFFF"/>
      </a:lt2>
      <a:accent1>
        <a:srgbClr val="0070B9"/>
      </a:accent1>
      <a:accent2>
        <a:srgbClr val="84B641"/>
      </a:accent2>
      <a:accent3>
        <a:srgbClr val="DE762D"/>
      </a:accent3>
      <a:accent4>
        <a:srgbClr val="00BDDD"/>
      </a:accent4>
      <a:accent5>
        <a:srgbClr val="A03123"/>
      </a:accent5>
      <a:accent6>
        <a:srgbClr val="FFCD00"/>
      </a:accent6>
      <a:hlink>
        <a:srgbClr val="0070B9"/>
      </a:hlink>
      <a:folHlink>
        <a:srgbClr val="1E7640"/>
      </a:folHlink>
    </a:clrScheme>
    <a:fontScheme name="ORNL 2013">
      <a:majorFont>
        <a:latin typeface="Arial Black"/>
        <a:ea typeface=""/>
        <a:cs typeface=""/>
      </a:majorFont>
      <a:minorFont>
        <a:latin typeface="Arial"/>
        <a:ea typeface=""/>
        <a:cs typeface="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2"/>
        </a:solidFill>
        <a:ln>
          <a:solidFill>
            <a:schemeClr val="accent1"/>
          </a:solidFill>
        </a:ln>
        <a:scene3d>
          <a:camera prst="orthographicFront">
            <a:rot lat="0" lon="0" rev="0"/>
          </a:camera>
          <a:lightRig rig="balanced" dir="t">
            <a:rot lat="0" lon="0" rev="0"/>
          </a:lightRig>
        </a:scene3d>
        <a:sp3d>
          <a:contourClr>
            <a:schemeClr val="lt1"/>
          </a:contourClr>
        </a:sp3d>
      </a:spPr>
      <a:bodyPr rot="0" spcFirstLastPara="0" vertOverflow="overflow" horzOverflow="overflow" vert="horz" wrap="square" lIns="45720" tIns="45720" rIns="45720" bIns="45720" numCol="1" spcCol="0" rtlCol="0" fromWordArt="0" anchor="ctr" anchorCtr="0" forceAA="0" compatLnSpc="1">
        <a:noAutofit/>
      </a:bodyPr>
      <a:lstStyle>
        <a:defPPr algn="ctr">
          <a:lnSpc>
            <a:spcPct val="90000"/>
          </a:lnSpc>
          <a:defRPr dirty="0" smtClean="0">
            <a:solidFill>
              <a:schemeClr val="tx1"/>
            </a:solidFill>
          </a:defRPr>
        </a:defPPr>
      </a:lstStyle>
      <a:style>
        <a:lnRef idx="0">
          <a:schemeClr val="accent1"/>
        </a:lnRef>
        <a:fillRef idx="3">
          <a:schemeClr val="accent1"/>
        </a:fillRef>
        <a:effectRef idx="3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ctr">
          <a:lnSpc>
            <a:spcPct val="90000"/>
          </a:lnSpc>
          <a:defRPr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SNS讲演稿母板">
  <a:themeElements>
    <a:clrScheme name="1_CSNS讲演稿母板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1_CSNS讲演稿母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b="1" dirty="0" smtClean="0">
            <a:solidFill>
              <a:srgbClr val="FF0000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00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1_CSNS讲演稿母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SNS讲演稿母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SNS讲演稿母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SNS讲演稿母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SNS讲演稿母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SNS讲演稿母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SNS讲演稿母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2</Words>
  <Application>Microsoft Office PowerPoint</Application>
  <PresentationFormat>全屏显示(4:3)</PresentationFormat>
  <Paragraphs>131</Paragraphs>
  <Slides>19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35" baseType="lpstr">
      <vt:lpstr>MS PGothic</vt:lpstr>
      <vt:lpstr>宋体</vt:lpstr>
      <vt:lpstr>微软雅黑</vt:lpstr>
      <vt:lpstr>Arial</vt:lpstr>
      <vt:lpstr>Arial Black</vt:lpstr>
      <vt:lpstr>Arial Narrow</vt:lpstr>
      <vt:lpstr>Calibri</vt:lpstr>
      <vt:lpstr>Cambria Math</vt:lpstr>
      <vt:lpstr>Helvetica</vt:lpstr>
      <vt:lpstr>Impact</vt:lpstr>
      <vt:lpstr>Times New Roman</vt:lpstr>
      <vt:lpstr>Wingdings</vt:lpstr>
      <vt:lpstr>Default Theme</vt:lpstr>
      <vt:lpstr>1_CSNS讲演稿母板</vt:lpstr>
      <vt:lpstr>Bitmap Image</vt:lpstr>
      <vt:lpstr>Equation.DSMT4</vt:lpstr>
      <vt:lpstr>Opportunities with  fundamental  neutron physics     童 欣 高能所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V neutron polarizer</vt:lpstr>
      <vt:lpstr>One needs measurements in many different systems One experiment, 5 sources, different from nEDM experiment (carried out at individual source)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ng, Xin Tony</dc:creator>
  <cp:lastModifiedBy>xiaohua chen</cp:lastModifiedBy>
  <cp:revision>1862</cp:revision>
  <cp:lastPrinted>2017-05-15T18:21:00Z</cp:lastPrinted>
  <dcterms:created xsi:type="dcterms:W3CDTF">2006-08-16T01:00:00Z</dcterms:created>
  <dcterms:modified xsi:type="dcterms:W3CDTF">2021-06-15T07:0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10114</vt:lpwstr>
  </property>
</Properties>
</file>